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256" r:id="rId3"/>
    <p:sldId id="336" r:id="rId4"/>
    <p:sldId id="475" r:id="rId5"/>
    <p:sldId id="476" r:id="rId6"/>
    <p:sldId id="486" r:id="rId7"/>
    <p:sldId id="487" r:id="rId8"/>
    <p:sldId id="545" r:id="rId9"/>
    <p:sldId id="526" r:id="rId10"/>
    <p:sldId id="495" r:id="rId11"/>
    <p:sldId id="301" r:id="rId12"/>
    <p:sldId id="531" r:id="rId13"/>
    <p:sldId id="496" r:id="rId14"/>
    <p:sldId id="497" r:id="rId15"/>
    <p:sldId id="502" r:id="rId16"/>
    <p:sldId id="498" r:id="rId17"/>
    <p:sldId id="499" r:id="rId18"/>
    <p:sldId id="500" r:id="rId19"/>
    <p:sldId id="541" r:id="rId20"/>
    <p:sldId id="551" r:id="rId21"/>
    <p:sldId id="501" r:id="rId22"/>
    <p:sldId id="547" r:id="rId23"/>
    <p:sldId id="548" r:id="rId24"/>
    <p:sldId id="549" r:id="rId25"/>
    <p:sldId id="550" r:id="rId26"/>
    <p:sldId id="296" r:id="rId27"/>
    <p:sldId id="29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160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0:43:31.5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281 2132 74,'-12'-4'374,"-8"0"-151,0-2-96,1 6-49,5-5-30,-6 1-15,1 4-9,0 0-7,0 0-3,5 4-3,-6 1-1,1-5-1,-1 6-1,1 2 2,6-2-1,-7 6 0,1-1-2,-1 4 1,1 0 3,6-1 2,-6 8 2,5 0 2,-6 5 3,1 2 5,6 0 3,-6 7 5,5 4 2,-5 1 2,-1 6-2,0 4-2,2 1-2,4 7-3,1-1-4,0 1-3,6-1-1,1 1-5,6-1 2,6-3 3,1-3 3,6-1 3,6-4 0,1 1 0,0-4-4,6-4-1,1 1-1,-2-4-5,7-5-2,2-1-6,5-6 0,-1-4 0,1-2 0,7-9 0,-1-2-1,8-4-1,-1-4-1,7-4-1,0-4 0,-1-2-3,7-9 1,0 2-1,-6-6 3,6-3 9,-6-3 13,-7 0 18,0-4 22,-6-4 25,-1-3 22,-13-4 28,1 0 20,-7-7 8,-6 0 2,-7-9-7,-6 6-21,-7-9-18,0 5-23,-14-4-29,2 3-20,-8-3-14,-6 4-17,-1 2-8,-5 0-5,-1 6-7,-5 2-2,-9 4-14,2 4-29,-1 3-35,1 8-42,-7-1-41,7 8-43,-2 5-37,2-2-38,6 9-29,6 1-40,1 6-120,13-1-48,-1 8-20</inkml:trace>
  <inkml:trace contextRef="#ctx0" brushRef="#br0" timeOffset="1270">23196 2721 47,'0'0'245,"0"-3"-67,0 3-51,7 0-40,-7 0-26,0 0-15,0 0-10,0 0-5,0 0-6,0 0 0,0 0-3,0 0-2,0 0-2,0 0 0,0 0-2,0 0-3,0 0-2,7 0-3,-7 0-2,0 0-2,6 3 2,0 5 3,-6-4 3,7 6 6,-1 2 4,1 2 3,6 1 4,-7 7 5,2-1 1,-2 2-2,0 6-3,1-3-3,-7 3-2,6 0-4,1 0-3,-1 4-6,-6-3-4,7-1-2,-7 0 1,6-3-4,-6 4 1,6-5-3,-6-2 1,0-2 1,8-3-1,-8 1 1,6-5 0,-6 1-2,0-4 2,0 0 0,6 1 1,-6-9 2,0 4 4,0-3 7,0-1 10,7-3 13,-7 4 12,0-4 12,0 0 8,0 0 3,0-4-1,0 1-6,0-4-9,0-4-11,0 0-15,0 0-12,-7-4-8,7 0-7,-6 0-3,0-3-3,6 3 0,-8-2 0,2-2-1,0 1 1,-1 0-1,-6-5 1,7 9 0,-1-5 1,1 1-1,0-1 0,-2 5-1,2-4-1,0 2 1,-1-1 0,7 2-1,-7 3-1,1-2 0,6-1-1,0 1 2,0-1 0,0 1-2,0-1 2,6 0-3,-6 2 0,7-3 1,-7 1-1,0 5 3,7-5-2,-7 4 1,0 0 0,6 0 2,-6 0 1,0 4-1,0-5 1,0 6 0,0-2-1,0 0 1,0 5 0,0-5 0,0 4 1,0 2 1,0-2-2,0-4-3,0 5 3,0-1 0,0 0-1,0-3-2,0 3 0,0 1 1,0-1-1,0 1 1,0-1 1,0 0-1,0 0 2,0 1-1,0-1 0,0 0 1,0 4 1,0-3 1,0 3 0,0 0-2,0 0 0,0-4 0,0 4 0,0 0 0,0 0-3,0 0 1,0 0 0,0 0-1,0 0-1,0 0 1,0 0 0,0 0 2,0 0 1,0 0-1,0 0 0,0 0 1,0 0 0,0 0 0,0 0-1,0 0 0,0 0 0,0 0 1,0 0 0,0 0-2,0 0 1,0 0 0,0 0 0,0 0 0,0 0 0,0 0-1,0 0 1,0 0-1,0 0 1,0 0-1,0 0 1,0 0 0,0 0-2,0 0 1,6 4 1,-6-4-1,0 0-1,8-4 0,-8 4-1,6 0 1,-6 0-1,13 4 1,-7 3-1,1 0 2,6 1 0,-1 3 1,2 3 1,-1 1 0,6-1 2,-6 5-1,7 0 0,-7 2 1,6-2 0,1 3-1,-1-1-1,1 2 1,0 2-1,-1-4 1,1 6 0,0-6 0,-1 2-1,-6-2 1,6 2 1,1-5-2,-7 1 0,7-2 0,-8 2-2,2-4-2,-8-1-8,8-3-4,-8 0-10,0-4-7,1 4-9,-1-6-9,1-2-9,-7 1-14,0-2-18,0-4-35,0 2-68,-7-7-154,1 2-78,-7-6-46</inkml:trace>
  <inkml:trace contextRef="#ctx0" brushRef="#br0" timeOffset="1475.01">23261 3012 8,'8'0'353,"-8"3"-112,12 1-83,-5-4-43,6 0-26,0 0-14,7 0-9,-1-4-11,0 1-9,8 3-5,-1-8-6,6 4-8,7-4-12,-6 1-2,5 4-8,2-4-17,-1-1-23,-6 1-45,-1-1-101,-6 2-138,1-6-79</inkml:trace>
  <inkml:trace contextRef="#ctx0" brushRef="#br0" timeOffset="2636.41">4027 2685 41,'-20'15'154,"0"3"-42,1 4-22,-1 0-15,8 4-8,-8-1-8,0 4-2,1 4-6,5 1-5,-5 3-1,-1 2-4,8 6-3,-8 2-2,0 4-3,7 4-3,0 0-1,0 8 0,7-1-5,0 0-1,-2 4-2,8-4-2,8 1-1,-2-5-3,13 1-1,1-4-3,6-4 0,6-3-3,1-4-1,13-1 0,-1-7 1,8-1 1,-2-6-3,15-3-1,-7-9-4,-2-2 1,9-4 0,-1-8-1,0-3-1,0-7-2,0-3 2,-6-9 0,6-3 2,-12-7 1,5-5 5,-13-2 10,2-8 9,-9 0 8,-5-7 4,-7 0 7,-6-5 6,-14-2 1,-6 3-4,0-4-9,-20 1-9,1 0-9,-13 2-5,-8 2-8,1 1-7,-19 7-3,5 2-2,-12 4 0,0 3-3,0 4-1,-6 8-5,-1-2-7,6 6-7,-5 2-14,12 4-13,1 5-23,12-2-23,1 9-43,12-5-75,7 4-136,6 2-76</inkml:trace>
  <inkml:trace contextRef="#ctx0" brushRef="#br0" timeOffset="2948.4">4072 3381 361,'0'3'227,"6"-3"-100,-6 4-54,7 4-32,-7-5-14,7 5-7,-1 3-3,0 1 0,1-3 0,0 7 1,6-3 3,-7 3-3,7 2-3,0 0-1,-7 1-1,8-1-3,-1 5 1,-7-6-4,1 4-2,-1-1-1,1-3-2,-7 6 0,6-5 0,-6 0-2,6 1-1,-6-1-2,0 1-5,8-5-12,-8 1-13,0-1-23,6-3-34,-6-4-50,0 1-107,0-1-90</inkml:trace>
  <inkml:trace contextRef="#ctx0" brushRef="#br0" timeOffset="3338.66">4046 3425 312,'-7'-15'323,"7"4"-127,0 0-70,0 0-38,7 1-18,-7-5-16,6 4-9,8 0-6,-2-4-8,2 4-3,-2-1-4,8 2-4,-7 3-7,7-1-6,0 1-2,-8 7-1,1-4-3,0 8 2,-6-1-2,-1 6 0,0 1 1,-6 9 0,0-1-2,-6 4-2,6 0-2,-6 3-1,-1-3-3,7 4-1,0-3-3,7 2-1,-1-7 1,8 0 3,-2 1 0,8-5 0,-1 1 3,1-1 0,0-3 3,6-3 3,-7 3-2,1-5 0,0 6 0,-8-4 2,1-1 0,1 0 1,-8 1-1,0-1-1,1 4 1,0-4 2,-7 4 0,0-4-1,0 4 0,0-3 3,-7 3-1,0-1-1,1 2 2,-7-1-2,0-3-1,0 2 2,0 1-1,-6 0-2,5-4 1,-5 4 0,-1-4-3,8 5-1,-8-9-6,6 5-11,-5-2-15,6 2-21,0-4-33,7-4-59,-8 3-138,8-3-83</inkml:trace>
  <inkml:trace contextRef="#ctx0" brushRef="#br0" timeOffset="4622.36">21874 2890 176,'0'0'193,"0"-3"-62,0 3-44,0 0-23,-7 0-14,7 0-6,0 0-3,0 0-3,0 0-3,-6 0-4,6 0-1,-7 0-2,7 0 0,-6 0-2,0-4-4,-2 4 0,2 0 0,6 0 0,-13 0-2,6 0-3,1 0-3,-7 0-1,0 0-2,6 0-1,-5 0-2,-8 0-2,7 4-3,-7-4 2,0 3-1,1 1-1,0 0-2,-8-2 1,1 7 0,0-6 1,1 4 1,-1-3 1,-1 4-1,1-5 3,-6 1 3,5-1 2,-5 4 1,-1-3 1,1 0 0,-7 0 0,-1-1 1,-5 1-2,-7 0-2,-1 0-2,-5 3-2,-7-4-1,0 4-1,0 1-1,-7-1-4,-6 5 2,0-6 3,-1 2 0,1-1 1,0 5 1,0-5 1,0 1 6,6-2 4,0 2 7,7-5 0,-7 5 5,13-4 3,-6-2 3,7 6 2,-1-4-3,1-1-1,6 1-1,-1 0-1,1 0-2,1-1-4,4-3 0,2 4-4,-1-1-2,7-3-4,1 4-4,4-4-4,2 0-3,6 0-2,0 3-2,6-3-3,0 0-8,14 0-16,-7 0-20,13 0-21,0 0-27,0-3-34,7-1-62,5 1-116,2-4-104,5-1-56</inkml:trace>
  <inkml:trace contextRef="#ctx0" brushRef="#br0" timeOffset="4954">19554 2704 216,'-13'0'327,"7"0"-131,-8 0-89,2 2-48,-2 6-24,2-4-12,-8 7-5,7-3 1,-7-2 0,0 6 1,-5 2 0,-1 1 0,-7-1-3,7 5-1,-14 3-2,8 1-6,-13 2-1,6 0-1,-7 1 1,7-1 1,-7 4 3,1 4 2,6-3 2,-1-1 2,1 0 0,7 0 0,-1 0-3,1-2-2,12-1 1,0-1-3,1-2-2,5-3-2,8 0 1,0-2 0,6 0 1,0 1 3,6-5-1,8 4 3,5-7 0,1 4 1,6-4-1,6 0 0,7-3 0,7-1 0,6-3-2,6-2-4,7 3-8,1-5-9,6-5-12,-1 5-17,14-2-20,0-2-35,0-3-62,-1-1-149,-6 0-78</inkml:trace>
  <inkml:trace contextRef="#ctx0" brushRef="#br0" timeOffset="7042.19">5330 1315 35,'0'3'86,"-7"1"-21,7-4-13,0 5-8,0-2-4,0 0-5,0-3-9,0 4-3,0 3 1,7-4 2,-7 6 1,0-2 1,6 0 1,-6 4 2,7-4 0,-7 7-4,6-2-2,-6 3-1,6 4-1,2-2 3,-8 2-3,6 3-3,0-1-2,0 2-1,2 2-3,-2 1 2,0 3-2,1 0-2,6 4 1,-6 0 0,-1 0-2,6 1 2,-4 2 1,-2 0 0,0 5 3,1-1 1,0 3 1,-7 3-1,6 4 4,1 1 1,-1 8-1,-6 0-1,6 7-1,-6 4-2,7 3-1,-7 4-2,7 3-1,-1 1-6,0 3-2,1-4-1,6 4-3,-6 1-2,6-5 1,0 5 1,-1-1 0,2-3 2,-1 3 6,6 0 6,-6 1 6,1 2 6,-2 5 6,2 0 1,-2 2 5,-5 2 0,-1 7-6,8 3 1,-8 4 0,8 3-3,-2 5-6,1 3-2,0 3-4,0 1-5,1 3 1,-2 4-8,8 0-2,-1 0-3,-5-1-2,5 5-1,0 0 0,1-1-1,-7-3-4,1-4-4,4-7-6,-4 0-1,-1-3 1,0-6 1,0-5 0,-1-1-1,2-7 4,-1-3 3,7-5 4,-14-3-1,7-8-2,0 1-8,0-7-9,-6-9-13,-1-3-16,1-7-24,-1-7-43,0-8-71,-6-7-155,0-6-72</inkml:trace>
  <inkml:trace contextRef="#ctx0" brushRef="#br0" timeOffset="9033.11">5623 1648 9,'0'4'145,"-7"3"-38,7 1-26,0 3-17,0-4-15,0 4-7,7 0-2,-7-4-4,0 4-1,6 0-3,1 1 1,-7-2-3,6 1 0,1 0-7,-1 1-1,1-2 5,-7 5-3,7-1 2,-1 1-3,0 0-1,1 0-2,0 3 1,-1-3-2,0 3-6,7 4 1,-6 0-3,6-1 0,1 1 2,-8 4 0,6-3-2,2 2 0,-1 5-1,-1-5 1,2 4 1,-1 0-2,0 4 1,0-3 2,0 7 2,0-4 1,0 3 1,-6 0 1,5 5-1,-5-1 0,6 0-2,-6 1-2,-1 3-3,8-4-1,-8 4-2,6 0-4,-5 0 2,6-1-1,-6 5 1,6-4-2,-6 0 0,-1 0-2,6 1 1,-4 1 1,-2-5-3,0 3 1,1 0-1,6 1 0,-6-2 0,-1 1 1,-6 4 2,6-4-1,1 3 1,-7-3 0,7 1-2,-7-2 1,6 1 0,0 0 0,-6 0-1,7 0 0,-7 4 0,0-5 0,7 2 4,-7 2 1,6-3 6,1 4 1,-7-4 1,6-1 5,0 2 0,1-1 1,0-1 2,-1 2 0,8-2-6,-8 1 0,0-3-5,7 3-4,0 0 0,-6-1 2,5-2-1,-4 2-2,4-1 1,-5 1-2,0-3 3,-1 4 1,1-3 0,-1-1-2,0 0 0,1 0 0,0 1-2,-1-1-2,0 0-1,1 0 3,0 1-3,6-1 1,-7 0-1,1 1-1,-1-4 1,7 3 2,-7 0 0,8-2-3,-8 1 1,7-3 0,0 1 0,-6 1-1,-1-6-1,8 5 2,-8-4-2,7 0 1,-6 3 0,-1-7-1,0 4 1,1 1-1,-1-5 1,1 0-1,0-3 0,-7 3 0,6-3 0,0-1 0,2-3-2,-2 4 1,-6-4 1,6 0 0,0 0 0,1-4-1,0 5 0,-1-6 0,7 5 1,-7-3 1,8-2-1,-8 2 1,8-4-2,-8 4 1,7-1 0,0-4 0,-6 2 0,-1 1-2,6-5 2,-4 2-1,-2-3 2,0 1-1,8-2-1,-8 1-1,1 0 1,-1-4 0,0 4-1,2-3 1,4-1-1,-6 3 2,8-1 0,-8-2-1,7 0 0,1 0 0,-8 1-3,6-5 2,2 4-1,6-2 1,-7-3-2,-1 3 1,8-2-3,-7-3 0,7-3 2,-1 3-1,0-5-2,-5 3 0,5-5-1,1-1 0,0 0-1,-1 1 2,0-4 2,-6 4-1,7-4 0,-6 0 4,4-4-1,-4 4 1,5-4 2,-5 5-1,-2-5-3,8 0 1,-7 1-2,7-1-1,-8 1 1,2-5 1,5 4-3,-6-4 0,0 5 2,7-8 1,-8 4-1,2-1 4,-1-2 0,7-1-2,-8 0 1,2 0 2,5-4 0,-6 0 0,0 1 0,0-5-1,0 1 1,0 0 1,0-1 4,6-3-2,-5 4 0,-2-4 2,8 4 0,-7-5-3,0 2 0,6-1 1,-5 0-3,6 0 2,-8-3 1,1 3-1,1-4-2,-2 1 2,2-1 1,-1 1-1,0-2 0,0-2 3,-1 3 0,-4 1 1,4-1 1,-5 0 3,6 1 1,0 2 1,0-2 0,-6-1-1,5 4-1,2 1-1,5-2 1,-6 2-4,6-1-2,-5-1 1,5 2-3,1 2 0,6-2 0,-6-1 0,-1 3 0,7-3 2,0 0-2,0 4 0,0-4 0,1 1 0,-2 1-2,7 2 0,-5 0-1,-1 0-2,0 0 2,0-1 1,0 4 0,1-3-1,-8 4 1,7-1 0,-6-4 0,6 9 3,-7-5 4,1 0 0,0 1 1,5 3 2,-5-4 2,6 4-3,-6 0 2,5 0-1,1 0-4,7 1-2,-7-2-2,6-3-1,1 4-1,-7-3 0,7-4 0,-1 4-2,1-2-1,-1 2 1,2-1 2,-9 4-2,7-3 0,2 2 0,-9 1 2,9 4 0,-2-4 0,1 4-1,-1 0 0,1-1 1,-1 1 1,1-5 0,-1 5 0,-6 0 0,7 4 1,-1-1 0,-5-4-1,-1 9 0,0-5-1,6 1 2,-5 3-2,-2-5-1,-5 7 1,6-3 1,0 1-1,0 0-1,7-1 0,-7 2 0,-1 3 0,8-5 1,-7 5 0,7-3-1,-1 2 0,-6 1-2,7-1 1,-1 2 0,-6-2 1,7-1 2,1 6-4,-2-4-1,1 3-1,-1-2-1,-6 1 1,13-2-1,-13 3-1,7 1-4,-1-1 4,1-3 0,-7 3 0,6 0 4,-5 1-2,5-1-1,-6 1 2,1 3 1,5-5-2,-7 3 3,9-2 1,-2 0-2,1 0 3,-1 1 0,1-5 0,-1 2 0,7 1 1,-6-2 0,-1 0 0,1 0-1,-1-1 0,2 0 0,-2 1-1,-7 3 2,2-3 0,-1 0-1,0 3 1,0-3 0,0 3-1,1-4-1,-8 2 1,7 2 0,-6-3-1,-1 3-2,0 0-11,-6 0-23,1 2-32,-8-3-53,0 5-121,2 0-116,-16-3-77</inkml:trace>
  <inkml:trace contextRef="#ctx0" brushRef="#br0" timeOffset="13010.4">5205 5448 21,'-6'0'15,"6"2"-7,-6-2-6,6 4-1,0-4-2,0 0-2,0 4 1,-7-4-1,7 4 0,0-4 2,0 4 1,0-4 0,0 4 1,0-4-1,0 3 1,0-3 2,0 0-1,0 4 0,0-4 3,0 2 5,0-2 9,0 5 8,-6-5 13,6 3 17,0-3 15,0 0 13,0 0 9,0 4 2,-7-4 0,7 0 0,0 0-7,-7 0-13,7 0-13,0 0-10,-6-4-9,6 4-5,0 0-8,-6 0-6,6 0-9,0 0-6,0 0-10,6 0-12,-6 0-19,6 0-23,8 0-38,-8 0-81,7 0-138,1-3-79</inkml:trace>
  <inkml:trace contextRef="#ctx0" brushRef="#br0" timeOffset="13535.91">5219 6052 83,'-14'-4'322,"8"4"-104,-7-3-85,7-1-55,-1 4-31,0-5-19,1 5-12,0-2-6,0-2-5,6 0-3,0 4-1,-8-4-2,8 1-1,0-1 0,0 4-1,8-4-2,-8 4 1,0-4 0,6 4-1,-6 0 1,6-3 0,-6 3 0,6 0 2,-6-4 1,7 4 0,0 0 1,-1 0 0,1 0 0,-1-3 1,0 3 0,8-4-1,-2 1 0,8 3-3,-7-8-3,7 4-6,6 1-12,0-5-15,1 2-22,5-6-31,1 1-57,5 0-114</inkml:trace>
  <inkml:trace contextRef="#ctx0" brushRef="#br0" timeOffset="13693.08">5942 5909 377,'0'0'472,"0"0"-189,-6 0-149,6-4-95,6 1-58,1 3-44,-1-4-33,8-3-14,4 2-2,2-2 6,7 0 3,-1-4-13,-1 4-44,8-5-93</inkml:trace>
  <inkml:trace contextRef="#ctx0" brushRef="#br0" timeOffset="13825.73">6411 5810 236,'6'0'438,"-6"-4"-171,0 4-126,8 0-77,-8 0-45,6-3-27,0-1-17,7 1-12,0-1-12,0-4-14,7 5-16,0-5-33,-1-2-67,7 2-115</inkml:trace>
  <inkml:trace contextRef="#ctx0" brushRef="#br0" timeOffset="13955.38">6796 5733 277,'0'-4'394,"0"4"-155,0-3-118,0 3-75,0-5-45,6 3-29,0 2-17,8-8-14,-1 4-7,0-3-20,6-1-26,7 1-49,-6 0-96</inkml:trace>
  <inkml:trace contextRef="#ctx0" brushRef="#br0" timeOffset="14088.24">7311 5637 258,'0'0'411,"0"5"-149,6-5-108,-6 0-69,0 0-39,6 0-25,-6 0-13,7-5-8,0 5-5,5 0-8,2-3-16,5 3-22,7-3-39,0-5-81,7 1-144,6-1-77</inkml:trace>
  <inkml:trace contextRef="#ctx0" brushRef="#br0" timeOffset="14222.7">7969 5564 18,'0'-3'490,"0"3"-80,0-4-229,13 1-163,-1-1-142,2-4-162,5 1-114</inkml:trace>
  <inkml:trace contextRef="#ctx0" brushRef="#br0" timeOffset="14369.02">8438 5516 96,'-7'-3'469,"7"3"-163,0-3-177,7 3-126,-1-4-109,0 0-133,8 1-111</inkml:trace>
  <inkml:trace contextRef="#ctx0" brushRef="#br0" timeOffset="14520.05">8920 5561 355,'6'0'512,"7"0"-197,1 0-138,5-4-81,7 1-52,13-1-28,0-4-19,14 1-14,-2-3-19,8-2-18,7-2-35,-1-1-65,0 1-168,6-2-83</inkml:trace>
  <inkml:trace contextRef="#ctx0" brushRef="#br0" timeOffset="16433.27">8659 4282 18,'6'-11'116,"-6"4"-37,8-4-20,-2 4-15,-6-1-10,0 1-6,0 0-4,6-1-6,-6 1 1,0-4-3,0 4-2,0-1 2,0 0 2,6-1-1,-6 1 2,0 0 2,0-3-2,0 4-3,0 0-2,0-1-2,0 1-2,8 3 0,-8-2-2,0 1-4,0 2-1,6-1-1,-6 1-2,6-5 0,-6 8-2,7-7-3,-1 3 2,1 1-1,0-1 2,5 0 1,-5 1-2,0-4 2,5 3 1,-5 0-1,6-3-1,0 2 1,-7-2-2,8 5 2,-2-6 2,-5 4 0,0-4 2,6 5 0,-7-5 1,8 4-1,-8-3 4,6 4-3,-4-4-1,4 3-3,-5 0 1,6-3-2,-6 3 0,5-3-2,2 0 0,-2 3-3,2-3-2,-8-1 0,7 1 0,-7-1-1,1 2 0,0-2 0,-1 0 1,0 1 1,-6 3 4,8-2 1,-8-2 1,0 4 1,0 1 3,0-5 2,6 4 2,-6 4-2,0-3-1,0-1 0,6 1-2,1 3-2,-7-4-1,13 0-2,-7 1-2,1-1-1,5-3 0,2 3-1,-8 0 0,8-3-1,-2 3-2,1 0-2,1-2 0,-2 2-1,2-3 0,-1 3 1,-7-4 0,7 0 4,-6 6 1,5-2 2,-4-4 2,-2 5 2,0-1 1,1 0 4,0 4 2,-7-4 2,0 4 4,0 0 1,0 0 0,0-3 1,0 3-2,0 0-2,6 0-2,-6 0-2,0 0-3,0 0-2,0 0 2,0 0 1,0 0 4,6-4 3,-6 4 0,0 0 2,7-3 1,-7 3 1,0-4-2,6 4-1,-6-4-1,7 4-2,-7-3 2,0 3-1,7-4 1,-7 4 1,0-4 0,0 4-1,0 0 1,0 0 0,0 0-2,0 0-1,0 0-2,0-3-4,0 3 0,0 0 0,0 0-3,6 0-1,-6 0-1,6 0 0,-6 0 0,7-4 2,0 4 0,-1 0-1,0-4-1,1 4-3,0-3 3,6 3 1,-13 0 0,6-4 0,0 4 0,-6 0 1,8 0 0,-2 0 4,-6 0-2,0 0-2,6 0-1,-6 0 1,6 0 0,-6 0 0,7 0 0,-7 0 0,7 0 1,-1 0 0,1 0-1,-1 0 2,1 0-1,0 0 0,-1 0-1,0-3-1,-6 3 1,6 3 0,-6-3 0,8 0-1,-8 0-1,6 0 2,-6 4 0,0-4 0,6 0 0,-6 0 0,7 3 1,-7-3 0,6 0 2,1 0 0,0 4-1,-1-4 0,0 4 0,8-4 1,-8 0-2,0 0 1,1 3-1,6-3-1,-6 0 0,-1 0 1,0 4 0,1-4 0,-7 4 1,7-4 0,-1 3 0,0-3 3,2 4-2,-2 0-1,0-4 2,1 3-2,-1 1 1,1-1-1,0 1 1,-1 0-2,0 0 0,0 4-1,2-5 0,-2 1 1,0 2 1,1-2 0,0 4-2,-1-1 1,1 1 0,5-4 0,-5 2 2,6-2-1,0 0-1,0 3 0,0-3 4,0-1 0,-6 5 0,5-5 0,2 1 0,-1 0-1,-7 3 1,7-4 0,-6 5-3,-1-1-1,1-3-1,0 4 1,-1-2 0,0 2-1,1 0 2,-7-1-1,7 3-1,-1-2 1,0-1-1,-6 5 0,7-5-1,-1 4 1,1-4 0,6 0-1,-7 1 0,2 2-2,4-3 3,-6 1 1,8 3 3,-1-3 0,-1 2 0,-4 2 0,4-5 0,2 3 2,-8 2-2,7-1-1,-7 0-1,1 3 0,6-3 0,-7 0-1,2 4 2,-2-4 0,0 4 0,0 0 0,1-5 2,0 2 2,-1-2 0,1 1 0,5 4 1,-4-8 1,4 5-2,-6-2 0,8-3-2,-8 1 1,7-1 0,-6 0 0,6 0-1,-7 1-1,8-1 3,-2 5-2,1-5 1,1 0-4,-8 1 0,7 3-1,0-4 3,-7 4-2,8-4-2,-1 4 1,-7 0 0,7 0 0,-6 0-1,5-4 0,-4 4 0,-2 0 0,7-2 0,-7 1 0,1 0 0,6-1 1,-7 1-1,0-3 1,8 5-1,-8-5 1,1 3-1,6 2 0,-7-5 2,7 3-1,-6-2-1,6-1 1,-7 4 1,8-3-2,-1 4 0,0-6 1,0 5-2,-7-3 1,8 3 0,-2-3 0,2 2-1,-2-3 1,1 5 1,1-5-1,-2 3 1,8-2 0,-7 3 0,7-3 0,0 2-1,-8-2 1,8 3 0,-1-4 0,1 4 2,0-4 0,-1 4-3,1-3-1,-1 2 2,0 1-1,-5 1 0,5-2 0,-6 1-1,6 4-2,-5-3 4,-1 2-5,7-3-3,-8 4-2,8-5-4,-7 1 0,7 4 0,-1-4-1,0 0-2,8-4 4,-1 4 3,0-4 2,0 1 1,0-1 2,7-3-3,-8-1-5,9 2-7,-9-2-10,1-3-22,0 0-41,-6 0-86,-1-3-117</inkml:trace>
  <inkml:trace contextRef="#ctx0" brushRef="#br0" timeOffset="17613.35">10341 3106 122,'-14'0'112,"8"0"-17,-7 0-11,0 0-2,-6 0-13,5 4-13,-6-1-10,1 1-6,6 4-4,-12 2-4,11 1-1,-6 5-6,1-2-1,5 1-5,2 3-3,6-3-2,-2 3-3,8 0-2,-6 4-2,12-3-1,-6-5 1,14 5 2,-8-5 4,8 1-2,5-4-1,1-4-1,0-4 2,12 1-2,-7-8-3,9 1-2,-9-4-2,7-4-2,1 0-1,0 0-2,-7-4 0,6-2 0,-6 0 2,1 0 0,-8-2 1,8 1 0,-15-1 2,8 5 3,-14-3 0,1 0 2,-7 3 0,-7-1 1,1 5-1,-7-1 0,-6 3-1,-1 1-2,-6 4 1,-7 6-2,-6 1 0,0-1 0,0 9 3,-6-2 3,-2 6 2,2-2 5,7 4 1,-2 1 1,13-2-1,-5 2-3,13-1-1,5 1-3,2-2-2,12 0-3,0-3-1,6-3 1,7 3 1,7-7 0,0 1 0,12-4 0,7-8-3,7 0-3,-1-3-6,1 0-5,-1-8-4,1 0-2,0 1-1,0-5-1,-8 0 0,1-2 5,0 3 3,-5-4 5,-9 0 4,1 4 5,-12-5 5,-2 5 5,-5 3 4,-7 1 2,-7-1 1,-5 5-2,-8 2 0,-6 8-3,-7 0-3,0 3-5,-13 4-4,1 1 0,-1 7-1,-5 3 0,-2-3 2,1 6-1,7-2 1,-1 4-1,7-2 1,0-3 0,13 4-1,0-8-1,13 5-1,-1-4-1,8 0 0,6-1 0,6-2 1,14-5-4,-1 0-5,7-4-8,7-3-8,1 0-5,-2-3-5,7-4-6,-7 3-1,1-7 2,-1 4 5,-5-1 6,-1-3 7,0-1 7,-13 6 8,-1 2 7,-5-3 5,-7 4 4,-7 3 0,-5 0 0,-8 3 1,-6 4-2,0 0 1,-6 5-1,6-1-2,-7 3 0,7 1 0,0-4 0,6 4 0,1-5 0,5 5-3,8-8-1,0 4 1,-1-3 2,7 4 0,7-6 0,5-3 1,8 5 2,6-8-1,7 4 0,-1-8-4,13 0-6,2 0-7,5-5-6,-1 1-4,2-4-1,-1 1-3,1-4 0,-2 1 2,1-1 5,-6 1 6,6-1 5,-6 1 5,-7-1 3,-7 4 6,1 0 5,-7-1 7,-6 5 6,-14 0 4,1 4 0,-7-1 1,-7 4-4,-13 4 0,1-1-5,-7 1-8,0 3-5,-13 5-2,6-2 0,0 0 0,8-1 0,-1 2-1,6-4-2,0 0 1,7-3 0,7 0-2,0 0-3,6-1 1,6-3-2,0 0 0,7 0 0,7-3 2,6-5-2,0 1 0,1-1-1,5-3 1,-6-1 0,-1 6-3,8-5 3,-13-1-3,0 2 2,-1 3 0,-6-5 1,0 2 1,-7 3 4,-6-1-2,0 1 1,-6-1-1,-7 5 1,0 0-1,-13-2 0,0 10-7,0-5-10,-6 6-12,-1-2-21,-7 3-33,15 1-70,-8-2-155,7 6-88</inkml:trace>
  <inkml:trace contextRef="#ctx0" brushRef="#br0" timeOffset="19587.58">14204 3817 84,'-32'7'113,"-7"-3"-6,-7 3-14,1 1-14,-8-1-9,1 1-7,-7 2-7,1 2-5,-7-1-2,-7 3-3,0-3 4,1 4 5,-1-1-5,0 1-2,1-1-4,-1 5-4,0-4-5,-5-1-5,4 5-9,-4-1-9,4 4-5,2-3-3,6 2-1,0-3-2,13-3 0,-1-1-1,8-2 0,5-1 2,8-4 0,6 0-2,7 1 0,-1 0-4,7-5-3,7 0-4,-2 5-12,2-5-12,12 1-16,2-4-34,-2 0-62,7 0-128,7-4-81</inkml:trace>
  <inkml:trace contextRef="#ctx0" brushRef="#br0" timeOffset="19903">12830 3766 353,'0'0'293,"-7"0"-119,-6 4-71,7 0-46,-14 6-27,7 1-16,-7 0-6,0 4-4,-5-1-4,-1 9 0,0-6-2,0 9 0,-7 0-1,7 0 1,-7 2-2,1 1 1,-1 2-1,7-2 0,0 4 0,0-4 3,-1 1 1,9-1 1,-2 1 2,0-5 1,1 4 1,5 0 2,2 0 2,5 1 0,1-5 1,-1 4 1,7-3 2,7 0 0,6 0 4,7-4-2,5-1 2,8-2-1,6-4 1,6-1-4,8-7-1,5 4-3,7-6-2,7-5-3,0 0-6,13 0-12,-8-8-13,15 0-16,-7 1-28,6-4-53,0 1-140,-6-5-87</inkml:trace>
  <inkml:trace contextRef="#ctx0" brushRef="#br0" timeOffset="22730.15">6900 6454 63,'7'-3'98,"-1"3"-9,1-4-14,-1 2-11,0-3-13,1 5-12,6-3-9,-7-1-9,8-1-5,-1 2-2,-7 0-3,7-1-5,0 4-2,1-4-3,-8 4 0,7 0 2,-7-3-1,7 3 2,0 0 2,-6-3 4,6 3 5,0 0 4,0-5 1,0 1 3,0 1 2,0-1 1,7 1 1,-8-1-3,8-3-3,-7 3-5,7-3 0,-7 0-2,6 2 0,-6 3-4,7-6 0,-7 4-3,0 4-5,-7-3 4,8 3-3,-8-4-3,7 4 0,-7 0 0,2-4-2,4 4 1,-6 0 3,8 0-1,-8-4 0,7 2 1,1-3-2,-8 5-1,6-7 1,-4 2 0,4 2-2,-5 0 2,-1-1-1,1 0 1,0 1 0,-1 0-4,-6 3-9,0-5-14,6 5-19,-6-4-43,0 4-80,0-3-128</inkml:trace>
  <inkml:trace contextRef="#ctx0" brushRef="#br0" timeOffset="23556.45">6776 6213 69,'6'-4'85,"-6"4"-4,-6-4-4,6 2-11,0 2-12,0 0-15,-6 0-10,6-5-8,0 5-6,-7 0-5,7 0-3,-6 5-2,6-5-2,0 0-1,-7 0-2,7 2-2,0-2 1,0 0 1,0 0-1,0 0 0,0 0 1,0 0 2,0 0 2,0 0 5,0 4 1,-7-4 3,7 0 1,0 0 2,0 0-2,-6 4-1,6-4-2,-6 4-5,6-4-3,0 3-2,0-3-1,-8 4-2,8-4-5,0 4-2,0-4-2,0 4-1,0-4-1,0 0 0,0 0 1,-6 2 1,6-2 1,0 0 4,0 0 2,0 5 1,0-5 2,0 0 0,0 0-2,6 0 2,-6 3 1,0-3-1,0 0 0,0 0 0,0 0 1,8 0 0,-8 0 1,0 4-1,0-4 1,0 0 4,0 0 0,0 0 2,0 0 0,0 0 0,0 0-1,0 0 1,0 0 0,0 0 0,0 0-2,6 0 0,-6 0 0,6 0-1,-6-4 2,7 4-1,0-3 0,-1 3 2,7-5 1,-7 5 0,2-2 0,4 2 0,2-4-1,-8 0 1,7 0-2,0 4-2,0-3-1,-1-1-3,2 0 1,-1 4-1,0-4 1,6 2-1,-5-3 0,5-2 0,1 2 0,-7 3 0,6-6 1,1 4 0,-1-2 0,7-3 3,-6 6 3,6-4 1,0-4 3,1 3 3,5 1 2,-7-3 2,9-2 1,-2 1-2,1 5-2,-7-6-1,7 1-1,-1 4-5,-6-4-1,-1 6-4,-5-1-1,0-2-1,-1 1-1,1 3 1,0 0-1,-7-3 2,-1 7 0,-5-3-1,6-1-1,-7 1 1,2 3-1,-2-4 0,-6 4 0,0 0-3,0 0-2,0 0-4,0 4-5,-6-4-11,-2 3-12,2 1-20,0-1-41,-1 1-58,0-1-113</inkml:trace>
  <inkml:trace contextRef="#ctx0" brushRef="#br0" timeOffset="24053.49">7050 6418 99,'0'0'164,"0"0"-23,0 0-26,-7 0-26,7 0-25,0 0-19,0-4-12,0 4-8,0 0-5,-6 0-3,6 0-3,0 0-3,0 0-2,0 0-2,-6 0-3,6 0-1,-8 0-3,2 0 1,6 0-1,-6 0 1,-1 4 2,-6-4-1,7 0 0,-7 4 4,-1-1-1,2 0 2,-2 2 3,2-5 3,-1 4 0,-1-1 2,-6 2 3,8-5-1,-8 2 2,7 2-4,-7-1-3,8 2-2,-8-2 2,7 1-5,0 0-4,6 0 0,-5-4-1,12 2-4,-8-2-9,2 0-15,6 0-26,0-2-48,6-6-85,-6 1-124</inkml:trace>
  <inkml:trace contextRef="#ctx0" brushRef="#br0" timeOffset="24892.18">6678 5982 64,'0'0'121,"0"0"-26,0 0-25,0 0-20,0 0-16,0 0-14,0 0-9,7 0-4,-7 0-5,0 0-1,0 0-1,0 0 1,6 0-1,-6 0 2,7 0-1,0 0 1,-1-4 0,-6 4 3,6 0 0,0 0-1,2-3-1,4 3 1,-5 0 1,0 0-1,6 0-1,-1 0-3,2 0 0,-8 3 1,8-3 1,-2 0-1,1 0-1,7 4 2,-8-4 1,2 0-1,6-4-1,-7 4 0,6-3-1,0 3 0,1-4-1,0 0-2,-1 0 1,7-3 0,-6 4 0,6-1-1,0-3 1,0-1 2,6 5-1,-6-1 1,7-3-1,-7 4 0,7-1-4,-1 0 1,1-3-3,-1-1-3,1 5 0,0-5-4,0 1-2,6 3 2,-7-3 2,-6-1-1,7 1 0,-1-1 4,1-2 1,-7 3 3,6-1 3,-5-3 1,-1 4 1,-7 0-3,1-1-5,-8 5-13,2-1-13,-8 0-27,1 1-45</inkml:trace>
  <inkml:trace contextRef="#ctx0" brushRef="#br0" timeOffset="26692.04">7949 6203 24,'6'-5'222,"-6"5"-57,7-3-51,-7-1-37,0-1-21,7 3-14,-7 2-4,0-4 0,0 4-1,0-4 3,0 4 0,0 0-1,0 0-1,0-4-6,6 4-4,-6 0-5,0 0-5,0 0-4,0 0-4,0 0-1,0 0-2,0 0-2,-6 0-1,6 0 0,0 0-1,0 0 3,-7 0-1,7 4-1,-7 0-1,1 0 1,-7-2 0,0 7-2,0-6-2,0 4 1,0 1 0,0-1 0,0 1 1,-1-2-1,8 2-2,-7-1 1,7 1 1,-7-1 0,6 0-2,1 0 1,0 5 0,-2-1-1,2 0 1,-7 1 0,13-2-2,-7 1 1,7-1 1,-6 2-2,6 3 0,0-1 1,0-2 0,6 2-1,1-3 2,0 1-1,-1-3 0,8 3 1,-2-2 0,1 2-1,7-1-1,-8-4 1,8 4-1,0-4-3,-1 1-2,1-1-6,0-3-6,-8 2-8,8-1-7,-7 2-10,1-3-11,-2-1-15,1 1-20,0-4-27,0 0-49,-6 3-87</inkml:trace>
  <inkml:trace contextRef="#ctx0" brushRef="#br0" timeOffset="26979.31">7819 6378 81,'6'-4'148,"1"4"-56,5-4-32,-4 4-14,-2-3 1,7 3-1,0 0 1,6 0 0,-5 0-1,12 0-1,-7 0-6,13 0-6,1 0-8,0 0-6,6 0-5,0 0-2,7 0-4,-1 0-1,1 0-3,-1 0-2,1 0-2,0 0 0,-8 3-5,2 1-11,-1 0-12,-7 3-12,1-3-22,-1 3-27,1 0-41,-13 4-64,6-3-93</inkml:trace>
  <inkml:trace contextRef="#ctx0" brushRef="#br0" timeOffset="35726.88">7662 5850 13,'0'0'45,"0"4"11,0-4 8,7 7 5,-7-3-6,0 3-6,0-3-5,0 3-5,0 1-3,6-1-14,-6 0-9,7 1-8,-1-1-5,0 0-1,2 0-2,-2-3-4,7 0 1,0 3 0,-7-7-1,1 0 0,6 0 0,-6 0-1,5-7 0,-4 3 1,4 0 5,-5-3 1,-1 0 3,1 0 5,-1-1 6,-6 1 4,0-5 2,7 5 1,-14 0 0,7 0 0,0-4-2,-6 3-5,-1 4-5,1-2-3,-1-2-2,1 5-3,0-1-2,-2 4-2,2-4-2,-7 8-1,6-4-1,-6 4-2,7-4 1,0 3-1,-1 1-2,0 4-1,7-6-3,-6 2-5,6 0-7,0 0-11,6-1-15,-6 1-22,7-4-31,0 4-44,-7 0-63</inkml:trace>
  <inkml:trace contextRef="#ctx0" brushRef="#br0" timeOffset="36893.75">7688 5799 23,'0'-3'79,"0"3"8,-6 0 2,-1 0 1,7-4-3,-6 4-5,6-4-6,-7 4-12,1 0-13,6-4-11,-7 4-9,1-3-4,6 3-3,-6 0-4,6 0-3,-8-4-4,8 4-2,-6 0 1,6 0-2,-6 4 0,6-4-4,-7 0-3,0 3-2,7 1 0,-6 0-2,6 0 0,-6-1-1,6 1-1,0 3 1,0-4 2,0 5-1,0-1-4,0 1 4,6-2 4,0 2-3,-6-1 2,7 1 0,0-1-2,5 4 0,-4-3 2,-2-1 0,7 0-7,-7-3 0,7 4 2,0-8-2,-7 3 1,8-6 1,-8 3-1,8-8 1,-8 1 3,7-1 3,-7 0 1,1-2 1,0-1 2,-1 0 3,0-1 3,-6 2 1,0 3 3,0-5 0,0 2 0,0-1 3,0 3 0,-6 1-5,0-3 1,-1 1-2,0 6 0,1 0-1,-1-1 0,1 0-3,-7 4-2,0 4-1,7-4-2,-8 7-3,-5-4-2,6 6-1,0 1-2,-7-3 2,14 5 0,-8-2 1,2 1 1,5-3-1,1 3 0,-1-1 0,7-2 0,0 3-1,0-4-1,0 4 0,7-3 0,-1-1 2,1-3 0,-1 3 0,0-3 1,1 0 1,0-4 1,-1 3-1,0-3 0,8 0-1,-8 0 0,1-3-1,-1-1 2,1 0-1,-1-3 2,1 3-1,-1 0-1,-6 1 1,6-2 2,-6 2 1,0-1-1,0 1 2,0-1-1,0 4 1,0-3 1,-6 3-1,6-4-2,-6 4-6,-1 4-5,1-4-11,-1 3-14,1 4-20,-1-3-34,-5 4-60,-2-1-127,1 4-82</inkml:trace>
  <inkml:trace contextRef="#ctx0" brushRef="#br0" timeOffset="37839.13">6052 6345 13,'0'0'133,"-6"0"-3,6 0-7,0-4-11,-6 4-12,6 0-17,0 0-17,0-3-16,0 3-13,6 0-9,-6-4-8,6 0-7,2 0-3,-2 2-4,0-3-2,1-2-4,-1-1-1,8 5-1,-8-5 1,0 2 1,1 1-2,6-2 1,-7 3 0,1-3 1,6 4 1,-6-1 0,-1-4-1,0 5 0,1-1 0,0 4 1,-1-3-1,0 3-5,-6 0-1,8 0-3,-8 0-2,0 0-2,0 0-4,0 0-1,0 3 2,0-3 3,0 0 2,0 0 2,0 4 2,0-4 3,0 0 2,6 0 1,-6 0 0,0 0-1,0 0-1,6 0-1,1-4 1,-7 4 0,13-3 0,-7-2 0,1 3-1,5-2 0,2-4 2,6 5 1,-7-1-1,6-4 0,-6 6 0,7-6 0,-1 4 1,1-1 2,0 3-1,-8-2-1,8 0 1,-1 0 0,-5 4 1,5-3-1,0 0 1,-6 3-1,7-5 0,0 5-2,-8-4-3,8 4-4,-7 0-4,1-3-4,-2 3-3,2 0-5,-8 0-3,0 0-1,1 0 0,-7 0 1,6 0 2,-6 0 3,0 0 2,0 0 3,0 3 4,0-3 2,0 0 3,0 4 2,-6-4 4,6 5 1,0-5 2,0 0 0,0 0-1,0 0 0,6 0-4,-6-5-7,7 1-10,0 1-14,5-1-12,-6 1-10,8-1-5,-1 1-8,0-5-5</inkml:trace>
  <inkml:trace contextRef="#ctx0" brushRef="#br0" timeOffset="38437.56">6267 6198 80,'-6'5'103,"6"-5"-34,-6 0-35,-1 2-33,1-2-34,-1 4-34,1 0-30</inkml:trace>
  <inkml:trace contextRef="#ctx0" brushRef="#br0" timeOffset="38924.66">5942 6378 45,'7'-8'126,"-7"5"-36,6-4-27,-6 0-16,6-1-13,2-3-3,-2 3 0,0-2-3,0 1-2,1-1 0,0 3 1,-1-1-4,1-3-2,-1 4-2,8 0-5,-8 3 0,6-3-1,-4 0-3,11 0-4,-6 3-2,0-4 0,7 5-1,-1-5-1,1 4-2,-1 2 0,0-6 1,1 4 0,0-1 1,-1 3-2,1 2 0,-7-4-2,0 4-7,0 0-7,0 0-10,-6 4-3,-1-2-6,-6 7-5,6-6-9,-6 4-2,0-3 3,0 4 6,-6-5 8,6 1 10,0 4 11,0-8 15,-6 2 16,6-2 7,6 0 5,-6 0 2,0 0 0,0 0-4,0-2-7,6-2-8,-6 0-7,7 0-2,-7 1-4,7-1-1,-1 0 0,1 0-1,-1 2 0,-6-3-1,7 2-1,-1-1 1,1-1 1,-1 3 1,0 2 4,2-4 4,-2 0 2,0 0 5,7 1 3,-6 0 3,6-6 2,-7 6 3,8-4-1,-2 3-1,2-3-1,-2 3-4,1-3-1,1 0-4,-8 2-2,8-1-3,-2 2-1,-6 0-4,1 1-4,6 3-4,-6-4-6,-1 0-12,0 4-12,2 0-21,-8 0-28,6 0-31,-6 0-40,0 0-45</inkml:trace>
  <inkml:trace contextRef="#ctx0" brushRef="#br0" timeOffset="41427.15">7884 6814 118,'-6'-8'133,"-8"5"-44,8-5-30,-8 4-19,8 1-14,0 0-8,-7-5-4,6 5-7,1-1-1,-1-4 0,7 5 1,-6-2 1,6 3 0,-6-2-8,6 1-11,0-2-19,0 2-26,0-1-36,0 0-50,0 0-49</inkml:trace>
  <inkml:trace contextRef="#ctx0" brushRef="#br0" timeOffset="41813.89">8764 6363 261,'0'0'255,"0"-3"-92,0 3-65,0-5-36,6 5-21,-6-2-11,6 2-7,-6-4 1,7 4-8,0 0-2,-7 0 2,6 4 6,1 3 6,-1 0 3,8 4 4,-8 3-1,0 2 6,0 4 0,1-1 0,0 8-8,-1 2-4,1-4-6,-1 8-4,1-4-6,0 5-4,-7-2-4,6 1-2,6 0-1,-4-1-2,-2-1-3,7-2-6,-7-4-9,8 1-10,-2-4-16,2-3-16,-8-1-29,7 0-43,-6-3-75,-1-5-124,-6-2-68</inkml:trace>
  <inkml:trace contextRef="#ctx0" brushRef="#br0" timeOffset="42165.46">8829 6433 228,'12'-19'424,"-5"4"-167,6 1-115,0-1-62,1 0-34,-2 5-18,2-1-8,-2 3-4,1 1-4,-6 0 0,6 7-3,0 0 0,-6 0-1,5 7-3,-5-2-2,6 5-3,-6 1 1,-1 4-2,0-1 1,1 4 1,0 1 1,-1-2-2,-6 2 0,6 0 0,2-1 0,-2 1 0,0-2 0,1-2 1,-1-1-2,1 2 1,-1-2 0,1-3-2,-1 3 2,0 2 0,2-5-1,-2 3-3,0 1 4,1-5-1,0 5 0,-7 0-1,6 0 1,-6-1 1,-6 5 0,6-5 2,-7 5 1,0-1-1,1 0 1,0 1-1,-8-1-1,8 1-1,-1-5-1,1 1-4,-7-1-4,6-3-6,7-3-10,-6-1-13,0 0-17,6-3-28,0 0-46,0-4-104,0 0-102</inkml:trace>
  <inkml:trace contextRef="#ctx0" brushRef="#br0" timeOffset="42816.51">9279 6729 118,'-8'8'470,"2"-5"-168,0 5-133,-1 3-77,7 4-43,0-4-23,-6-1-13,12 5-6,-6 0-4,7-4 0,-1 3-2,8-3-1,-8 1 0,7-2 0,0 2 0,6-1 0,-5-5 0,5 2-1,0-4 0,1-1 1,-1-3 0,-5 0 1,5-3 0,-6-1 1,7-4 0,-7 5 2,-7-4 2,8 0-2,-14-1 0,6 0 2,-6 2 3,0-6 2,-6 1 0,6 4 0,-14-4-2,8 4 1,-14-4 1,7 3-2,0-3-3,-6 4-2,-1 0-2,7 0 0,-7 3 1,8-4-1,-8 5-2,14-4 2,-8 3 1,8 1 2,6-5-1,0 0 0,0 4-4,0-3 1,6 0-1,8-4 0,-8 4-3,7-4-2,0-1 2,0 2 0,7-1 1,-8 0 0,2 4 2,5-4-2,-6 0 0,-6 4 1,6 0-2,-6 2 4,-1-2 1,0 3 1,0 0 3,-6 4 1,0 0 1,0-3 1,0 3 1,0 3 0,0-3 0,0 8-1,-6-1-2,6 0 0,-6 5 0,6 3-1,0-1-2,-6-3 0,6 4-2,6 0 2,-6-1 0,0 1-3,6-5 0,0 5 0,2-3-1,-2-3 1,0 3 0,1-4-1,-1 3-1,8-8 2,-8 4-1,7-3 1,-6 0 1,5-4-1,-5 0-1,6 0 1,0-4 0,-7 0 1,8-3 0,-2 0-1,2-4 0,-1 0-1,0 0 0,0-4 1,-7 0-1,0 1 0,2-1 1,-2 1-1,0-1 0,-6 0 1,0 4 1,0-3 1,0 3 3,0 4 2,0-5 2,0 5 3,-6-1 0,6 5 0,0-1 1,0 4-3,0-3-2,0 3-4,0 0-3,0 0-1,0 3-1,0 4 0,6 1-1,-6-1 1,0 5 0,7-2 0,0 2 0,-7-2-1,6 5 1,7-4-1,-7-1-3,1 5-6,6-4-6,0 1-5,0-2-10,7-3-11,-7 5-8,7-1-12,-1-5-10,7 2-15,-6 0-41,-1-4-109,0-1-99,1 1-62</inkml:trace>
  <inkml:trace contextRef="#ctx0" brushRef="#br0" timeOffset="43191.23">10008 6575 8,'0'0'434,"0"4"-140,0 0-127,7 3-76,-7 5-42,6-2-21,-6 2-14,6-2-6,2 1-3,-8 0-4,6 3 1,0-2 0,0-1-2,1 0-1,0 0-1,-7-1 1,6-2 1,-6-4-2,7 4 1,-7-5 5,6-3 5,-6 4 3,0-4 1,0-4 4,0 4 1,0-8 5,6 1 1,-6-1-3,0-2-1,0-1 0,8-4-1,-8 5-2,6-2-1,0-2-3,0-1-3,2 4 0,-2-4-3,0 0 0,7 1 0,1 3 0,-8 0-1,8-1-3,-8 6 1,6 2 0,-5 0 1,0 1-3,6-1-3,-7 4-1,0 0 3,2 4 5,-2-1-1,0 5 0,8 3-2,-8 0 1,0-1 4,1 5-2,-1-3-2,1 2-3,0 1-3,-1 3-4,6-3-9,-4 0-10,-2-5-15,7 5-15,0-4-20,0 3-21,0-6-30,0 3-59,0-7-140,0-2-69</inkml:trace>
  <inkml:trace contextRef="#ctx0" brushRef="#br0" timeOffset="43589.84">10542 6203 91,'0'-5'503,"0"5"-111,0 0-167,0 5-102,0-3-57,0 6-32,6 3-14,2-1-10,-8 2-6,6 3-2,0-5-2,1 6 2,6 1-1,-7-2-2,7 4-1,-6-2 1,0 2 1,-1 3 0,0-4 0,2 1 0,-8 2 1,0-1-1,0-3 1,-8 5 0,2-3-1,-7 3 0,0-4 0,0 5-1,0-2 0,0-3 1,-7 4 0,1-3 2,6 2-1,0-6-1,-7 3 1,14-2-1,-8-2-1,8 1-2,0-4-2,-1-5-3,7-2 2,0 4-1,7-5-1,-1-3-1,0-3-1,8-1-1,-2-4 0,8 2 2,0-9-4,-1-1 2,1 2 0,-7-1 3,6 1-1,1-1 4,-7-2 3,7 2 2,-7 0 3,0 0 3,0 5 3,-1 2 4,-4-4 1,-2 10 3,-6-5-1,6 2 0,-6 2-2,7 3-1,-7-4-5,7 8-4,-7-4-1,0 3-2,6 2 0,-6 2-1,6-5-2,7 6-6,-6 0-12,6-4-11,7-1-20,6 1-23,-1-1-49,1-3-98,7-3-119,-1 3-67</inkml:trace>
  <inkml:trace contextRef="#ctx0" brushRef="#br0" timeOffset="43883.43">11304 6275 29,'-25'0'469,"-1"0"-125,0 3-153,0 6-89,-1-3-45,7 2-20,2-2-13,-2 6-4,13-1-4,1 4-1,0-5-1,6 5 1,6 0-2,0 3-6,14-3-1,-7 0-6,7 3-3,6-3-3,-1 0-2,1-5-2,7 5 0,-7-4 2,0 0 0,-6 4 3,-1-4 2,1 0 2,-7-1 0,0 2 2,-13-2 3,6 2 0,-12 3 3,0-5 1,-1 1 2,-6 4 2,-7-5 1,7 2 1,-6-1 0,-8 0-3,8-4-1,0 4 0,-1-4-3,1 1-2,-1-5-5,7 2-10,7-2-16,-8-3-20,14 0-39,0-3-60,7-5-130,0-4-99,6 2-60</inkml:trace>
  <inkml:trace contextRef="#ctx0" brushRef="#br0" timeOffset="44107.57">11650 6184 98,'-6'-4'489,"6"0"-134,0 4-155,-7 4-89,7 0-52,0 3-26,0 0-12,0 4-2,0 0 2,7 1 3,-1 2 2,1 4 2,-1 0 1,8 4-2,-8 0 0,6 1-7,2-2-6,-1 1-5,0 0-3,0 1-3,-1-1 1,2-5-1,6 6-2,-7-5 2,-1 0-2,2 1-1,5-1-4,1 0-7,-1-4-14,-6 2-19,7-5-28,-7-1-45,0-2-77,-7-1-149,7-3-85</inkml:trace>
  <inkml:trace contextRef="#ctx0" brushRef="#br0" timeOffset="44289.09">11592 6425 278,'0'-3'497,"0"-1"-187,0 0-135,6 4-77,0-6-45,8 1-24,-2 1-13,2 1-7,-1-1-3,7 1 0,6-1-1,-7 1-2,13 3-4,-6-4-11,7 0-15,-1 4-18,1-4-21,-1 1-26,-5 3-41,5 0-66,-6 0-116,0 0-76</inkml:trace>
  <inkml:trace contextRef="#ctx0" brushRef="#br0" timeOffset="44560.9">12021 6367 214,'-12'0'444,"-2"7"-156,2-3-123,-2 3-70,8-3-40,-7 3-21,6 0-8,1 4-9,-1-3-3,7-2-1,-6 3-5,12 1-1,-6-3-5,7 5-9,6-4-15,0-1-7,0 0-8,0-4-8,7-3-8,-1 0-4,1 0 1,0-3 3,-2-4 9,2 0 10,-1-1 14,-5 1 13,-1-5 18,0 5 9,-7 0 12,1-4 16,-1 3 9,1 2 7,-7 1 4,0 1-2,0-3-2,-7 4-5,1 3-6,6 0-11,-7 0-10,1 0-6,6-4-9,-6 4-4,6 4-5,0-1-1,-7 1-3,7-1-1,7 6-2,-7-3-1,12-2-2,-5 3-6,6 1-10,0-1-14,7-2-12,-1-3-16,1-2-17,6 4-20,0-8-27,-7 4-47,7-2-91,0-6-96</inkml:trace>
  <inkml:trace contextRef="#ctx0" brushRef="#br0" timeOffset="45055.96">12328 5963 134,'-7'-2'497,"7"2"-142,-6 2-151,6 2-85,0 4-55,0 3-30,0 0-16,6-1-8,-6 5 1,0-1-1,7 2 2,-1 2-1,1 0 1,0 5 2,-1 2-1,0-4-1,8 2-3,-8 2-1,0 2-3,7-2 0,-6 0-1,6-3 0,-7 4-1,8-3-2,-2 2 2,2-4-3,-1 2 1,6-5 0,-6 1 0,7-2-1,-1-5 3,-6-1 0,14-4-2,-8-3 4,1-4 0,-1 0 3,0-7 3,-5 3 4,5-7 3,-6-1 2,0 2 8,1-5 5,-8 1 3,7-1 0,-7-4-2,-6 1-2,0 0 2,7 4 1,-7-5-4,-7 4-4,7 0-2,0 1-1,-6 2-1,-1 2-1,1 3-5,0-1-4,-2 1-3,-4 7-3,5-4-2,1 4-3,-1 4-1,1-1 0,-1 5-1,1 3 1,-1-1-1,7 5 0,0-4 0,-7 4-1,14 4 0,-7-4 0,7-1 1,-7-3-2,13 0 0,0-1 1,0-1 0,7-3-1,-1-2 0,0 0-5,8-4-1,-8-4-4,7 4-1,0-7-3,6 4 0,-5-6-1,-1 2 2,6 0 5,-5-4 1,5 4 4,-6 0 1,7 0 4,-7-1 1,0 4 1,-7 1-1,1-1-1,0 0 1,-7 4 0,-1 0 2,-5 0-1,0 0-2,-1 4-1,0 0 1,-6 3 0,0-3-10,0 2-15,0 2-17,-6 3-24,0-3-27,-1-1-39,0 0-72,-12 0-160,6 1-80,-6-5-45</inkml:trace>
  <inkml:trace contextRef="#ctx0" brushRef="#br0" timeOffset="45252.43">12328 6217 437,'38'-14'405,"2"2"-172,-1-3-106,6 5-61,8-6-32,-7 2-19,5-1-17,2 5-19,-7-5-35,-8 3-71,-5 2-172,-7-1-88</inkml:trace>
  <inkml:trace contextRef="#ctx0" brushRef="#br0" timeOffset="57521.13">6593 5304 14,'-12'4'36,"6"0"-58</inkml:trace>
  <inkml:trace contextRef="#ctx0" brushRef="#br0" timeOffset="58236.05">6496 5349 75,'0'0'136,"6"-4"-21,-6 0-30,7 0-26,-7 4-19,0-3-17,0-2-11,0 5-12,0 0-6,0 0-8,0 0-3,-7 5-6,1-2-5,6 1-4,-6-4 1,-1 8 3,0-5 2,1 1 7,-1-1 8,1 1 7,-1-4 10,1 3 11,-1 1 13,7-4 10,-6 0 11,6 5 2,0-5-1,-6 0 4,6 0-3,0 0-7,0 0-9,0 0-8,-8 0-8,8 0-5,0 0-2,0 0-3,0 0-2,8 0 0,-8-5 0,0 5-2,0 0 0,6 0-2,-6-4-1,6 4-2,-6 0 1,7-3-2,-1 3 1,1-4-1,-7 1 2,6 3-2,1-4 0,-1 4 0,-6-3-2,7 3 1,0 0-1,-1 0-1,-6 0 1,6 0 1,8 0-1,-8-4 0,0 4 1,1-4 0,6 4 1,0-4-1,1 1-1,-2-2 1,8 3 0,-7-3 1,7-1 0,-2-2-1,2 4 0,0-3 1,5 1 1,-5-2 0,7-1 0,-1 3-1,-6-2 0,5 2 2,1-3-1,0 2 1,1 0-2,-1-4-1,0 4 0,0 0 0,-1-4 0,2 0-2,-1 3 4,0-3-1,6 4 0,-5-4 0,-1 0 1,0 3-1,-1-3-1,-5 4 0,0 0-4,6-1 3,-13 1 1,7-1 0,-8 6 0,2-2-1,-1-4 1,-1 5-1,2-1 1,-2 0-1,-5 0 1,6 4-1,-6-2 1,6-3 0,0 2 0,-7 3 2,8-4-1,-8 1-1,7-2-1,0 5 1,0-3-2,-7-1 1,8 0 1,-2 1-1,2 0 0,-1-2 1,-1 5 0,-5-3-2,6-1 2,-7 4 1,8-3-1,-8 3-2,-6 0 1,7-4-4,-1 4-3,-6 0 2,0 0-1,0 0-2,0 0 0,0 0 3,0 0 3,0 0 1,0 0 2,0 0 2,7 0-1,-7 0 2,0 0-1,0 0-1,0 0-2,6 0 1,-6 0 2,7 0-1,-7 0 3,6 0 1,0 0 1,8 0 0,-8-4 1,8 4 0,-8-3-2,7 3-1,-7-4-1,8 4-3,-8 0 0,0-4 0,2 4-2,-2 0-2,0 0-2,1 0-1,-1 0-1,-6 0 1,7 0 1,-7-3-1,0 3 1,6 0 3,-6 0 1,0 0-2,0 0-10,0-4-28,0 4-63,0-4-144,0 4-85</inkml:trace>
  <inkml:trace contextRef="#ctx0" brushRef="#br0" timeOffset="59262.51">6301 5070 43,'6'0'90,"-6"0"-15,0-4-18,7 4-14,-7-3-10,6 3-10,0-4-5,1 4-2,0-4-3,-1 0-2,0 2 1,1-3 0,0 5 2,6-3 2,-7 3 1,1-4-2,6 4 0,-7-3-1,8 3-1,-8-5 0,7 2-3,0 3-3,0-4 1,0 0-1,0 1 4,7 0 2,-1-2-1,1 2 1,0-1 0,-2 1-3,2-1-2,-1 0 0,7-3-1,-6 3-2,0 1 0,5-1-1,-5-3-1,7 3 1,-1 1 1,-6-5-1,5 4-3,-5 1-2,6-1-1,-6 0 1,5 0 0,-5 2 1,0-2 0,-1 0 0,1 0 0,0 1 5,5-1-3,-5 0-1,0-3 0,-1 3-5,0 1 4,8-2-1,-7-1-2,5 2 1,-5 0 1,0-3 1,-1 3 0,7 0 5,-6 4-3,-1-2-2,0-3 1,8 1-1,-7 4 0,-2-3-1,2-1 0,7 1 0,-9-1 0,2-4 1,0 5 0,-1-1-1,1 0 1,0-2 0,-1 2-1,1-4 0,6 1 2,-7 3-1,1-3 0,0 3 3,-8-3-3,8 0 1,-1 3 0,1-3 0,-6 2-1,5-2 0,-6 5 1,0-2-2,7-4 0,-8 4 1,2 1 0,-2-1 0,1 0-1,1 0 2,-2 4-1,2-3 1,-2-1 0,2 1 0,-1-2-1,-1 5 0,-4-6 0,4 6 0,-6-4-1,8 4-1,-8-4 1,1 1-2,6-1 0,-6 4 3,-1-4-1,0 4 0,0-4-1,2 4 1,-2-2 0,0 2 1,-6-5-1,7 5-4,6-3-2,-13 3-2,7-4-5,-1 1-7,0 3-10,0-4-20,-6 4-37,8-4-67,-8 4-111</inkml:trace>
  <inkml:trace contextRef="#ctx0" brushRef="#br0" timeOffset="60008.48">6411 4861 49,'6'0'91,"2"-4"-23,-2 2-16,7-3-10,-7 5-2,7-4-5,0 1-1,1-4-2,5 3 1,-6 0-3,6-3-4,1 3 0,0-4-6,-1 6-3,1-2-3,6-4 0,-6 5-5,5-1-1,1 0-1,0 0 0,1 1 1,5-1-1,1 1 0,-1-1 1,1 1 0,6-5-1,0 4-2,0-4-2,0 5-1,7-3 0,-7-3-2,7 6 0,-1-4-1,-5 3-1,5-4 1,1 5-1,-1-4-1,-6 0 1,7-1 1,-1-3-3,-5 3 2,5-2 0,-6 3 0,1-5 2,5 1-1,-5 1 1,-8 2 0,7-3 3,-7 3-1,7 1 0,-13-1-2,7 2 0,-13 2 1,6 0 1,-13 1-4,0-1-3,0 4-4,-7-4-1,0 4 1,2 0 1,-8 0 0,0 0-2,0 0 3,0 0 3,0 0 3,-8 4-2,8-4-10,-6 4-22,0-4-37,0 3-75,-1-3-115</inkml:trace>
  <inkml:trace contextRef="#ctx0" brushRef="#br0" timeOffset="61097.74">7558 5165 101,'0'-3'142,"0"-1"-35,0 0-33,0 4-25,0 0-16,0-4-8,0 4-6,0-3-6,0 3-4,0 0-4,0 0-3,0 0-2,0 0 0,0 0-1,0 0-1,0 0 0,6 0 0,-6 0-1,7 0 1,0 0 3,-1 0-1,1 0-1,-1 0 0,7-4 0,0 0 0,1 4-1,-2-3 2,1 0-2,0-5-1,6 4 1,1 0-1,0-3-1,-1 4 1,1-5-1,0 1 0,-1 0-2,7 0-1,-6 3 0,0-4 0,-1 1 1,1-1-2,-1 1 0,0 4-3,-5-4 1,5 2-2,-5 2-1,-2-1-1,1 0-1,0 1-2,-6 0-2,6-2-2,-13 5-5,7-3-3,-1 3-6,-6-4-5,0 4-8,0 0-11,0 0-13</inkml:trace>
  <inkml:trace contextRef="#ctx0" brushRef="#br0" timeOffset="63494.28">7343 5125 99,'0'0'98,"0"0"-19,0 0-20,0 0-16,0 0-12,0 0-11,0 0-7,0 0-5,0 0-3,0 0-2,0 0 1,6 0 3,1 0 0,0-4 4,-1 4 5,7-4 1,-7 1 3,8-1 2,-2 1 1,8-1-4,-7 0-1,7-3-3,0 3-2,-1-4-2,1 6-1,6-6-1,-7 4-2,7-3 1,0-1-2,-6 6-1,6-6-2,-1 4 1,2 1 0,-8-2-1,8-2-2,-7 3 1,5-2 2,-5 1-1,0-2-1,-8 4 1,8-5-1,-14 5 0,7-1 2,-6 0 1,0 4 0,-7 0-1,0 0 2,-7 0 1,0 4-3,-6 0 0,1 3 0,-2 0-2,-6 0-1,8 1 0,-8-1 1,7 5-2,-7-5 0,8 1 1,-8-2-1,7 2 1,0-5-2,0 5 0,7-4 1,-2-2-1,2-2 0,0 5-1,6-5 0,0 0-1,6 0 1,0 0 1,2 0 1,4-5 0,8 3 0,-7-2 1,7 0-1,0 0 0,5-3 0,1-1 0,0 6-2,0-6-2,1 4-3,-1-4-3,6 1-13,-5 3-26,5-2-61,-13 1-149</inkml:trace>
  <inkml:trace contextRef="#ctx0" brushRef="#br0" timeOffset="68967.4">8255 4942 120,'0'0'152,"7"-4"-59,-7 4-31,0-4-23,0 4-13,0 0-5,0-4-1,0 4 1,0 0 1,0 0 2,0-2 1,0 2 3,0 0 5,0-4-1,0 4-1,0 0-5,0 0 0,0 0-2,0-4-1,0 4-2,-7 0-4,7 0-1,0 0-3,0 0-1,0 0-3,0 0-2,0 0-3,0 0-2,0 0-1,0 0-1,0 0-1,0 4 0,0-4-1,0 4 1,0-2 0,0 2 1,0 0-1,0 0 0,7-1 1,-7 1 0,0 0 0,0 3 0,0-3 1,0 3-4,0 0 1,0 1 1,-7-1 0,7 0 1,0 5 1,0-2-1,-6 2 0,6-2 3,-6 1 0,-2 4-1,8-5-1,-6 2-1,6 3-1,-6-5 1,-1 1 0,7-3 0,-7 3 0,7-4 0,0 4 0,0-4 0,0-3 1,0 4-1,7-5-1,-7 5 0,0-4 0,7-2 0,-7 3 1,6-5 0,-6 3 0,6-3 0,-6 4 0,8-4 1,-8 0 0,6 0 0,7-4-1,-7 1 0,1 3 0,6-5 1,-1-1-1,2 2 0,-1 0 0,0-4-1,0 1 0,0 0-4,6 0-3,-5-1-5,5 1-5,-6 0-8,0-1-11,7 1-13,-7 0-22,0 0-26,0-5-44,-7 5-85</inkml:trace>
  <inkml:trace contextRef="#ctx0" brushRef="#br0" timeOffset="69378.32">8294 4916 18,'0'0'143,"0"0"-36,0-3-27,0 3-22,0 0-18,0 0-13,0 0-6,0 0-4,0 0-4,0 0-2,0 0 1,0 0 0,0 0-4,0 0 0,0-4-2,0 4-3,0 0 1,6-4-1,-6 4-1,8 0 0,-2 0 1,-6-4 1,6 4 1,1-3-1,6 3-2,-6-4 0,-1 1-1,7-2 1,-6 3-2,5-2 0,-5 0-2,6 0 1,-6 0 0,6-3 1,-7 3 0,7 2 1,-7-3 0,2 1-1,-2 1 1,0-1-1,1 4-3,-1-3-9,-6-1-11,7 4-17,-7 0-21,6-4-32,-6 4-46,0 0-78</inkml:trace>
  <inkml:trace contextRef="#ctx0" brushRef="#br0" timeOffset="69626.48">8235 5044 50,'8'-3'122,"-2"-4"-38,7 2-27,0 2-15,-6-1-9,5-3-7,2 4-6,-8-2 0,0-2-5,8 4-1,-8-1-1,1 0-5,5 4-2,-5-3-2,0-1 0,-1 0-4,0 4 1,1-3-1,0 3-1,-1-4-2,7 4-12,-6 0-19,-1 0-29,1 0-55,-1-4-101</inkml:trace>
  <inkml:trace contextRef="#ctx0" brushRef="#br0" timeOffset="69944.42">8529 4949 70,'0'4'62,"0"3"-16,0 0-9,0 1-3,0-1-5,6 0-2,-6 4-2,0-4 1,7 4-6,-7-3-5,0 3-5,7 1-4,-7-2-2,0 1-3,0 4 0,0-5-3,6 2-6,-6-2-17,0 1-29,6-3-46,-6-1-80</inkml:trace>
  <inkml:trace contextRef="#ctx0" brushRef="#br0" timeOffset="70660.99">8399 4630 83,'0'-3'82,"0"-1"-9,6 0-5,-6 1-3,0-4-2,0 2-2,0 2-3,7 0-6,-7-2 0,0 5-6,0-3-4,0 3-5,0-4-5,0 0-6,0 4-5,0 0-6,0 0-5,0 0-4,0 0-2,-7 0 1,7 0-3,0 8-1,0-5-2,0 2 1,0-2 0,0 5 0,-6-4 0,6 2 0,0 2 0,0-1 2,-7 1-1,7-1 0,0 1 1,0-2-1,-7 2-1,7 3 0,0-5 0,-6 2 0,6 3 0,0-3 0,-6 2 0,6 1 1,0-4 0,0 5-1,0-4 0,0-1 0,0 3 0,0-2 0,6-1-1,-6-3-1,6 0 1,1 0-1,0-2 1,-1 2-1,1-4-1,-1 0-1,1 0-2,-1 0 0,-6-4-3,7 4-2,-1-2-3,0 2-1,2-4 0,-2 0-2,0 0-2,1 1-1,-1-1 0,1 0 1,-1-3-1,1 0-3,-1 3-3,1-3-8,0-1-8,-1 0-12,0 5-16,1-3-13,-7-3-22,7 2-27</inkml:trace>
  <inkml:trace contextRef="#ctx0" brushRef="#br0" timeOffset="70937.02">8392 4623 122,'7'-4'88,"-7"1"-29,6 0-19,1-1-11,-1-1-8,1 2-4,-1 0-2,1-2-1,-1 2 1,0-1-2,2 0 0,4 1-3,-5-1 4,-1 1-2,1-2-3,-1 3-2,1-2-2,-7 4-4,6-4-3,-6 4-7,7 0-10,-7 0-8,7 0-12,-7 0-13,6 0-23,-6 0-25,0 0-40</inkml:trace>
  <inkml:trace contextRef="#ctx0" brushRef="#br0" timeOffset="71101.95">8359 4718 112,'0'0'95,"0"-3"-15,7 3-10,0-4-10,-1 0-8,7 0-11,0-3-12,0-1-10,0 6-12,6-6-15,-5-3-21,5 3-29,1 1-49,0-3-68</inkml:trace>
  <inkml:trace contextRef="#ctx0" brushRef="#br0" timeOffset="71286.4">8600 4623 100,'0'0'116,"0"0"-36,0 0-25,0 4-16,0-1-13,0-3-11,0 4-5,0 0-5,0 0-1,0-1 1,0 1 1,0-1-1,8 2 3,-8-5 3,6 0 1,0 0 2,0 0 0,1 0-4,0-5 0,6 2-2,-1-1-2,2 1-11,-8-5-18,8 4-34,-2-3-59,1 0-101</inkml:trace>
  <inkml:trace contextRef="#ctx0" brushRef="#br0" timeOffset="71819.98">8067 4565 62,'0'0'61,"6"0"-12,0 0-7,0 0-1,2 0-2,4 0-3,-5-4-2,6 0-1,0 0-2,7 1-1,-8-1-4,8 0-4,-1-2-3,7-2-1,-6 1-3,7-1-3,-1 1-3,-7 0-2,7 0-1,0-2-2,-6 3-2,6 2-2,-7-3 1,1-1 1,-1 4 0,-6-4 1,0 8-3,1-6-7,-2 6-11,-5-4-13,0 4-15,-1 0-26,0 0-33,-6 0-52</inkml:trace>
  <inkml:trace contextRef="#ctx0" brushRef="#br0" timeOffset="72266.16">8829 4323 105,'0'0'142,"-6"0"-49,6-4-35,0 4-24,-8 0-15,8 0-8,0 0-5,-6 4-3,6-4-1,0 2 0,-6 3-1,6-2 5,0 1 1,0 4 4,-7-1 2,7 0 0,0 1 1,-6-1 2,6 4 2,0-4 0,0 4-1,-7 0-3,7 0-1,0 0 1,0-1-1,7 2-1,-7-1-2,0 0-1,6 1 3,1-2-1,-1-3 2,0 1 0,2-4 3,4 3 0,1-7-2,0 3-2,0-3-1,7-3-1,-8-1-3,8 1-2,0-5-4,-1 1-4,-5 0-8,5-4-13,-6 3-25,0-3-41,0 0-60,0-1-97</inkml:trace>
  <inkml:trace contextRef="#ctx0" brushRef="#br0" timeOffset="72473.22">8757 4319 113,'-7'0'167,"7"-3"-35,0 3-30,0 0-25,0-5-19,0 5-15,0 0-8,0-3-6,0 3-3,7-4-4,0 0-5,-1 0-2,0 1-2,8-4-3,-1 3-4,-7-3-4,8 3-1,4-3-1,-4 3 0,-1-3-2,0 0-9,6 3-10,-5 0-18,-2 1-26,1-1-37,1 0-64,-2 1-100</inkml:trace>
  <inkml:trace contextRef="#ctx0" brushRef="#br0" timeOffset="72615.39">8633 4466 158,'0'0'126,"0"0"-30,7 0-22,-1 0-18,7-3-10,1-2-9,4 1-7,9-4-17,-1 2-23,6-5-42,1-1-62,-1 2-102</inkml:trace>
  <inkml:trace contextRef="#ctx0" brushRef="#br0" timeOffset="72785.89">8888 4432 163,'0'4'189,"6"-4"-58,6 0-39,2 0-26,-1 4-18,0-4-11,6 0-7,1 3-4,0-3-7,5 3-5,-5-3-4,0 0-3,-1 5-5,-6-2-1,0 1-6,1 1-8,-8 1-13,-6 2-22,0-2-37,-6 3-78,-8-2-127</inkml:trace>
  <inkml:trace contextRef="#ctx0" brushRef="#br0" timeOffset="73794.77">6340 4707 31,'0'-4'42,"0"4"-3,0 0 1,0 0 0,6-3 0,-6 3-1,0-4-3,6 4-3,1-3-2,-7-2-3,7 5-6,-1-6-4,1 2-3,-1 4-2,7-7 1,-6 3-2,5 0-1,2-2-1,-1 1 0,6-2-2,-6 0 0,7-1-1,6 1-1,-7 0-2,7 0 0,0-1 0,1 0 1,-1 1 0,6 0 2,-5-5 3,5 6 0,1-2-1,-1-3 1,7 5 0,-7-2 0,2 1-2,-2-1-1,7-3-5,-6 4 0,-1 0 2,7-1-1,-6 1 2,6 0-3,-6-1 2,6 1-2,0-1 2,0 1-2,0 0-2,0-1 1,7-3-1,-7 4 0,0 0 1,0-1 0,0-2 0,0 3 0,0-1 1,-7 1-1,8-1 0,-7 5 1,-1-5-3,1 4 0,-7-4-1,6 6 2,-5-2-1,-1-4 0,0 5 1,-1-1 1,1 0 0,-6-3 0,7 3 2,-9 1-3,9-1 2,-7-3 0,-2 3 0,9 0-2,-1-3 0,-6 4 0,6-1 0,0 1 2,-1-5-2,2 4-1,5-3 1,-6 3-1,7 1 1,-7-5-1,7 5 1,-1-5-1,1 5 0,-1-1 0,2-3-1,-9 3 0,7 0 0,-6 1-3,1-2-3,-7 5-5,-1-2-5,0 2-5,-5 0-4,-1 0-4,-7 0-2,8 0 0,-14 0 1,6 0 6,0 2 4,0-2 7,-6 0 4,7 0 3,0 0 3,-7 0 3,6 0 2,1 0-1,-7 0-6,6 0-8,-6 0-14,7 0-30,-7 0-53</inkml:trace>
  <inkml:trace contextRef="#ctx0" brushRef="#br0" timeOffset="74590.55">6541 4483 15,'20'0'38,"6"-3"-9,7 0-6,-1-1-3,1 0 2,5 1-1,2-5 0,5 1-1,2-4 2,-2 3 4,7 1-1,0-4 0,0 4-2,0-4-1,7 0 1,-7 4-3,7 0-1,0-5-4,-8 5-4,2 0-4,-1 4-4,7-6-1,-8 1-2,-5 2-3,7-2 0,-2 1-5,2-1-3,-1 1-3,-7 0 0,7 0-2,-5-4-3,-2 4-1,-7 0 1,9-5 2,-9 5 3,1-3 5,1 2 2,-7-3 1,5 4 2,1-5 3,-6 2 1,6-1 2,0-1-1,-6 1 0,6-3 0,0 3 0,-6 0 1,6 0 0,-7 4 0,1-4 0,-1 3 0,1 1-1,-1 0 4,-6 0-3,1 3-1,-1 0 0,0-3 0,-7 7 0,1-5 0,0 2 0,-8 3-4,2 0 0,-1 0 0,-1 0-1,-5 0-1,0 0-1,-1 0-1,-6 0-3,6 0-4,-6 3-4,0-3-6,0 5-15,0-5-25</inkml:trace>
  <inkml:trace contextRef="#ctx0" brushRef="#br0" timeOffset="91374.92">11272 4483 26,'0'-3'70,"0"3"8,0 0 5,0 0 0,0 0-5,0 0-9,0 0-10,0 0-10,0-3-10,0 3-6,0 0-5,-6 0-4,6 0-1,0-4-3,0 4-2,0 0-1,0 0-2,0-4-2,-7 4-2,7 0-1,0 0-3,0-3 0,0 3-1,-6 0 0,6-3-2,-7-2 1,7 5-1,-7 0 0,1-4-1,0 4 0,-1 0-2,0-3-1,-5 3 4,5-5 0,1 5 1,-1 0 1,0 0-1,7 0-1,-6-3 1,0 3 0,-2 0-1,8 0-3,0-3 0,-6 3-2,0 0 2,6 0-1,-6 0 2,6 0-2,0 0 2,-7 0-1,7 0 1,0 0-1,-7 0-1,7 0 0,-6 0 0,-1 3 0,1 0-1,0-3 0,-2 5 0,-4-2 1,5 1 0,0-4 0,-5 5 0,5-2 1,1 0 0,-8 1-1,8-4 0,0 4 0,-1-1 0,7-3-1,-7 3 0,7-3 1,-6 0 0,6 0 0,-6 5-1,6-5-1,0 0 2,-7 0 1,7 0-1,0 0 0,0 0 1,0 0 0,0 0 1,0 4 0,0-4-2,-7 0-1,7 3 0,0-3-1,-6 0 2,-1 4 0,1-1-1,0-3 1,-2 4 0,2-1 1,-6 1 0,5 0 0,-13 0-5,7-1 2,0 4 2,1-2 0,-8 1 2,7-2-3,-7 3 1,7-3 0,-6 4 3,5-6-1,-5 6-2,6-4-1,6-1 0,-5 5 0,4-5-5,2-3-8,0 5-10,-1-2-18,7-3-26,0 0-40,0 0-78,0 0-120</inkml:trace>
  <inkml:trace contextRef="#ctx0" brushRef="#br0" timeOffset="91654.75">10809 4385 98,'0'-7'295,"7"3"-106,-7-3-73,0 3-41,-7 0-23,7 4-20,0-3-11,-6 3-7,6 3-4,-13-3-4,6 8-4,1-1 2,-7 0-1,0 4-3,0 0-3,-7 3 1,0 1 1,1-1 0,0 6 1,-8-6 0,8 8-3,-7-3 3,0 2 1,-7-2-1,7 2 1,0-2-2,0 3 0,7-3-1,-7 2 2,6-6 1,0 3-1,7-3 0,1-1 0,4 1 1,2-7-1,0 3 0,6-4-1,6 0 0,0-3 0,8 3 0,-1-7 1,0 4-5,13-8-8,0 0-9,6 1-15,2-4-23,4 0-32,1-1-50,0-4-73</inkml:trace>
  <inkml:trace contextRef="#ctx0" brushRef="#br0" timeOffset="93652.04">9271 3645 91,'-6'4'113,"0"7"-36,-1-4-20,-6 4-10,13 0-7,-6 3-3,-7 5 0,7-4-1,-2 7 1,2-1 0,0 1-4,-1 4-3,0 0-4,1 0 1,-1 3-3,1-4 2,0 5 2,-1-1-4,0-4 0,1-2-3,0 2-1,6-6-2,-8-1 1,8-7-2,0 4 3,0-7 5,0-2 6,0-3 3,0-3 1,8 0-1,-2-3 3,0-3-5,8-10-8,-2 1-7,8-6-7,-7-1-4,7-4-4,-1-1-2,-6 2 0,6-4-2,-5 0 2,-1-1-2,6 1 0,-6 4 1,1-5 1,-2 5 0,2-4-1,-8 3 1,7 3-1,-6 2 0,6 2 1,-7 4 0,0 5 1,-6-1-1,8 3-3,-8 6 1,0-4 2,0 12 0,0-4 0,0 10-1,0-1-1,0 7 2,0 4 0,-8-1 0,8 6 0,8 2 1,-8 0-1,6 0 0,0-3 0,0 4 0,8-5 0,-8 1-5,7-1-10,1-2-12,-2-2-19,2-3-26,-8 1-48,7-4-90,-7-1-123,1-3-69</inkml:trace>
  <inkml:trace contextRef="#ctx0" brushRef="#br0" timeOffset="93960.44">9382 3964 149,'0'0'319,"0"0"-129,0 0-80,0 0-50,0 3-28,0 1-16,0-1-5,7 4-5,-7 5-3,7-1 4,-1 3 0,1 1 0,-1 7 5,0 0-2,8 1-2,-8 2 1,0 4 1,1 0-1,6 4 0,-6 1 0,6-2-1,-6 5 3,5 3 5,-6-3-1,8 7-1,-1-1 0,-7 5-1,8 0 0,-2 3-1,2 1-1,5 0-5,-6 2 1,0-3 0,7 1-1,-8-1 0,2-4-3,-1 1-2,0-5 1,0-2-2,-1-4-2,-4 0 2,4-4-1,-5-1 1,0-6 1,-7 0-1,6-4 0,-6 0 1,0-3 1,0-5-2,0 1 0,0-1 0,0-7-6,0 4-9,0-4-14,0-2-20,7-3-45,-1-2-98,0-2-124,8-10-74</inkml:trace>
  <inkml:trace contextRef="#ctx0" brushRef="#br0" timeOffset="95352.45">9024 4989 158,'0'-3'173,"0"-1"-51,0 0-39,6-3-23,-6 3-14,0 1-13,7-1-6,-7-3-6,0 3 2,0 0 2,7 1 1,-7-1-3,0 4 0,0-4-4,6 4-4,-6 0-3,0 0-4,0 0-3,0 0-3,0 4 1,0 0-2,0 3 1,-6 4 2,6-4 1,-7 4 1,0 4 1,1-1 0,6-3-1,-6 5 0,-1-1 1,1-5-2,-1 1 2,7-3 0,-7-1 3,7 0 5,-6-4 6,6 1 6,-6 0 3,6 0 5,0-4 2,-7-4 0,7 0-4,0-3-6,0-5-5,7 2-7,-7-9-6,6 2-5,-6-2-3,6-3 0,1 0-1,-7 0 0,7-3 1,-1-1-1,-6 4 0,7 1 2,-1-2 1,-6 4-1,0 1-1,6 0 2,-6 4-1,0 2 2,0 4 0,0 1-2,0 1-1,0 1-2,0 2-1,0-1 0,0 4-1,0 4 0,7-1-1,-7 8 2,0-4 0,0 5 2,7 3 2,-1-1-1,-6 1 2,6-1-2,2 5 0,-2-5-1,0 1 0,1 0-1,6 3-1,-7-3 1,1 0 0,-1 3-1,0 0-5,2-3-6,-8 3-3,6-4-6,0 1-7,1 0-9,-7-1-11,0 1-10,7-3-12,-7-2-13,0 1-24,0 0-36,0-4-63,-7 1-95</inkml:trace>
  <inkml:trace contextRef="#ctx0" brushRef="#br0" timeOffset="95625.93">9011 5022 218,'-6'-4'209,"-1"4"-83,7 0-51,0 0-32,0 0-16,0 4-11,0-4-2,0 7-3,7-2 1,-1 2 0,1 3 1,5 2-1,-5 3-2,6-1 1,-7 1-3,8 3-2,-1 0-3,0 4 1,0 4-1,-7-1 1,8 4 0,-2 0 0,2 1 0,-8 0 0,7-1-2,0-3 0,-6 3-1,5-4 0,-4-2 1,4-2-2,-5 2 2,6-5-1,-7-4-2,1 1-5,5-1-12,-4-2-23,-2-4-39,0-1-71,1-5-131</inkml:trace>
  <inkml:trace contextRef="#ctx0" brushRef="#br0" timeOffset="99436.42">17736 3564 111,'-13'-4'248,"-7"1"-93,8-1-69,-2 4-38,1 0-18,-6 0-14,6 0-6,7 0-1,-14 0 0,7 4 3,0-4-1,-7 3-2,7 1 0,0 3 1,-6-3 2,-1 3 1,1 4 3,-1-3 4,0 3 6,-5 1 4,-2-2 3,8 1 1,-14 4-1,7-1-1,-7 1-1,7 3-5,-6-3-2,-1 2-5,1 3-2,-7-3-4,-1 2-1,8-1-2,-7 0-1,0 1-2,-1-5-3,1 5-1,0-5-2,1 1 0,4-3 1,-5-2 1,1 5-3,-1-8 3,-1 4 1,1-4 0,7 0 1,-1-3 2,-6 4-1,7-5 0,-2 1 1,9-4-2,-1 4 0,0-4 1,-1 0-1,8 0 2,0-4-1,-1 4 2,7-4 2,0 1 1,0-1 1,-1-4-3,2 6 2,5-3-1,-6 2-1,7-1-2,-1 1-2,1-1-3,-1 0 3,-6 4-4,7-3 0,-1 3-1,0 3-2,-5 1-1,-1-4 1,6 4 0,-6 3-1,7-4 1,-8 4 1,2-3 0,5 4 0,-6-1-1,0 1-2,7-6-1,-8 6-2,8-1-3,-8 1-6,8 0-7,0-2-10,-1-1-13,1 2-15,6-3-20,0-1-36,0 1-64,0-4-124,6 0-70</inkml:trace>
  <inkml:trace contextRef="#ctx0" brushRef="#br0" timeOffset="99679.89">15976 3759 6,'-6'-8'448,"0"4"-176,-8 0-121,8 4-62,-7 0-39,-7 4-20,8 4-10,-8-4-2,0 7-3,-5-1-1,5 5-1,-6 0-1,-1-1-1,9 8 0,-2-4-3,0 1-3,7 3-2,0 0 0,0 0-1,7-4 0,-1 4 0,7-3 0,7-2 1,-7-1 3,12 2 2,2 0 0,-2 0 4,8-3-1,7 0 1,5-3 1,1 1-4,-1-1-3,7-6-1,7 1-8,-7 1-11,6-4-17,7 0-23,-6-4-42,6 0-80,-6-4-144,-1 4-82</inkml:trace>
  <inkml:trace contextRef="#ctx0" brushRef="#br0" timeOffset="105763.76">10718 3505 78,'53'-29'154,"5"-4"-39,1 0-25,6 0-13,6-3-10,8-1-7,6-4-8,6 2-5,0-5-5,1-1-5,5 2-4,1-1-4,5-4-1,-4-4-1,5 4-3,1-2-4,5-2-6,-5 2-5,5 2-2,1-4-2,0 1-5,-1 0 0,-5 3-3,5 1-1,1-5 2,-7 4 2,1 2 0,-8-3 2,1 2-1,-1 2-1,2-1 0,-8 1 1,0 1-1,-7 0-1,1 4 0,-6-4-3,-8 4 1,1 0-1,-13 3 1,-1-3 2,-6 3 0,-6 1 1,-13 2 0,6 1 1,-13 0 0,-6 4 1,-1 0 1,-6 0 1,0 7 1,-7-4 2,0 7 0,2-3 0,-8 4 0,0 4 0,-8-2 0,2 2 0,0 3-4,-7-1-2,-7 6-1,0 3-1,-6 3-5,-6 0-3,-1 0-4,-6 7-7,1 0-1,-9 0-5,9 4-4,-8 3-2,7-2 1,0 2 0,6 1 4,7-1 5,0-2 3,6 3 3,8-5 5,5-1 3,14 1 1,-1 0 2,7-1-3,6 1-6,1-6-7,13 3-9,-1 1-7,7-5-7,1-3-9,5 4-14,1-4-14,-1 0-9,1 0-8,-1 3-1</inkml:trace>
  <inkml:trace contextRef="#ctx0" brushRef="#br0" timeOffset="105841.92">14869 1571 51,'6'15'79,"-12"0"-15,0 3-13,-8 5-9,-12-2-13,0 1-4,-7 7-13,-5-3-20,-8 3-26,0-4-47,1 5-99</inkml:trace>
  <inkml:trace contextRef="#ctx0" brushRef="#br0" timeOffset="114008.35">7408 5220 36,'0'0'38,"0"0"-11,0-4-7,0 4-5,6-3-2,-6 3-2,0 0-2,0-4 0,0 4-1,0 0-2,-6 0-2,6 4 0,0-4-1,-6 3-2,6-3-1,-6 4-1,6 0-1,-8 0-1,8-4-1,0 3-5,-6-3-6,6 0-5,0 0-3,0 0-2,0 0-3,0 0 2,0 0 1,6 0 4</inkml:trace>
  <inkml:trace contextRef="#ctx0" brushRef="#br0" timeOffset="114076.34">7396 5220 13,'0'0'16,"0"0"4,0-4 0,0 4-1,0 0-1,6-3-2,-6 3-5,0-4-6,6 1-9,0-2-16,1-1-14,0-2-22</inkml:trace>
  <inkml:trace contextRef="#ctx0" brushRef="#br0" timeOffset="115179.52">7187 5206 16,'0'0'20,"-6"3"0,-2-3-3,2 4-1,6-4-3,-13 0 0,6 3 4,1-3 3,-7 4 1,7-4 5,-1 4 4,-6 0 2,7-1 3,-8-3-1,8 4-3,-1 3-7,-6-7-5,0 7-6,1-2-5,4-2-3,-4 0-3,-1 5-1,0-5 0,0 0 3,-1 2-1,2-1 4,-2-1 5,8 2 5,-7-5 3,7 2 1,-1 2 0,-6-1 1,7-3-2,-2 4-4,2-4-3,6 0-3,-6 0 0,6 4 2,0-4 3,-6 0 2,6 0 3,0 0 1,0 0-1,0 0-1,0-4-3,0 4-2,0 0-5,0-4-3,0 4-2,0-3-2,0-1 0,0 4 0,6-2-1,-6-3-1,0 2 2,6 3-1,-6-4 0,6-1 4,2 2-3,-8 0 0,6-1-2,0 0 0,1 1-2,0-5 0,-1 4 1,7 1-5,-7-4 4,8 3 0,-2-3 3,-5 3-1,6-3 2,0 0 1,7 2 1,-8-1-2,8 2 1,-7-3-2,13-1 0,-6 4-1,0-3 0,5 0 0,-5 3 0,12-3-1,-5 3 0,-1 0 1,0-2 0,7 1 2,-7 2-1,0-1-1,-1 0 0,1 1 0,1 3-1,-7-4 1,-2 1 0,2 3-5,-7-4 3,7 4-1,-7-4 0,0 4 1,0-4 0,0 4 0,-6 0 0,5-3 3,-5-1 0,0 4 1,-1 0-2,0-3 0,-6 3 2,8 0-2,-8 0 0,0 0-1,0 0 0,0 0 0,0 3 1,-8-3 0,2 4-2,6-1 2,-6-3 0,-1 4-1,-6 0 1,0 0-1,7-4 1,-8 3 1,2 1 0,-8-1-1,0 1 0,1 0 0,-1-1 0,-6 5-1,0-1-3,1 0-5,-8 5-3,0-2-2,-6 2-4,6-1-4,-6 0-2,7 3-2,-8 1 1,8-1 3,-1-3 2,1 3 3,-1-2 4,7-1 3,0-4 3,7 5 3,-1-6 0,1 1 4,5 1 0,2-4 0,-2 0 0,8 0-1,0-4-1,-1 3 1,7-3 0,0 0-2,7 0 0,-7 0 3,6 0-2,0-3 1,8 3 3,5-8-1,-6 4 0,6 1 1,1-4 0,0 0 2,-1-1-2,7 0 0,0-3 0,0 4 1,7-5 0,-1 2-1,1 0 0,-1-2 0,1-2 1,7 2 1,-1 2 1,-1-5 0,1 3-2,1-2 2,5 3 0,-6-4-2,1 1 1,5-1-2,-13 4-1,8-3-1,-1 3 0,0 0-1,-7-1-1,1 2 1,-7 3 0,0 2 1,0-2 1,-6 3-1,-1 1 1,-5 3-1,-2-3 0,-5 3 1,0 0 2,-1-5 3,-6 5 1,0 0 1,0 0 2,0 0 0,-13 0 1,6 0 0,-5 0-1,-2 0-2,2 5-2,-8-5-1,1 6 0,-7-2 1,-1 0-3,1 4 2,0-1-2,-13 3-1,7-2-1,-8 7 0,-5-4-1,-1-1-1,1 5 0,-8 0-2,8-1 1,-7 1 0,-1 3 0,2-3 0,5 4 1,-7-5 1,8 1-1,6-1 0,0-3 0,0 0 0,6 1-1,7-2 3,0 1-1,7-7-1,5 4 0,2-4-2,4-2 0,2-2 0,6 5 1,6-5-2,2-5 0,-2 5 1,14-2 0,-7-2-1,6 0-7,0 0-2,1 0-9,0 0-17,-1 1-26,1-1-41,-1 4-64</inkml:trace>
  <inkml:trace contextRef="#ctx0" brushRef="#br0" timeOffset="115563.29">6873 5352 10,'14'-7'42,"-1"-1"-5,0 0-9,0 1-4,0 1-4,0-2-3,0 0-2,0 1-2,0 5-4,0-3-3,-6 2-3,-1-1-2,0-1 1,2 5-1,-8-3 0,0 3 1,0 0 0,-8 0-1,2 0 1,0 3-2,-7 2-2,0-1-1,-7 4 0,1-2-5,-7 1-4,6 5-7,-7-6-7,2 1-3,-7 5-3,6-4-2,-1-1 1,1 0 5</inkml:trace>
  <inkml:trace contextRef="#ctx0" brushRef="#br0" timeOffset="115914.49">6444 5411 9,'-7'0'24,"1"-4"13,0 4 8,6 0 7,-8-3 2,8 3 1,0-4-1,0-1-7,8-1-13,-8 2-14,6 0-10,-6 1-6,0 0-5,6-2 0,-6 1 1,0 1 0,0 3-1,0-4 1,0 4 0,0 0-1,-6 0-2,6 0-1,-6 4 1,6-4-2,0 3 1,-8-3 1,8 4-2,0-4 4,0 5-2,0-5 0,0 3 0,0-3 1,0 0-1,8 0 2,-8 0 0,6 0 0,0 0 0,1 0 2,-1 0 1,1 0-1,-1 0-1,1 0 1,-1 0-1,8 0 0,-2 0 0,-5-3-1,6-2 0,0 5 0,0-4-1,0 4 0,1-3 2,-2 3 0,1-4-1,0 4 1,0-3 0,7-1 0,-8 4-1,8-3 1,0-1 0,5 0 1,2 0 4,-1-4 2,0 6 0,0-5 1,1-1 3,5 4-1,1-4-2,-1-1-1,1 1-1,5-4-4,-5 5 1,7-3 0,5-2-2,-5 1 0,-2 4 1,8-4 1,-7-1-2,6 2 1,2-5-1,-2 4-1,-7 0 0,9 0 0,-9 1-1,1-2-2,1 5 0,-8 0-5,1-1-14,-7 4-27,-7 1-43,1-1-80</inkml:trace>
  <inkml:trace contextRef="#ctx0" brushRef="#br0" timeOffset="192450.66">10418 9525 400,'-6'-4'290,"0"1"-113,6-1-64,-7 0-27,7 0-13,-7 1-6,7 3-6,0-4-7,0 1-5,0 3-2,-6-5-1,6 5-4,0 0-6,0 0-2,0 0-3,0 0-2,0 0-1,0 0 0,0 0-2,0 0-2,0 0-5,0 0-5,0 0-4,0 5-3,0-2-5,-6 1-1,6 7 1,-7 0 0,-6 3-1,6 5 1,-5 4 1,-8 2-1,0 0 1,1 0 1,-1 4-2,-6 1 1,0 3 1,1-7 1,5 3 1,-7 0-2,15-7 3,-8 5-1,6-6-1,8-2-1,0-1 1,6 0-1,0-7-2,0 3 4,12 1-2,2-3-1,6-6 1,-1 2-1,7 0-2,6-5 1,-5-3 0,11 4-2,-5-8 0,-1 1-1,8-2-1,-7 2 1,-1-5 0,1 2-1,-7-2-1,0 4 1,-1-3 2,-5-1-1,0-2 2,-7-1-1,0 0 1,0-3 2,1-5 1,-8-4 7,0 2 11,-6-5 18,0 0 17,0 1 22,-6-4 15,0-5 12,-8 1 9,1 1 5,0 3-5,-6-4-11,-1 0-15,0 7-20,1 0-13,-7 1-13,6 6-12,-6 4-12,7 1-7,5-1-13,2 8-35,-2-1-46,8 4-43,6 1-42,0-1-43,13 4-56,6 4-94,1-4-164,6 0-56,7 0-7</inkml:trace>
  <inkml:trace contextRef="#ctx0" brushRef="#br0" timeOffset="192804.32">11005 9334 124,'0'-3'359,"-7"-1"-113,7 1-86,0 3-52,-6-5-33,6 5-19,0 0-15,-6 0-13,6 0-8,-7 5-7,7 2-5,0 1-5,-7 2 0,1 1-4,6 4 0,-7 3 2,7 0 1,0 4-1,-6 0 0,6 4 2,0-1 0,-6 4 4,6-3 3,-8 3 1,8 0 1,0 1 1,0-4 2,0-1-2,0 1 0,0-4-1,8 4 0,-2-8-4,-6 1 0,6-1-1,7-3-2,-6-5-1,0 5 0,5-8-3,2 1 2,-2-2 0,8-2 0,-7-4 0,7 0-1,0-4 1,5 2 0,1-5-1,-6-1-9,6-4-15,0 2-22,0-5-40,0 0-58,-6-3-108,6 0-115,-13 0-67</inkml:trace>
  <inkml:trace contextRef="#ctx0" brushRef="#br0" timeOffset="192990.87">11077 9433 196,'6'-7'307,"0"-1"-114,8-3-77,-1 4-43,0-4-24,6 4-16,-5-5-8,5 6-5,1-5-5,6-1-2,-7 2-1,7 3-5,0-5-3,0 2-2,7 1-4,-13-1-18,6 3-33,-1 3-50,-11-4-94,6 5-127</inkml:trace>
  <inkml:trace contextRef="#ctx0" brushRef="#br0" timeOffset="193136.23">11031 9631 22,'-19'8'367,"12"-1"-124,-6 0-84,7-4-47,-1-3-30,7 4-15,0-4-10,7 0-11,5-4-11,2 1-4,12-4-8,-1 0-12,9-5-13,-2 2-26,7-5-37,6 0-55,-5 1-86,5-1-130,-6 1-71</inkml:trace>
  <inkml:trace contextRef="#ctx0" brushRef="#br0" timeOffset="193612.31">12028 9261 33,'0'-4'392,"0"4"-141,-7 0-103,7 0-61,-6 0-32,0 4-21,-1 3-14,0 1-9,1 2-4,-7 6-4,6-2 1,-6 4-1,-6 4-2,6 0-1,-1 4 2,-5-1 1,6 6-2,-6-2 2,-1 0 1,7-3 2,-6 3 4,6-4 4,6-4 0,-6 6 0,7-9 3,-2 0 0,8 0-1,-6-3-2,6 1-3,6-3-2,-6 3 0,8-7-2,-2 3 0,7-1-2,0-3 1,0 3 0,7-7-2,-1 2-1,1-6-1,-1 4 0,8-4 2,-8-4-1,7 4-1,-6-6-2,6-3 3,-7-1 0,1-1 1,6-5 6,-7 3 2,1-6 8,0-3 7,-8 4 6,8-8 8,-7 4 12,-7 0 9,1-3 3,0-1 5,-7 4 3,0-4 6,-7 1-2,0 3-6,1 1-11,-7-2-8,-7 4-8,8 1-9,-8 0-11,0 4-11,1 2-7,-1 1-6,7 5-14,0-2-24,0 1-29,7 2-32,-1 5-30,7-3-46,0 3-61,7 0-108,-7 0-102,12 0-49</inkml:trace>
  <inkml:trace contextRef="#ctx0" brushRef="#br0" timeOffset="193842.34">12406 9133 127,'0'-7'532,"0"-5"-155,0 9-130,0-1-68,7 0-39,-7 0-31,0 2-26,0 2-22,-7 2-20,7 2-15,0 4-12,0 3-7,0 3-2,7 1-2,-7 8-2,0-6-1,6 5 0,0 0 1,1 4 0,0-1 0,-1 5 0,0-1 0,8 1 0,-8-1 1,7 0 0,-7 0-1,8-2 0,-2-6 1,2 1-4,5 0 0,-6-3 0,6-2-1,1-1-3,-6-5-3,11-1-7,-5-2-11,0-4-16,-1-1-22,7-3-29,-6-3-42,-1-1-61,1-4-106,0-2-111,-8-5-59</inkml:trace>
  <inkml:trace contextRef="#ctx0" brushRef="#br0" timeOffset="194004.08">12315 9414 240,'-7'0'467,"0"-3"-164,1 3-115,6 0-66,-6 0-38,12-4-25,-6 4-19,13 0-11,0 0-7,7-3-5,5 3-4,2-4-3,5 1-3,8-1-8,-1 0-17,0 0-21,-1 1-27,9-4-45,-2-4-56,7 3-107,-6-3-111,-1 0-64</inkml:trace>
  <inkml:trace contextRef="#ctx0" brushRef="#br0" timeOffset="194318.11">13162 9136 250,'-7'4'324,"-6"3"-136,1 1-88,4-1-46,2 0-28,6 0-13,0 5-6,0-5-3,6 4 0,2-4-1,-2 0-2,0 1 2,7-1 0,1 1 0,-2-4-1,2-2 0,-2 3 0,2-5 4,5 0 0,-6 0 2,6-5 2,-5 3 0,5-2 4,1-4 0,0 1 1,-1-1 0,0 1 3,1-3-2,-1 2 2,1 1 1,-1 0-1,1 0-1,0-2 0,-1 6-2,1-4-3,0 3-2,-8 4-2,8-4-2,-7 4 0,0 4-3,6-4 0,-5 4-3,-2-4 1,8 7 0,-7-4-1,7 6 0,-1-2-7,-6-4-16,14 4-39,-9 1-45,9-4-80,-7-1-131,6 1-84</inkml:trace>
  <inkml:trace contextRef="#ctx0" brushRef="#br0" timeOffset="194745.34">14374 8707 280,'-7'-10'393,"1"3"-158,6-1-101,-7 1-54,7 3-27,0 4-23,0 0-12,0 0-9,7 7-2,-1 1-2,1 6-3,0 5-2,5-2 1,2 10 0,-8-5-1,7 7 0,0 0 0,0 0-1,-7 5 1,8-1 1,-8-1-2,0 2 2,1-1 0,6-1-2,-6 1 1,-1-3-1,0-1 1,-6-3 0,8-1 0,-2-3-1,-6-3 1,6-1 0,-6-4 3,0 2 1,0-10 6,0 2 5,0-5 4,0-3 3,0-3 6,-6-1 5,6-3 7,0-5 5,-6 2-3,6-5-2,0-4 0,0 2-1,6-2-3,0 1-6,-6-1-7,6 1-6,2 0-4,4 0-1,-5 3-5,6 5-2,-6-2-2,5 1-1,-6 4-1,8 0-2,-1 3 1,0 4 0,0 0-2,0 4 1,0-1-1,0 4 0,-6 1 0,6 3 2,0-1-1,0 5-3,-1-3 1,-4-2 0,11 5 0,-13-4 1,7 1-1,0-2-6,1-3-7,-2 1-11,2-1-10,-2-3-15,1 4-16,-6-6-24,0-2-33,-1 0-41,8-2-61,-14-3-119,6-2-74</inkml:trace>
  <inkml:trace contextRef="#ctx0" brushRef="#br0" timeOffset="194952.36">14081 9092 413,'0'-3'324,"6"-1"-131,0 1-79,2-5-38,11 1-23,0 0-20,0-4-13,15 3-2,-9-3-4,8 0-5,0 0-1,0 0-2,5 0-2,-5-4-3,6 5 0,-1-5 0,-4 4-2,5-4-16,-7 4-34,-5 0-61,-1 1-127,0 2-106,-7 0-75</inkml:trace>
  <inkml:trace contextRef="#ctx0" brushRef="#br0" timeOffset="200482.56">12100 10144 13,'-7'0'21,"7"0"-4,0-4-3,0 4-1,0 0-2,0 0-2,0-4 0,0 4-1,0 0-1,0 0 3,0 0 5,-7 0 2,7-4 4,0 4 1,0 0 1,0 0-1,0-2-2,0 2-2,-6 0-5,6 0-2,0-5-1,0 5 2,0 0 2,0 0 3,-6 0 1,6-3 2,0 3 0,0 0-3,0 0-2,0-4-3,0 4-2,0 0-2,0-3-1,0 3-2,0 0 0,0-4 1,0 4 1,0-4 3,0 0-1,0 4 1,0 0-1,0 0 1,0-3-1,0 3 0,0-4-2,0 4-3,0 0-2,0 0 0,0 0 1,0 0-3,0 0 1,0 0 0,0 0-1,0 0 0,0 0-1,0 0 1,0 0-1,0 0 1,0 0 0,0 0 0,0 0 1,0-3 0,0 3-1,0 0 1,0 0 1,6-4-2,-6 4 0,0-3 0,0 3 0,0 0 0,0 0 1,6-4 0,-6 4-1,0 0 0,0 0-1,0 0-1,0 0 0,0 0 1,0 0-1,0 0-1,0 0 2,0 0 1,0 0-1,0 0 1,0 4 1,0-4 0,0 0 0,0 0 1,0 0-2,0 0 0,0 0 0,0 0 0,0 0 0,0 0 0,0 0 1,0 0-1,0 0 1,0 0-1,0 0 0,0 0 0,0 0 0,0 0-2,0 0-2,-6 0 2,6 3 0,0-3 1,0 0-1,0 4-1,0-4 0,-6 3 3,6 1 0,0-1 0,0-3-1,0 4 0,0 0 1,0 0 1,0-4-6,6 3-14,-6-3-12,0 4-11,0-4-11,6 0-13,-6 0-10,0 0-11,7 0-4,-7 0 0</inkml:trace>
  <inkml:trace contextRef="#ctx0" brushRef="#br0" timeOffset="201062.01">12086 10103 19,'0'0'23,"0"0"-1,0 0-1,0 0-1,0 0-4,0 0-4,0 0-3,0 0-3,0 4-4,0-4-1,0 0-2,0 4 0,0-4 0,0 0 1,0 0-1,0 0 0,7 4-1,-7-4 1,0 0 0,0 0 1,0 0 1,0 0 2,0 0 4,0 0 1,0 0 1,0 0 2,0 0-1,0 3 0,0-3-2,-7 0-3,7 0-5,0 4 1,0-4-2,0 0-5,0 0-6,0 0-9,0 0-9,0 0-15,7 3-14</inkml:trace>
  <inkml:trace contextRef="#ctx0" brushRef="#br0" timeOffset="201778.83">12113 10103 22,'0'0'27,"0"0"-2,0 0 0,0 0-1,0-3-4,0 3-3,0 0-4,0-4-4,0 4-3,0 0-5,0 0 0,0 0-1,0 0-1,0 0-1,0 0-1,0 0 2,0 0 3,0 4 2,-7-4 10,7 0 0,0 0 5,0 0 4,0 0 3,0 0 2,0 3 1,0-3-2,0 0-5,0 0-2,0 0-4,0 0-2,0 0-4,0 0-3,0 0-3,0 0-1,0 0-3,0 0 2,7 0 4,-7 0 1,0 0 1,0 0 1,6 0 0,0 0 2,-6 0-2,8 0 1,-2-3-3,0 3 0,1-4 0,0 1 5,-1 3-1,0-4-3,1 1 1,-1-1-1,1-4 1,0 5-1,-7-5-1,12 1-4,-5-1 2,0-2 1,-1 3 0,0-1 3,1 0 2,0-3 2,-7 8 0,6-4 0,-6 3-1,7 0-2,-7 4-2,0 0-4,0 0-2,0 0-4,0 4 0,-7 0-3,7-1 4,0 1-1,0 4 2,0-2 0,0 2 0,0 0 1,0-1 0,0-5 0,7 3 0,-7-2 2,6 1-1,0 0 1,2-4 1,4 0-1,-6-4 1,8 0-3,-1 1 1,-7-2-2,8 3 2,4-5-2,-4 2 0,-1-2-1,0-1 1,0 1 1,7 0-1,-8 0 1,2-1-1,5 1 0,-6 0 2,0-4-2,1 4 0,-2-1 0,1 2 2,0-3-1,0 3 0,1-5 0,-8 3-1,7-4 1,-6 6 1,-1 3 2,1-5-1,-7 8 3,6-4 2,-6 0 6,0 4 5,0 0 2,0 0 0,0 0 1,0 0-1,0 0-1,-6 0-5,6 4-5,0-4-3,-7 4-3,7-4-4,-6 0 1,6 3 0,0-3-1,0 0 0,0 5-3,0-5-1,0 0 2,0 0 2,0 0-5,6 0-16,1 0-36,-1-5-65,-6 2-146,6 3-90</inkml:trace>
  <inkml:trace contextRef="#ctx0" brushRef="#br0" timeOffset="203055.45">12028 11012 203,'0'-4'275,"0"1"-116,0-1-71,0 0-36,0 4-21,-7 0-11,7 0-5,0 4-4,0 0-3,-6-1-2,6 4 1,-6 5-4,6-2 1,-7 9-2,-6-2-1,7 6 1,-8-1 0,-5 7-1,6 1 0,-6 3 0,-8 4 0,8 2-1,-8 2 1,1-4-1,1 4 2,-9-2-2,9 2 0,-1-5 1,0 1 1,0-3 1,-1-2-2,7 1 2,2-4-3,-2-3-1,1-1 2,5-3-2,8 1 0,0-8 1,6 2 2,0-5-1,6-2 2,6-3 3,8 1-3,0-4 2,5-4 2,9-8-2,5 1 0,0 0 0,-1-8-1,9 0-2,-2 1 1,1-4-2,6-2-1,-7 3-4,1-2-4,-1 1-4,-6 0-1,1 3-3,-7-3-10,-1 2-2,-6 3-2,1 1 4,-9-1 5,-4 1 6,-1 1 8,0 0 19,-6-4 14,-1 4 14,0-3 7,-12-1 5,6 1 7,-6-4 0,-8 2-1,8-3-6,-14 2-3,7 3-7,1-5-3,-8 1-3,0 0-5,-6-5-4,7 5-6,-1 3-6,-6-3-5,7-1-4,-1 5-1,-7 0-2,9-1-2,4 3-1,-6 2 0,7-2-2,7 5-11,0-1-19,-1 6-27,0-6-33,7 4-44,7 4-74,0-4-138,-1 4-74</inkml:trace>
  <inkml:trace contextRef="#ctx0" brushRef="#br0" timeOffset="203407.17">12425 10972 105,'0'0'272,"-6"0"-115,6 0-66,0 3-41,0-3-23,0 4-14,0 3-7,0-3-4,6 3-2,-6 1 2,7 2 1,0 2-3,-7 5 0,6-1 0,0 5 0,1 2 0,-7-1 1,0 3 0,7 4 1,-7 1 1,6 3 3,-6-4 0,0 4 0,0-3 1,7-1 0,-7 0 0,0 0 0,6-7-1,-6 5-1,6-9 1,1 3 1,0-5-1,5 1-2,-4-2 1,4-4 1,1 0-1,0 1-1,6-6 1,-5-3-1,6 5 0,-1-8 2,1 0-3,6 0 1,-7-4-1,1-3 1,6 1-2,0 1 2,-7-6-2,7 4 0,-6-4-6,-1 0-12,1 0-20,-6 1-29,-2-6-39,1 6-66,0-5-126</inkml:trace>
  <inkml:trace contextRef="#ctx0" brushRef="#br0" timeOffset="203689.01">12301 11093 210,'-6'0'135,"6"3"-57,-6-3-35,6 4-21,0-4-13,0 4-2,0-1-4,0-3-2,6 3 0,-6 2 1,6-5 3,1 3 4,6-3 4,-6 0 2,6-3 1,0 3 3,7-5 1,-8-1 0,8 2-2,-7-3-3,7-1-4,-1 1-3,1 0-1,-1 0-3,0-5 0,1 4-4,0-1 1,-1 1-1,1 0-2,-7-3-4,7 4-10,-8 0-18,8-4-29,-7 3-36,0 1-68,-6-1-113</inkml:trace>
  <inkml:trace contextRef="#ctx0" brushRef="#br0" timeOffset="203873.28">12413 11357 152,'0'0'265,"0"3"-108,6-3-66,-6 0-39,13 0-23,-6-3-13,5-2-6,2 3-3,-1-6-1,6 4 0,0-4-1,1 5-3,6-9-3,-7 6-19,8-2-26,-1-3-41,-6 0-72,6 4-130</inkml:trace>
  <inkml:trace contextRef="#ctx0" brushRef="#br0" timeOffset="205273.67">13481 11030 16,'0'-3'43,"-6"3"6,6 0 4,-7 0 2,7-4-5,-7 4-3,7 0-2,0 0-3,0 0-5,0-4-7,0 4-5,0 0-6,0 0-4,0 0-2,0 0-6,0 4-3,0-4-3,7 4 0,-7-4-2,0 8-1,7-6 0,-7 5 2,6 1 0,-6 0 0,6 3 1,2-1-1,-8-2 1,6 3 1,0-4 0,0 1-1,1-1 0,0-3 2,6 3 0,-7-4 5,0 1 5,2-4 5,-2 4 5,0-4 5,1-4 1,0 0 2,5 1-1,-5-4-2,-1-1-3,1-3-5,0 0-3,5 0-1,-5-1 2,6-1-1,-7 2 1,8-3-2,-1-2-2,-1 2 0,2-1-2,-2 0-4,2 4-4,-1 4-2,0-4-2,0 4 0,-7 3-1,8 0-1,-8 4 1,0 0-1,1 0 1,-1 4-2,1 4 2,0-1 0,-7 0 0,6 0 1,0 4 0,-6 0 0,7 4-4,0-4-10,-1 0-24,0 1-36,1-3-56,0 3-109,6-4-94</inkml:trace>
  <inkml:trace contextRef="#ctx0" brushRef="#br0" timeOffset="205698.18">14484 10476 184,'0'5'143,"7"-1"-71,-7-1-32,0 4-18,7 1-9,-1-1-3,1 5 2,5-2-1,-4 5 2,-2-1 4,6 1-2,2 3-3,-1-3-2,-7 7-2,8-3-2,-2-1 0,2 3-4,-8-2 1,7 0 0,0-2-2,-6 6-4,5-9-18,-5 5-29,6-1-52,-7-3-110</inkml:trace>
  <inkml:trace contextRef="#ctx0" brushRef="#br0" timeOffset="205919.61">14387 11268 150,'6'0'171,"8"-3"-77,-2-5-43,8 5-26,-1-4-12,1-1-6,6 0 0,1-2-3,-1 3-1,6-5-3,1 2 0,6-2 4,-1-3 7,8 1 11,0-1 4,0-3 7,5 0 4,1-4 5,1 0 5,-1 1-2,0 1-7,-6 2-13,6 0-17,-7 3-33,-6 1-53,1 3-101,-8 0-120</inkml:trace>
  <inkml:trace contextRef="#ctx0" brushRef="#br0" timeOffset="206481.34">14791 11601 74,'-7'0'283,"7"4"-118,0-4-78,0 4-43,-6 4-23,6-4-9,0 3-6,0 0-4,0 4 0,0-4 0,0 4-3,0 1 0,-6-2 1,6 1-1,-8 4 0,8-1 1,-6 2 0,-7-2-1,7 4 4,-7 1-2,6-1 2,-6 4 1,-6 0-1,5 3 3,-5-2 2,6 2 3,-6 1 2,-1-1 2,0 1 1,7-4-1,-7 4-1,8-4-2,-2 0-3,2-1-2,-1-2-4,6-1 0,0-3-2,7 0 1,0-2-1,0-1 0,0-4 1,7-1 6,0 1 6,-1-6 0,7 6 1,1-4 1,-2-4 1,8 3 1,-1-3 0,7-3-4,0 3-5,1-8-2,-1 4-2,6 2 2,1-3-3,-1-2 0,1 0-1,-1-1-3,1 0 1,-7 1-1,6 1 1,-5-2-2,-1-3-1,0 5-1,-7-6 2,1 1-3,0 0 1,-8-1 1,8-2 0,-13-1 3,5 1 6,-4-4 6,-2-5 8,-6 1 8,0 1 6,0-5 6,-6 4 3,-2-8 0,-4 5-5,-1-1-5,-7-3-7,0 3-6,-6-3-6,1 3-5,-9 0-3,2 1 1,-1 0 2,-6 3 2,7 0 0,-1 3 1,7 2-2,-6 5 0,6 1-3,6 0-3,-6 8-3,13-1-6,0 4-7,0 0-16,6 0-22,7 4-41,7 3-60,0-4-131,6 1-104,-1 3-62</inkml:trace>
  <inkml:trace contextRef="#ctx0" brushRef="#br0" timeOffset="206828.99">15228 11451 190,'-8'-3'304,"8"3"-126,0 0-80,0 0-45,0 3-22,0 1-16,0 4-7,0 0-3,0 1-1,0 3-1,8 3-3,-8-1 3,0 5-2,0-1 3,6 4 0,0-1 0,-6 2 5,7-1 3,-1 0 2,1 3 0,0-3 1,5 5 0,-5-6 0,0 1 0,5 0-5,2 4-3,-1-8 0,-7 3 5,14-2 2,-8-1 2,2-3 1,5 0-1,-6 0 2,6-5 0,1 2-2,0-5-5,-1 1-2,7-6-1,-6 2-1,6-4 0,1-4-3,-8 4 0,7-2-1,0-2 0,-6 0-2,-1-3-9,7-1-14,-12 4-26,-2-3-39,1 0-55,0 0-106,-6-1-107</inkml:trace>
  <inkml:trace contextRef="#ctx0" brushRef="#br0" timeOffset="207021.99">15104 11862 305,'6'-11'397,"1"3"-161,-1-2-108,8-1-55,4-4-29,2 1-18,0 3-10,5-8-6,8 4-4,0-3-1,6 0-3,-6 3 1,12-3-3,-5 0-5,-2 3-13,1-1-25,1 3-43,-7-3-73,-1 7-151,1-3-85</inkml:trace>
  <inkml:trace contextRef="#ctx0" brushRef="#br0" timeOffset="209279.76">15925 10693 71,'0'0'62,"0"0"-11,0 0-7,0 0-5,0 0-3,0-4-3,0 4-3,0 0-2,0 0-2,0 0-4,0-3 0,0 3 1,0 0 2,-7 0 2,7-4 1,0 4 0,-7 0 5,7 0 4,0-3 7,-6 3 3,6 0-4,0 0 0,-6 3-1,-1-3-3,0 0-9,1 0-3,6 0-8,-6 0-5,-8 0-2,8 0-1,-1 0-1,-5 4 1,4-4 0,-4 3-4,-1-3-2,0 4 0,-7 4-2,7-5-1,-7 5-1,1-2 1,-7 3 0,0 1 2,0 2-1,-7-1 0,7-1 0,-6 5 2,-7 0 0,6-1-3,1 1 0,-8 4 1,1-2-2,7 3-1,-7-3 0,-7 2-2,7 3 0,-7-1 2,-6 1-1,0 4 2,0-3 2,-7 6 0,0 0 2,1 4-1,-8-1 0,1 4 0,0 1 0,0 0-1,-6 0 0,5 4-1,1-1 3,0 0 0,0 1 1,6-1 0,1 0-1,5 0 1,2 3-1,-2 3-2,7 0 2,7 3-1,1-2 0,-1 1-2,6 4 2,0-2-2,8 1 3,-2 5-2,1-2 0,6 6-1,1-2-1,6 5 0,0-2-1,0 1 0,0 1-1,7 0 0,-2-1 0,-4 3-1,12-3 1,-7 1 1,7-1 1,0-3 0,0-1-1,7-2 2,5-5-1,2-1 0,-1-4 0,6-7-1,1-3 0,6 1 3,7-8 5,6-3 4,0-7 1,13-5 3,0-3 2,6-3 3,14-8 1,0-4-2,6-3-6,7-7-4,-1-1-3,1-7-3,6-4-1,1-3-2,-1-8 0,0 1 1,0-2 2,0-1-1,1-2 0,-1 0-1,-6-3 0,6 1-2,-6 3 0,0-5 0,-1-2-2,-6 3 1,-6-4-1,6 1 2,-13-1-1,7-4 0,-6-3 1,-1 5 1,-7-6 3,7-3 3,-6 1 0,0 0 1,0-5 4,-2-2 1,2-1 2,-7-8 2,1 1 3,-1-4 1,0 0 3,-13-4 3,0-3-1,0 4-1,-13-5-4,0 1-5,-13 0-4,1 2-4,-14 3 0,0-1-4,-8 5 5,-11 2 12,0 8 9,-8 3 10,-11 6 4,-1 9 3,-7-1-1,-6 7-1,-14 5-2,1 11-10,-6-1-13,-8 7-6,2 4-5,-2 5-4,-6 6 0,1 4-1,-7 7-4,0 9-1,0-2-2,-1 11-2,1 4-4,0 5-13,12 2-20,1 9-29,13-5-37,0 4-62,12 3-134,14 1-119,7-4-79</inkml:trace>
  <inkml:trace contextRef="#ctx0" brushRef="#br0" timeOffset="213124.98">22148 10744 91,'0'0'119,"0"0"-28,0 0-22,6 0-13,-6 0-7,0 0-6,6 0-4,-6 0-5,7-3-6,-7 3-6,6 0-5,-6 0-3,7 3-6,-7-3-2,7 0-4,-1 5-1,0-2-5,1-3-17,0 4-25,-1-4-31,0 4-42,1 0-70</inkml:trace>
  <inkml:trace contextRef="#ctx0" brushRef="#br0" timeOffset="213571.12">22213 10833 172,'0'0'167,"0"0"-32,0 0-23,0 0-18,0 0-15,0 0-15,0 0-12,0 0-13,0 0-8,0 0-9,0 0-5,0 0-7,6 0-6,-6 0-2,0 0-2,6 3 0,-6-3 0,7 3-5,-7 1-4,7 4-4,-1-5-8,1 5-9,-1-1-12,0 4-12,-6 0-11,8 0-8,-2 1-2,-6-2 1,6 1 8,-6 4 6,0-1 12,0-3 12,0 0 10,0 4 10,0-4 8,0 0 2,-6 1 4,6-3 2,0 3 0,-6-1-1,6-5 1,0 2 0,0 0 1,0-1 1,0-3-1,0 3 1,6-4 1,-6 5 0,0-4-1,6 3 0,-6-3-2,0 3-1,6-3 1,-6 3 0,0-3 0,8 4 0,-8-2 1,0 2 0,0 0 0,0 1 1,0-1 0,0 0-1,0-1-1,0 1 1,0-2-1,6 2 0,-6 0 1,0-5 0,6 4-1,-6-3 0,7 3 0,-7-3-1,6 3 0,-6-2 1,7 1 0,-7 2 0,0-5 0,0 5 0,0 4 1,-7-6 0,7 2 0,-6-1-1,-1 1-2,7-1 1,-6 0 1,6-3 0,-6 3-1,-2 0 0,8-3 1,-6-1-1,6 1 2,0-4-1,-6 4-2,6-1 2,0 2 0,0-3 1,0 2-1,0 0 0,-6 0 0,6 3 0,0-3 1,0 2-6,0 0-11,0 0-11,0-3-9,0 5-5,-8 0-5,8-4 0,0 3-1</inkml:trace>
  <inkml:trace contextRef="#ctx0" brushRef="#br0" timeOffset="213696.6">22258 11543 19,'0'4'17,"0"0"-1,0 3-2,0-3-1,0-1 0,0 4-1,0 1-4,0-1-2,0-2-1,0 1-2,0 1 1,0 1-1,0 0-2,0-1-1,0 0 0,0 4 2,6-7-2,-6 3-3,8-3-5,-8-1-12,6 1-9,-6 0-12</inkml:trace>
  <inkml:trace contextRef="#ctx0" brushRef="#br0" timeOffset="213944.35">22278 11906 35,'0'0'42,"0"3"-13,0-3-9,0 0-9,0 0-3,0 0-3,0 0-2,0 0-2,6 4 0,-6-4-1,0 5 1,0-5-2,0 3-6,0-3-8,6 3-6,-6-3-6,0 4-6,0 0-7</inkml:trace>
  <inkml:trace contextRef="#ctx0" brushRef="#br0" timeOffset="214061.95">22278 12016 12,'0'7'40,"0"-3"-3,-6 3-4,6 0-5,0-3-3,-8 4-6,8-5-6,0 1-4,0 0-1,0 3-1,8-3-2,-8-1-6,6 1-11,0-1-20,0-3-26,2 4-39</inkml:trace>
  <inkml:trace contextRef="#ctx0" brushRef="#br0" timeOffset="214208.03">22330 12310 85,'0'2'83,"0"3"-31,0-5-19,0 3-11,7 0-5,-7-3-4,6 4-3,0-4-3,0 4-1,2-4-8,-2 4-13,7-4-24,-6 4-40,-1-4-72</inkml:trace>
  <inkml:trace contextRef="#ctx0" brushRef="#br0" timeOffset="214351.57">22414 12565 99,'0'8'108,"-6"-1"-45,6-3-28,0 3-15,0-2-8,0-3-9,0 2 1,6-1-3,-6 1 0,7 0-4,0 0-8,-1-4-18,0 4-25,1 0-38</inkml:trace>
  <inkml:trace contextRef="#ctx0" brushRef="#br0" timeOffset="214484.09">22434 12807 18,'-6'4'202,"6"0"-73,-7-1-51,7-3-31,0 3-20,0-3-13,0 0-5,7 0-3,-7 5-4,6-5-13,-6 0-13,6 0-24,1 0-21,-7 0-21,7 0-19,-7 0-18</inkml:trace>
  <inkml:trace contextRef="#ctx0" brushRef="#br0" timeOffset="214587.8">22447 12891 42,'-7'8'49,"7"-2"-7,-6 2-4,6 0-5,-6-1-8,6 1-5,0-5-5,0 4-5,0 1-3,0-1-2,0 0-8,0-3-15,0 4-23,0-1-32,0 0-61</inkml:trace>
  <inkml:trace contextRef="#ctx0" brushRef="#br0" timeOffset="214704.12">22395 13199 146,'-6'4'115,"6"0"-43,0-1-27,0 0-14,6 2-11,-6-1-6,0 3-3,0-4-4,7 1-10,-7-1-19,6 5-32,-6-4-50,0 3-87</inkml:trace>
  <inkml:trace contextRef="#ctx0" brushRef="#br0" timeOffset="-214662.52">22337 13491 111,'-7'5'162,"0"2"-65,1-2-42,6-3-19,-7 6-13,7-4-7,0-4-5,-6 3-3,12 1-4,-6 0-20,0 0-30,7-2-49,-1-2-88</inkml:trace>
  <inkml:trace contextRef="#ctx0" brushRef="#br0" timeOffset="-214522.65">22290 13829 65,'-6'8'274,"0"-1"-107,6-3-73,0 2-43,0-2-22,0 1-14,6-2-15,0-3-20,2 3-36,4-3-55,-5 0-99</inkml:trace>
  <inkml:trace contextRef="#ctx0" brushRef="#br0" timeOffset="-214377.4">22330 14195 295,'0'0'242,"0"5"-95,7-5-67,-7 3-38,6 1-25,0-4-28,8 2-29,-8-2-39,7 5-64,0-2-109</inkml:trace>
  <inkml:trace contextRef="#ctx0" brushRef="#br0" timeOffset="-214243.27">22414 14595 314,'0'12'257,"0"-5"-99,0-5-64,0 6-34,0-4-19,0 4-10,7-5-2,0 1-5,5-4-10,-5 2-21,6-2-35,0 5-58,-6-1-85,6-4-129</inkml:trace>
  <inkml:trace contextRef="#ctx0" brushRef="#br0" timeOffset="-214098.96">22486 14954 371,'-6'8'357,"-1"-5"-136,1 4-95,-1-3-57,7-4-28,0 3-16,0-3-8,0 0-3,0 4-4,7-4-3,-1 0-7,1 0-14,6 0-30,-1 0-36,2 0-44,-8-4-60,7 4-89,-6 0-94</inkml:trace>
  <inkml:trace contextRef="#ctx0" brushRef="#br0" timeOffset="-213968.77">22532 15218 141,'-7'11'346,"1"0"-110,0 3-85,6-6-59,-8 3-30,8-5-25,0 2-10,0 3-10,0-7-4,0 3-4,0 0-2,8-3-2,-2 1-1,0-3-9,1 5-22,-1-3-30,1 0-36,6 0-48,-7 0-68,1 0-96</inkml:trace>
  <inkml:trace contextRef="#ctx0" brushRef="#br0" timeOffset="-213839.51">22532 15605 289,'-7'12'232,"1"-4"-88,6-1-57,-6 1-33,6-1-15,0 0-9,0-4-3,0 5-5,0-4-2,6-1-2,-6 1 0,6-1-9,-6 1-17,7 0-25,-1-1-33,1 1-39,-1 0-52,1-4-76,-1 3-91</inkml:trace>
  <inkml:trace contextRef="#ctx0" brushRef="#br0" timeOffset="-213714.57">22551 15895 142,'-6'11'235,"6"1"-87,0-2-59,-7 5-37,7-7-22,0 2-12,0 1-9,0-3-4,0 3 0,7-4-3,-7 0-2,6 0-11,-6 1-13,7-1-23,-1 0-25,-6-3-33,7-1-39,-7 5-43</inkml:trace>
  <inkml:trace contextRef="#ctx0" brushRef="#br0" timeOffset="-213603.44">22584 16214 50,'0'14'82,"-6"-2"-29,6-1-17,0 4-11,-7-5-6,7 1-7,0 0-4,0 3-3,0-2-4,0-5-5,0 5-9,0-1-10,0-4-15,0 4-13,0-4-14,7 4-14</inkml:trace>
  <inkml:trace contextRef="#ctx0" brushRef="#br0" timeOffset="-213498.6">22590 16508 46,'0'3'64,"0"1"-13,0-1-12,0 2-13,0-3-8,0 2-9,0 0-3,7 0-8,-7-1-7,7-3-7,-7 4-10,0 0-12,6 0-15,-6-2-23</inkml:trace>
  <inkml:trace contextRef="#ctx0" brushRef="#br0" timeOffset="-213276.16">22643 16763 3,'0'8'50,"6"0"-20,-6-1-15,6 3-6,-6-2-4,0 3-4,8 0 1,-8 0-2,0 4 0,6-1-1,-6 1 1,0-1-1,0 6 1,6-6 1,-6 4-1,0 0 5,6 1 2,-6-4 5,0 2 6,7 3 5,-7-7 4,0 5 6,7-3 5,-7 0-5,0 3 0,6-3-3,-6 0-2,0 3-2,7 0-5,-7-4-7,0 2-2,6-3-3,-6 7-2,6-9-1,-6 4-4,0-1-2,8-3-6,-8 0-9,6-3-16,-6 2-24,0-3-36,0-2-63</inkml:trace>
  <inkml:trace contextRef="#ctx0" brushRef="#br0" timeOffset="-212025.74">22063 13001 98,'0'0'108,"0"0"0,0 4-3,0-4-9,0 0-9,0 0-10,0 0-10,0 0-8,0 0-11,0 0-8,6 0-6,-6 0-8,0 0-5,0 0-4,0 0-5,0 0-4,0 0-3,0 0-1,0 0-1,0 0 3,0 0 1,0 0 3,0 0 1,0 0 3,0 4 4,0-4 4,0 0 2,0 3 3,-6-3-1,6 0-2,0 0 1,0 4-5,0-4-2,0 0-4,-6 3-1,6-3-6,0 5-1,-8-3-1,8 2-2,-6 4 1,0 0 0,6-1-2,-7 0 0,1 0 0,6 4 0,-7-3 0,7 3-1,-7-4 1,7 4-2,-6 0 1,6 0 1,0-1 1,-6-2-2,6 3-1,0-3 0,0 2 0,0-1 2,0 1 0,6-3-1,-6 1 0,0-4 0,0 3 0,6 0 1,-6-4 0,7 5-2,0-4 0,-7-1 0,6 1 1,1-4 0,-1 3 0,0 2 0,2-5 0,-2 0-1,6 2 1,-5-2 1,6 0-2,-6-2-1,6 2 2,0 0 0,-1-5-1,2 5 1,-1-3-2,0-1-6,0 1-7,-7 3-6,8-4-12,-8 0-14,0 0-20,8 1-22,-8-1-31,1 1-33,-1-4-44,0-2-65,2 6-68</inkml:trace>
  <inkml:trace contextRef="#ctx0" brushRef="#br0" timeOffset="-211630.35">22017 13203 14,'-7'0'141,"7"4"-27,-6-4-26,6 0-14,0 0-15,0 3-9,0-3-6,0 0-6,0 0-5,0 0-1,6 0-1,-6 0-5,7 0 0,0 0-1,-1-3-3,1 3 1,-1 0-3,0 0-2,2 0-2,-2-4 0,0 4 2,0 0 0,8 0 2,-8 0-3,7 0 2,1-4-1,-2 4-2,2-3 0,5 0-3,-6-2-2,6 1-4,1-4 0,-7 2-2,13-2-2,-6 1 1,0-1-1,-1 1-2,-6-3 2,6 2 0,-5 1 0,-2 0 0,-5 0 4,6 3 3,-13 0 9,7 4 3,-7 0 4,0-4 0,0 4 2,-7 4 4,1-4-6,-1 0-6,-6 4-7,7 0-6,-8-1-2,8 1-1,-7 3-3,0-4-4,6 1 3,1 0 0,0-4 0,-2 4 0,2-4 2,6 3-3,0-3 1,0 0 0,0 4-1,0-1 0,6-3-1,-6 0 1,8 5-1,-2-3 2,-6 2-3,6 0 1,-6 0-6,7-1-10,-7 5-13,0-4-23,0 3-34,0 0-49,0 1-82,0-5-130,0 5-63</inkml:trace>
  <inkml:trace contextRef="#ctx0" brushRef="#br0" timeOffset="-209540.62">28539 17940 168,'-12'3'259,"-2"4"-93,2 1-67,-2-1-42,1 1-26,7-1-14,0-3-8,-2 3-3,2 0-4,6-3-2,0 3-1,0-3-4,0 0-5,6-1-9,-6 0-4,0-3-7,8 4-2,-8-4 0,0 0 0,0 0 6,0 5 10,0-5 12,-8 0 15,8 3 15,-6-3 11,0 3 12,6-3 7,-6 4 5,-1-4 1,0 0-1,1 0-3,-1 0-6,1 4-4,-8-4-3,8 0-2,0 0-4,0 0-4,-2-4-2,-4 4-6,5 0-3,-6 0-3,0 0 0,0 0-3,0 0 0,0 0 1,0 0-2,0 0 1,0 0-2,0-4 3,-7 4-4,7-3-2,0 3-1,-6-3 0,-1-2 0,7 1-1,-6 1 3,6-4-2,-7 3 0,0 1 3,-6-1 1,7-4 0,-7 5 0,0-4 0,-1 3-3,1 1 0,-6-1 1,5 0 4,-5 0 6,-1 1 8,-5-1 4,5 0 4,-6 4 10,0-6 11,0 1 4,0 5-3,-7-7-2,7 4 4,-7-1 6,7 0 4,0 0-2,0 0-5,7 1-7,-8 0 0,8-2-4,-1 5-12,1 0-12,-1 0-10,7 0-8,-7 0-6,7 0-1,0 5-4,0-5-2,1 3-4,-2 0 3,-5 1 0,6-4 0,-7 4 0,7 0 1,-7 0-1,-5-4-1,4 3 2,2 1-2,-7-1 3,-6 2 0,5-3 0,-5 2-2,5 4-2,-5-5 2,-1 1-2,1 4 0,-8-5-1,8 4 2,-7-3-1,7 3 1,-8-3 4,7 3 1,1 1 3,-7-5 0,13 0 3,-7 6-2,7-6 1,0 4-2,7-3-1,-1 4 1,1-1-4,-2 1-1,1-2-4,7 5 0,1 1-2,-1-2 4,-7 1-2,13 4-2,-6-1 1,0 1-1,7 4 1,-1-2 0,0 3-1,1-3-3,0 5 3,-1 4 1,7-4-1,-7 7 1,8-3 1,-1 3-1,-1 1 1,8-5-1,0 4 0,-2 1 0,2-4-2,6-1-2,0 4 0,6-7 0,-6 4-1,8-1-1,-2 1-1,0-4 1,8 4-2,-1-4 4,-1 1 1,8 2 2,0-3 1,6 0 0,-1-5 3,2 2 0,5-1 1,8 1-2,-1-4 2,-1-1-1,15 1 0,-8-4 2,7 0 1,7 0-2,0-4 1,0 1 2,6-6-3,6-2-4,1 0-12,0-2-22,0-2-24,5-4-21,-5 1-17,6 0-19,-6-4-13,6 0-8,-6 4-2,0-4 10,6 2 16,-6 0 14,5 1 10,-4-4 16,-2-2 10,0 3 8,2 0 8,-2-3 9,-6 3 5,0-4 3,0 0 11,-6 1 0,7-2 4,-15 3 5,2-6 6,-1 5 5,7-5 2,-14 1 5,7-1-2,-7 1 1,8-4 1,-7 5 0,-1-6 0,-6 1-3,7 3 1,-1-7 0,1 5 0,-7-4-1,7-2 2,-7-2 2,0 4 2,0-5 6,0 5 3,-6-5 3,-1 0 4,1 1 6,-7 0 2,0 4 4,0-4 4,-7 3 2,-5 0 4,5-4 5,-6 9 5,-6-9 7,-1 4 15,0 1 7,2 0 5,-8 0 4,-8-2 2,8-2 8,-12 3 3,5 1-4,-6-1-17,0 4-9,-7-4-13,8 4-13,-14 4-8,6-3-18,1 2-22,-7 4-31,-1-3-34,1 7-38,-6-3-42,-1 2-59,1 1-88,-1 0-171,1 3-88,-1 2-32</inkml:trace>
  <inkml:trace contextRef="#ctx0" brushRef="#br0" timeOffset="-208243.5">22571 13030 108,'0'0'138,"-7"4"-37,7 3-24,-6-2-13,6 2-6,-7 0-5,1 0-1,-1 1-3,-6-1-1,7 4-4,-8 0 0,2 0-3,5 0-2,-6 3 0,0-3-1,7 0-4,-8 1-2,8-5-6,0 0-3,-1 1-5,0-1-5,7-3-3,0 2-4,0-1-1,0-1-3,0-1-1,7 1 1,-7-1 1,7 1-2,-1-1-1,0 1 1,8 0-1,-8 0-1,7-1 1,0 1 0,-6-1 0,5 2 0,2-3 0,-1 2-2,-7 0 2,1 0 1,6-1 0,-7 1-1,1-4 0,-7 0 2,7 4 2,-7-4 1,6 0 0,-6 0 1,0-4 0,6 0 3,-6 1 4,0-5 4,0 2 0,0-2 1,-6-3 5,6 3 7,0-2 5,-6-1 1,-1 3-4,0-3-3,1 0-1,-1-3-2,-6 2-7,7 1-8,-7 0-4,-1 4-3,8-4 1,-7 4-2,0-4-3,7 4 1,-7 3 0,6-3-1,0 3-4,7 0-12,-6 1-15,6 3-18,6 0-27,-6 0-47,7 3-65,0-3-113,-1 0-94</inkml:trace>
  <inkml:trace contextRef="#ctx0" brushRef="#br0" timeOffset="-207950.68">22636 13046 133,'0'-5'357,"0"2"-106,0 3-86,0-4-55,0 0-34,7 4-23,-7-4-14,0 4-12,0 0-9,0 0-7,6 4-4,-6 0-4,6 0 0,-6-1-1,8 2-1,-2 4 0,0-1-1,-6 4 1,6-1 1,1 4-1,0-1-2,-7-3-2,6 3 3,1 5 1,-7-4 1,6-1 1,0 1-1,-6 0 0,8 3-1,-2-7 1,-6 3-3,6 1 0,-6-4-3,6-1 1,2 2 0,-2-1-1,0-3 3,1 3 1,-1-7 2,8 3-2,-8-4 3,0-3-1,8 0 0,-2 0 0,2-3-1,-1-4-1,-1-2-1,2 3-2,-2-6-4,-4 1-8,4 1-12,-5-5-10,6 3-18,-6-2-14,-7-1-20,6-2-19,0 2-17,-6 1-21,0-5-25,0 0-40</inkml:trace>
  <inkml:trace contextRef="#ctx0" brushRef="#br0" timeOffset="-207719.87">22558 13053 48,'-13'2'221,"0"-2"-71,0 5-46,-1-2-24,8 1-13,0 1-5,-1-5-3,1 3-1,6-3 0,0 3-3,0-3-2,6 4-5,1-4-6,5-4-6,2 1-3,-1 0-8,0-2-2,6 1-4,1-4-3,6 2-4,-7-2-4,1 5-2,0-5-2,6 4-1,-7-3-1,1 4 1,-8-1-3,8 1-6,-7 3-5,1-4-11,-2 4-11,2-4-17,-2 0-27,-5 4-35,6-3-40,-6-4-57,-1 3-80</inkml:trace>
  <inkml:trace contextRef="#ctx0" brushRef="#br0" timeOffset="-207544.18">22643 13207 216,'-7'3'338,"7"0"-101,0 2-84,0-5-53,0 4-31,0-4-21,0 0-9,7 3-7,-1-3-5,0 0-6,2 0-1,4-3-3,1-1-4,7-1-2,0 2-7,6 0-13,-1-5-33,1 2-50,0-6-99,7 1-135,-1-4-78</inkml:trace>
  <inkml:trace contextRef="#ctx0" brushRef="#br0" timeOffset="-206817.39">24682 12533 184,'0'0'136,"6"-4"-38,-6 4-20,0 0-7,0 0-3,0-4-1,0 4 0,0 0-2,0-4-3,-6 4-6,6 0-8,0 0-11,0 0-8,0 4-6,0-4-5,0 0-5,-6 4-1,6-4-6,0 4-4,-7-1-1,0 1 0,1 3 1,-1 0-2,1 1 2,0-1-1,-8 4 1,8 0 2,-7 0-1,6 0 1,-6 1-1,7-3 2,-7 3-2,6-1 1,1 0-1,6-4 2,-6 4-1,-2-3 1,8 3 0,-6-4 2,6-4-1,0 5 0,0-1-2,6-3 1,-6 0-1,8-1-1,-2-3 0,-6 5 1,13-5-3,-7 0 3,1 0-1,6 0 0,0-5-1,0 2-2,7-1-8,-8 0-14,8 0-25,-1-7-37,-5 5-51,12-3-83,-13-1-114,-1 3-69</inkml:trace>
  <inkml:trace contextRef="#ctx0" brushRef="#br0" timeOffset="-206349.22">24597 12627 351,'-6'0'288,"-1"0"-100,1 5-66,-1-3-39,7-2-25,-6 0-15,6 0-12,0 5-8,0-5-6,0 0-7,6 0-3,1 0-4,-1 0-2,1 0 1,6 0 3,0-5-2,0 5 0,6-2-2,-6-3 2,7 3 0,-6-2-1,5 0-2,0 0 2,-6-4-1,13 5 0,-6-3 1,-1 1-2,7-2 0,0-1 1,-6 5 1,13-5-1,-7 2 1,0-6-1,7 5 2,-1-4-1,1 0 0,-1 4 1,1-4-2,-1-4-1,1 5-2,6-2 2,-7-3 0,1 0-1,6 4 0,-6-3 1,-1 3-2,1-3 2,-7 2-1,0 1-1,1-1 0,-9 3-1,2-3-1,-1 5-1,-5-3 1,-2 1-1,2 2-2,-8-4 1,1 4 3,-7 0-1,0 0 2,0-1-1,-7 1 2,1-1-2,-8 4 1,2-3 1,-2 4-1,-5 3 1,-1 0 0,2 0 2,-9 0 4,7 0 2,8 3 2,-8-3-2,7 5 2,6-3-1,1 2-1,-1-4-1,7 4-2,7 0-4,-1-1 1,8 1 1,-2 0 1,8-4-1,-1 4 1,7-4-1,0-4 0,1 4 3,5 0-3,-6-4-2,7 0-1,-1 1 0,-5-5 1,5 4 0,-6 2 0,-6-3-3,-1 2 1,1 3 2,-7-4 1,-6 4 0,-1 0-1,1 0 0,-7 4-1,-7-1-3,1 2-11,-8 1-13,-6 5-17,2 1-24,-2-2-30,-7 5-38,1 3-59,7 0-106,-13 1-69</inkml:trace>
  <inkml:trace contextRef="#ctx0" brushRef="#br0" timeOffset="-205818.57">25197 12905 135,'6'-6'264,"0"3"-77,-6-2-60,0 5-42,8-3-28,-8 3-17,0 0-12,0-4-8,0 4-4,0 4-3,0-4-2,-8 3 0,2 5 3,0-2-3,0 6 2,-8-1 2,1 0-1,1 1 0,-2 2-2,1 1-2,-6-1-3,6 4 0,-7-4-1,7 1-2,0 4-1,0-4 0,0-4 0,6 4 0,1-5-1,0 1 1,-2 0-3,8 1 0,0-2 1,0-3 0,8 1-2,-2-4 1,-6-2 1,13 3-1,0-2 1,0-3 1,0 0 1,6 0-1,-5-3 1,5-2-1,1 3-2,0-6 1,-1 1-1,1-1 0,-2 2-1,2-6 2,7 1-1,-8 0 1,0 1-1,1-5 1,-7 4 1,0-1 1,0-2 0,-7 3 2,2-1 3,-8-2 5,6 3 7,-12-3 6,6 3 9,-8 0 7,2-3 2,0 2 1,-7-2 2,0 2-3,0 2-6,-1-5-7,-5 3-8,6 2-5,-6-1-4,5 0-5,2 3-4,-2 2-5,2-3 0,5 6-2,-6 0-8,6-1-16,7 0-20,-6 1-24,6 3-34,6 0-53,1-4-85,-1 4-133,1 0-63</inkml:trace>
  <inkml:trace contextRef="#ctx0" brushRef="#br0" timeOffset="-205586.65">25379 12723 289,'0'0'355,"0"-4"-124,-6 4-91,6 4-57,-6-4-33,6 3-22,-8 5-11,8-1-9,-6 0-5,6 4-3,0 1 1,0-1-1,0 3-1,0-3 1,0 3 0,0-2 0,6-1 0,-6 4 1,8-5-1,-2 1 1,0 0 1,-6 1-2,7-2 2,-1-2-1,1-1-1,-1 1 0,7-5-1,-6 0 1,0 1 0,5-4-1,-5 0 1,6 0-1,0 0 2,-7-4-2,8-2-6,-2 2-11,2-3-18,-8-1-20,7 0-33,-6-2-39,-1-1-65,1-4-87,-1 4-85</inkml:trace>
  <inkml:trace contextRef="#ctx0" brushRef="#br0" timeOffset="-205416.36">25347 12686 303,'0'0'342,"0"0"-117,0 0-87,0 0-55,0 0-32,0 0-16,6 0-9,0 0-8,8-3 0,-1-1-6,0 0-5,0 0-3,7 1-1,-1-1-3,0-3-6,1 0-6,-1-1-19,1 0-23,6 1-44,-13 1-62,7-2-100,-8 4-96</inkml:trace>
  <inkml:trace contextRef="#ctx0" brushRef="#br0" timeOffset="-205258.6">25308 12866 61,'-7'3'324,"7"-3"-102,7 4-76,-7-4-51,6 0-30,1-4-17,-1 1-13,7-1-6,0 1-7,7-5-5,-7 1-6,6-4-4,8 4-3,-8-1-5,7-3-8,-6 0-21,0-1-36,5-1-57,-5 1-117,-8 1-95</inkml:trace>
  <inkml:trace contextRef="#ctx0" brushRef="#br0" timeOffset="-204155.9">23105 13324 29,'0'0'32,"0"0"-15,0 0-7,0 0-6,0 0-1,0 0 0,0 0 0,0 0 1,0-4 1,0 4 4,0 0 4,0-4 0,0 4 2,0 0 1,0 0-3,0-4 1,0 4-4,0 0-4,0 0-2,0-3-3,0 3 0,0 0-2,0 0-1,0 0-2,0 0 0,0 0-2,0 0-3,0 0 0,0 0 0,0 0-1,0 0 0,0 3 2,0-3 1,-6 0 0,6 0 1,0 4-1,0-4-6,0 0-3,0 0-7,0 0-14</inkml:trace>
  <inkml:trace contextRef="#ctx0" brushRef="#br0" timeOffset="-198934.58">7917 5092 151,'0'0'113,"0"0"-34,0-4-24,0 4-19,0-3-13,6 3-8,-6-5-4,6 5-4,-6-2-5,0 2-2,0 0 0,7-4 0,-7 4 0,0 0-2,-7 0-2,7 0-2,0 4-1,-6-4 0,6 0 0,-6 2 0,-1 3 1,7-2 1,-7-3-1,1 4 4,-1-1 3,7-3 0,-6 0 3,6 0 0,0 0 1,0 0 1,-6 0 2,6-3-1,0-1 0,0 1-1,0-2-1,0 3 0,0-2 0,0 4-3,0-4-1,0 0 1,-7 1 0,7-1-2,0 4 1,0-4-1,0 4 0,0-4 0,-7 4 0,7 0-3,0 0-2,0 4 3,0-4-2,0 0 1,0 4-1,0-4 2,0 0-1,0 0 1,0 0 1,0 0 1,0 0 0,0 0 4,0 0 3,0 0 3,0 0 1,0 0 3,0 0 0,0-4 0,0 4-1,0 0-2,0 0-1,0 0-2,0 0-1,0 0-4,0 0 0,0 0-1,0 0-2,0 4-1,0-4 0,7 0-2,-7 0-1,7 0 3,-7 0 0,6 0 2,0-4 3,1 4-3,-1-4 2,1 4 1,0-2-1,-1 2-2,0 0 0,-6 0-1,7-5 1,0 5-1,-1 0 0,-6 0-3,0 0 0,6 5 2,-6-5-1,7 0-2,-7 0 2,0 2-1,7-2 1,-7 4 2,0 0 0,0-4 1,6 0-2,-6 0 1,0 4 1,0-4 0,0 0 2,0 0 2,0 0 5,0 0 5,0 0 6,0 0 5,0 0 1,0 0 4,0 0 4,0 0-3,0 0-3,0 0-5,0 0-4,0 0-5,0 0-2,7 0-5,-7 0-4,0-4-1,6 4 1,-6 0-2,6 0-2,2-4 3,4 0 1,-6 4-1,8-2 1,-1-3 0,0 2-1,-6 3-1,5-4 1,2 4-1,-2-3 0,1 3-1,-6 0-2,6 0 0,-7 0 0,8 0 2,-2 0-1,-5 0 0,6 3 0,0-3 0,-7 0 1,8 0 0,-2 4 2,2-4-2,-1 3-1,0-3 2,0 5-1,-1-5 1,2 2 1,-8-2-1,8 4-2,-1 0 0,-1 0 1,2-1 0,-2 1 0,2-4-1,-1 4-2,0 0 1,0-2 1,-1-2 0,2 5 1,5-2-1,-6 1 0,0-4 0,1 3 1,-2-3-1,2 4 1,-2-4 0,1 4-1,1-4 1,-2 4 0,2-4-1,-2 3 1,2 1 0,-1-1-1,-1 1 0,2 3-1,-2-2 0,2 1 0,-1 2 0,0-1 1,0 1-1,-7 0-1,8-2 0,-2 5 2,2-3 0,-1-2 1,-1 6-1,2-5 0,-2 1-1,2-5 1,-1 4 0,7 0 1,-8-3-1,8 4 0,-1-5 1,1 5 1,0-5-1,-1 0 1,1 2 0,-1-1-1,0 4-1,1-8 0,0 2 0,5 5 0,-5-3 0,0 4-2,-1-4 1,1 2 0,0 1 0,-1 1-1,1 0 2,0-1 0,-8 0 0,8 0 0,-1 5 0,1-5 1,0 0 0,-1 5 2,1-5 1,0 3 0,5-2 3,-5 4 1,12-5 2,-6 3 0,7-2 0,-7-1-1,13 4 0,-7-4-2,1-2-1,7 1-2,-1 2-1,-1-2 1,2 3 1,5-6-3,-6 4 2,1 0-1,-1 1 1,-1 3-1,1-1-2,-5 2 1,-2-1-1,1 0 2,-1 4-3,1-4 1,-1 4-1,-5-1 0,5 1 0,1-1 0,-7 4 0,6-4-1,1 1 0,-1 1 1,7 2 1,1-4-1,-8 1 1,14 3 0,-8-3 1,8 3 0,0-3-1,0-1 2,-1 5-1,7-4 0,1 3-1,-1-3 0,-1 2-1,-4-2 2,11 4-2,-6-5-1,0 5 3,0-1 3,1-3 3,6-1 1,-8 5 1,1-4 1,1 2 0,-2 2 1,2-5-2,-1 5-3,7-1-3,-7 1 0,6-2-2,1 2-1,-1-1 1,-5 4 0,5 1-2,1 2 1,-6 1-1,-2-1 0,1 1 0,-6 3 1,0 0-3,0 5 0,-8-5 2,8 4-1,-7-3 0,0-1 1,6 0-1,-5 0 0,-1 0 2,6-2 1,-5 2-2,5-4 1,1 4 0,-1-3-1,1 3 0,-1-3 0,2 0-1,5-1-2,-7 4 2,7-3 2,-6 4 0,0-1 5,-1 0-1,1 4-3,-1-4 5,1 8-2,-1-3-1,1-3-2,-7 4-2,7-3-2,-7 5 0,0-5 2,7 1-3,-7 4 0,0 0 2,-1-1-1,2 0 1,-1 2-2,0-1 2,7-5 0,-7 5-1,0 0 1,0-5 0,0 5-1,0 1 1,1-6 0,-1 1-1,-1 4 0,1-1 1,-5 1-1,5-1 0,-7 1 1,7 3 2,0-3 2,0 0-1,-6 3 1,12-4 0,-5 1 1,5 0-1,1 0 1,-1 0-4,1-5 0,-1 5 0,2-1 0,-2 1 0,7 0-1,-7 3-1,8-4 0,-7 4 1,5 1 0,1-1 0,-5 0 3,-2 1 0,7-1 2,-7 4 1,1-3 2,-1-1-1,2 4 0,-2-4 1,1 4-3,-1-1-1,1 5 0,-7-4 1,7 4 2,-1 3 0,1-2-2,6 1 2,-6 1 0,-1 1-1,7 3 0,1 0-2,-2-1-2,1 1 0,7 1 2,0 2-2,0-2 0,-1 2 0,1-3-1,0-1 0,-1 1 1,1 1 3,0-1-1,-1-4 3,0 4 2,1-1 3,0 2 2,-1-1 2,-5-1-1,6 1 1,-1-3-1,-6 3-1,6 0-4,1-1-2,-7 1-3,7 1-1,-6-1-3,-2-1 0,8 2-1,-7-2-1,1 2 2,-1-5 0,-1 0 0,2 1 0,-8-1-1,7-1-1,-6 2 1,0 3 1,0-4 0,-8 1 0,1-1 2,1 5 0,-1-6 1,-7 1 0,1 1 1,-1-1-3,1 0-1,-7 1-1,0-1-1,0 0 0,1-3 0,-2 3 1,1-2-1,0-6 2,1 4 2,-1-3-2,0 1 0,0-2 0,-7 1 1,7-3-1,0-2-1,1 6 1,-1-2 0,-1-1 2,1 1 8,0 1 5,1-4 7,5 4 12,-6-4 9,7 1 4,-1-5 3,1 5 4,-1-5-1,8 5 0,-1-1-6,0 0-8,0 0-5,0 1-4,7-5-1,-7 1-3,0 3-5,0-3-1,0 3-4,1-3 2,-2 3-1,1-3-1,-6 4-1,7-4 0,-8 2 0,1 1-2,-1 2 0,1-4 0,-1 3 2,1 0 2,-1-2 1,1 6-1,-1-5 0,1 0-1,-1 5 0,2-2-3,-2-2-2,1 3-2,-7 0-3,6 0-3,1 4 2,-7-5 0,7 5-1,-1-1-1,-7-2 0,1 2-2,7 0 0,-7 1 3,0-4-2,-6 4-5,7 0 3,-9-5 4,9 5-4,-7 0-1,-2-4 2,2 3-1,0 1 0,-1 0 6,-5-5-4,5 5-4,1-4 3,-1 0 1,-6 0-2,7-3 0,-1 2 0,-6-2-2,7-1 1,-1 0-1,1 1 1,-1-1 0,7 0-1,-6 1 1,0-5-1,5 1 2,2-4 0,-8 3 0,8-3 0,-1-4 2,0 5 0,-1-5-1,1 0 2,1 0-2,-1-3 2,0 0 0,0-1 0,7 1-1,-7 0-1,-7-5 1,7 2 1,0-5-2,-6 4-1,-1-3 0,1-2-1,0-2 0,-7 3 0,-1-7 1,2 5 0,-2-1 0,2-5 0,-1 1-1,0-1 3,-7-2 0,7 3-1,1-3-2,-8-5-3,7 4 1,-6-3 2,-1-1 1,0 1-1,1 0 0,-7 0 1,6-4-1,-6 0 4,0 0-2,7 3 0,-7-3-1,0 0 0,0 4 0,0-4-1,0 0 1,0 0-1,0 0-1,0 0 0,0 4 0,0-4-2,0 0 0,0 0 1,0 3 0,0 1 2,0-4 0,0 4 1,0 3-1,0-4 1,0 1 1,0 0 0,0 4-1,0-5 0,0 5 0,0-4 0,-7 2-1,7-2 1,0 3 0,-6-3-1,6 4 0,0-5 1,-7 1 0,7 3-1,0-4 0,0 1-1,-6 0 2,6 0 0,0-1-1,0 1-1,0 3 2,0-7 3,0 3-1,-6 6-1,6-9-1,0 6 0,0-2 0,0 0-2,-7-1 1,7 1-4,0 0 2,7 0 1,-7 0 2,0 2-2,6 1 1,-6-2 1,6 2-2,1 1 0,-1 2 1,1-3-2,6 5 0,-7-5 2,1 0-2,6 5 0,-7-6 0,1 2 1,0-1 0,6 1 2,-7 0-1,0-2 0,8 1 0,-8 1 0,7 0-2,-6-6-2,6 3 0,-7 2-1,8-4 0,-2 1 0,2-4 1,-2 4 0,1-4 1,1 4 0,5-4 4,0 0 0,1-4 1,-1 4-1,1 0 0,0-4 0,6 4 0,-7 0 1,7-4-1,-6 4-1,-1 0 0,1 0-2,0 0 3,-7 0-2,0 0 2,0 4 0,-1-4-3,2 0 0,-8 0-1,1 0 2,-1 4 0,-6-4 1,7 0-1,-7 0 0,6 0 0,1 0 2,-7 0 0,6 0 0,-6 4 0,7-4-1,0 0 1,-1 0 0,0 0 0,-6 0 0,7 0 0,0 0 0,-7 0 0,6 0 0,-6 0 0,0 0 1,0 0 1,6 0 0,-6 0-1,0 0 0,0 0 0,0 0 0,0 0 0,0 0 0,0 0-1,0 0 1,0 0 1,0 0 0,0 0-1,0 0 1,0 0-1,0 0 1,0 0-1,0 0 1,0 0 0,-6 0 1,6 0-1,0 0 2,0 0-2,0 0 1,-6 0 0,6 0-2,0 0 1,0 0-1,0 0-1,0 0 0,0 0 0,0 0 0,0 0 0,0 0-1,0 0 0,0 0 1,0 0-1,0 0 1,0 0-1,0 0 0,0 0 0,0 3 1,-7-3 0,7 0-1,-7 0 1,7 4 0,-6-4 1,0 0-1,6 0 0,-7 0 2,7 0-1,0 0 1,0 0 1,0 0-1,0 0-2,0 0 2,0 0 1,-7 0-1,7 0 2,0 0-1,0 0 1,0 0-1,0-4 0,0 4 0,0 0-2,0-3 0,0 3-1,-6-4 0,6 0-1,0 0 1,-7 4-1,7-3 0,-6-2 1,6 3 0,0 2 0,0-5 1,0 5-1,0 0 1,0 0 0,0-2 1,-7 2 0,7 0-1,0-4 0,0 4-1,0-4 0,0 4 0,-6-4 0,6 4 0,0-4-1,-7 0 1,7 1 0,0-1 0,-6 2 0,6 2 0,-6-5 1,6 2-1,-8-1 0,8 4 0,-6-4 0,6 4 0,0-4 0,-6 4-1,6-3-1,0 3 2,0 0 1,0 0-1,0 0 1,-7 0 0,7-4-1,0 4 1,0 0 0,0 0-1,0 0-1,0-4 0,0 4 1,0 0 0,0 0 0,0 0-1,0 0 0,0 0-1,0 0 0,0 0 0,0 0-2,0 0 0,7 0 1,-7 0 0,0 0-1,0 0 2,0 4 0,6-4 0,-6 4 0,6-4 1,-6 3 0,8 1-1,-8 0 1,6 0 0,0 4-1,1-6 1,6 5 0,-7 1 0,7 0 1,-6 3-1,6-1-1,7-2 1,-8 3-2,1 3 0,7 1-2,0 0-4,-1-1-4,1-3-3,0 5-4,-2-3-3,2 6-2,-7-5-1,7 9-1,-6-5 2,4 0 3,-11 0 1,6 4 4,-6 0 3,-7-3 3,6 0 4,-12 2 3,-1-3 1,1 1 3,-8-2 0,2 3 2,-8-6 1,0 5-1,-5-5-2,-9 1 0,9-1 1,-7 1 0,-8 0-1,7-5 0,-12 2 0,13-2 0,-14 2 0,7-1 0,6-4-10,1 0-23,-1 1-24,7-5-34,12-3-55,-4 0-102,10 0-147,2-3-87,0-1-45</inkml:trace>
  <inkml:trace contextRef="#ctx0" brushRef="#br0" timeOffset="-198365.01">27497 17277 27,'-20'-16'73,"8"2"-15,-8-4-11,7-4-9,0 1-15,6-6-16,1 2-27,0-1-39,6-3-57</inkml:trace>
  <inkml:trace contextRef="#ctx0" brushRef="#br0" timeOffset="-197586.5">25106 11895 275,'0'8'222,"-7"7"-102,7-5-58,-6 1-31,6 4-14,0-5-8,0 5-3,6-1-4,1 1 1,5 0-6,2 1-6,-2-2-14,8 1-22,0-1-22,5 1-26,-5 0-19,7-5-17,-1 5-5</inkml:trace>
  <inkml:trace contextRef="#ctx0" brushRef="#br0" timeOffset="-197464.72">25444 12291 15,'0'14'107,"0"1"1,-12-4-3,5 4-2,-6-1-15,0 1-17,0 0-17,0-1-15,7 1-8,-8-4-11,8 3-6,-1-3-6,1 4-3,6 0-2,0 0 0,6-1-4,1 1-11,5-1-11,2 2-18,-1-2-22,6 1-18,-6-1-27,7 1-27,-7 2-14,0 3-2</inkml:trace>
  <inkml:trace contextRef="#ctx0" brushRef="#br0" timeOffset="-197370.86">25542 12903 52,'-7'22'51,"1"-1"-11,0 1-9,-8 4-9,8-4-8,0 3-5,-1 1-2,7 0-2,-7-4-3,7 3-4,0 5-9,7-1-11,-7-3-19,7 3-33</inkml:trace>
  <inkml:trace contextRef="#ctx0" brushRef="#br0" timeOffset="-197206.52">25542 14269 41,'-13'18'39,"7"0"-11,0 5-7,-2-6-1,16 2-5,-8 0-1,12-1-3,1-4-4,0 5-6,14-2-14,-1-2-25,-1 1-37</inkml:trace>
  <inkml:trace contextRef="#ctx0" brushRef="#br0" timeOffset="-197058.58">25933 14800 98,'-13'12'220,"-7"-2"-67,-6 1-41,7 0-23,-1 0-14,-6-4-11,7 4-12,-1-3-7,0 2-7,2-2-7,4 0-5,1-2-8,0 6-10,6-4-3,7-2-7,0 5-11,7 1-14,6-2-20,0-3-26,1 5-27,12-1-28,-7-1-20,7 1-11,6 0 2,-5 4 11</inkml:trace>
  <inkml:trace contextRef="#ctx0" brushRef="#br0" timeOffset="-196794.55">26005 15225 25,'-7'22'116,"1"0"4,-7 4-6,-1-5-7,-5 5-8,0 1-8,-1-2-10,-6-3-10,0 3-11,0-3-7,0 5-7,0-6-7,-1 1-8,9 0-6,-2 0-7,7 0-3,-7-4-6,14 7-1,0-2-4,-2-1-11,8 3-8,8-3-11,-2 5-9,6-2-13,2 0-12,-1 1-10,7-1-6,-2 1 2,9 0 5,-7 0 12,6 0 8,-7-5 10,1 1 14,-1 0 9,0-4 7,-5 1 6,-1 3 3,-7-8 1,1 5 4,-1-1 4,-6-4 2,0 5 1,0-5 3,-6 6 3,-7-3 4,6-2 5,-6-1 1,0 5 0,0-5-1,0 1-2,0 0 0,7-1-5,-8-2-6,8 3-5,6-5-3,0 5-5,0-4-2,0-1-6,6 5-10,8-3-8,-1-2-12,-1-2-14,2 3-13,5-4-15,-6 5-10,7-5-6,-7 0 4,7 0 6,-8 1 11</inkml:trace>
  <inkml:trace contextRef="#ctx0" brushRef="#br0" timeOffset="-196430.39">26011 16607 24,'-6'3'38,"-1"4"3,1 0-3,-1 1-4,1-4-6,-8 4 0,8 2 1,0-3 3,-1 1-3,1-2-4,6 2-4,-7-1-1,1 1-2,6 3-3,0-4-5,0 0-5,0 4-4,0-3 1,6 3 0,-6-4-2,7 4-6,-1 0-5,7 1-5,-7-2-8,8 1-2,-8 4-7,7-5 0,-6 2-1,6 2 2,-7-2 5,1-2 4,-7 1 9,7 1 1,-1-2 6,-6 1 3,0 1 4,0-2 10,0-3 4,-6 5 7,-1-5 3,7 0 5,-7 0 5,1 1 3,-1-1 0,7 0-7,-6-3-4,-1 4-4,7-5-4,-6 4-4,-1-3-6,7-1-3,0 5-3,-6-4-1,6 0 1,0 2-1,0 1 1,0 1 0,6-4 1,-6 4 1,0-1-1,0 0 0,0 0-1,7 1 1,-7-5 0,6 5-1,-6-5 0,7 5-2,-7-4 0,6-1 0,1 4-1,-7-3-5,6 3-9,-6-3-6,0 3-8,7-2-5,-7 2-7,0-1-5,7 2-1,-7 0 2,0-1 7,6-5 7,-6 6 7,0-4 6,0 1 9,-6-2 4,6 0 3,0 1 6,-7-4 3,7 4-1,0-4 1,0 0 0,-7 0-1,7 0-1,0 3-10,0-3-16,0 0-32</inkml:trace>
  <inkml:trace contextRef="#ctx0" brushRef="#br0" timeOffset="-194816.54">26115 17295 8,'0'-4'27,"-6"0"-9,6 4-7,0-3-3,0 3-2,0-4-1,-6 4-3,6-3 0,0 3-2,0 0 0,0 0 0,-7 0-1,7 0-1,0 0 2,0 0 0,0 0 0,0 0-1,-7 0 0,7 0 1,0 0 1,-6 0 0,6 0 4,-7 0 3,7 0 4,0 0 5,-6 0 4,6 0 4,-6 0 6,-1 0 4,7 0 5,-7 0 0,7-4-1,0 4-1,-6 0-5,6 0-5,-6 0-3,-1 0-6,7 0-3,0 0-3,0 0-4,0 0-2,-7 0-1,7 0 1,0 0-3,0 0-1,0 0-3,0 0 0,0 4-1,0-4 1,0 0 3,0 3 5,0-3 5,0 4 6,7-1 2,-7 1 2,0 4 3,0-1-1,0 1-2,0-2-6,0 5-3,0 1-7,7-2 0,-7 2-4,0-1-1,6 0 0,-6 3-1,6-3 0,1 0 0,-7 3 0,7-2-1,-1-1 1,-6 0 0,6 4 0,-6-4 0,7 0 0,-7-4 2,0 4-2,6 0 0,-6 0 0,0-3 1,0 2 0,0-3-1,-6 5-1,6-5-2,0 0 0,0-4 0,0 1-10,0 4-10,0-8-15,0 3-18,0 1-22,0-1-30,0-3-64,0 0-111</inkml:trace>
  <inkml:trace contextRef="#ctx0" brushRef="#br0" timeOffset="-194419.63">26174 17464 2,'0'0'31,"0"0"-16,0-4-11,0 4-10,0 0-11</inkml:trace>
  <inkml:trace contextRef="#ctx0" brushRef="#br0" timeOffset="-192454.72">26005 17508 6,'-7'0'32,"7"-5"0,0 5-3,0 0-3,-6 0-3,6-3-3,-7 3 2,7-3 1,-6 3 4,6 0 1,0-4 2,-6 4 1,6 0 2,0-4-3,0 4-5,0 0-5,0 0-9,0 0-4,0 0-3,0 4-1,0-4-2,6 4 1,-6-1 0,6 0 0,-6 6 2,0-2-1,7 0 1,-1 0-1,1 1-1,-7-1 0,6 3 0,1-2-1,-1-1 0,-6 5 0,7-2-1,0-3 1,-1 5-1,0-5 0,-6 3-1,7 2 0,-7-1-2,7-4-4,-1 4-6,-6 0-10,6-3-16,-6-1-23,7 1-31,-7-6-58</inkml:trace>
  <inkml:trace contextRef="#ctx0" brushRef="#br0" timeOffset="-192132.33">26096 17558 71,'0'-2'106,"0"-3"-38,0 5-21,0-3-10,0 3-9,0-4-7,0 1-7,0-1-3,0 4-4,7-4-4,-7 0 2,6 1-3,0 3 0,2-4 1,-8 1-1,6-1 1,0 1 0,1 3-1,-1-4 0,1 4-1,-1-5 1,1 5-1,5 0 0,-4 0 0,-2 0-1,0 0 0,-6 5 0,7-5 0,0 4 1,-7 3 1,6-4 0,-6 4-2,6 1 2,-6-1 1,0 0 0,0 0 1,0 1-2,0 3 0,0-3 0,0 2 0,0-3-1,7 5-6,-7-5-7,0 1-13,0-1-18,6 0-25,-6 0-50</inkml:trace>
  <inkml:trace contextRef="#ctx0" brushRef="#br0" timeOffset="-191968.68">26291 17570 34,'-6'0'153,"0"-4"-70,6 4-41,-7 0-21,7 0-12,0 0-5,0 4-4,0-4 0,0 0-4,7 3-9,-7-3-8,6 0-13,0 0-12,-6 0-19,7 0-23</inkml:trace>
  <inkml:trace contextRef="#ctx0" brushRef="#br0" timeOffset="-191870.62">26356 17581 39,'-6'0'54,"6"4"-15,0-2-15,-6 3-10,6-2-4,0 1-5,0-1-2,0 1-6,-6 4-6,6-5-11,0 1-19,0-1-27</inkml:trace>
  <inkml:trace contextRef="#ctx0" brushRef="#br0" timeOffset="-191405.97">26421 17456 64,'0'0'132,"0"0"-34,0 0-27,0 0-20,-6 0-16,6 0-10,0 0-8,-6 0-7,6 0-3,-6 4-3,-1-4-1,0 4-3,1-2 0,-1 3 1,1-5-1,-1 3 0,0 1 0,-5-1 0,6 2 0,6-5 2,-8 3-2,2-3 0,0 4 0,6 0 0,-7-4 0,7 3-1,-6-3 1,6 3 0,0 2-1,0-5 1,0 4-2,0-4 2,0 3 0,0 1 0,0-4 0,6 3 0,-6 1 4,7-4-1,-7 3-2,6 1-1,0-4-4,2 4-9,-2-4-18,0 4-29,0-4-50,1 0-90</inkml:trace>
  <inkml:trace contextRef="#ctx0" brushRef="#br0" timeOffset="-190760.02">26123 16449 2,'-8'0'77,"8"-4"-16,-6 4-7,6-4-9,0 4-4,-6 0-6,6 0-2,0 0-5,0 0-5,0 0-5,0 4 0,0 0 0,0-1-2,0 5-1,6 2 4,-6-1 2,0 1 1,0 1 5,0 0-1,6 3-2,-6-2-2,0 3-1,8-1-1,-8 4-5,0-3-2,0 3 0,0-3-6,0 3-2,6-3-1,-6 0-1,0-1-1,6-3-1,-6 0 1,0 4-4,7-8 2,-7 4 0,0-3 0,0-2 0,6-2-1,-6 3-8,7-2-17,-7-2-27,6-3-43,-6 0-103,7 0-100</inkml:trace>
  <inkml:trace contextRef="#ctx0" brushRef="#br0" timeOffset="-190227.93">26246 16460 7,'0'0'51,"0"0"1,0 0-3,7 0 0,-7 0 1,0 0-4,0 0-8,0 0-7,0 0-7,0 0-6,0 0-4,0 0-4,0 0-5,0 0-1,0 0 2,0 0-1,0 0 0,0 0-1,0 3 0,0-3 1,0 0 1,0 0-2,-7 4 0,7-4 1,0 0 0,-7 0 2,7 3 4,0-3 3,0 0 6,0 0 1,0 0 4,0 0 4,0 0 5,0 0 2,0 0-1,0 0-1,0 0-3,0 0-2,0 0-2,0 0-6,0 0-6,0 0-3,0 0-5,0 0-3,0 0-1,0 4-2,0-4 1,7 5-1,-7-3 0,0 3 0,0-2 0,7 1 0,-7-1 2,0 1 0,6 4-2,-6-5 0,6 1 1,-6 4 0,7-6 0,-7 2-1,0 0-1,7 0 0,-7-1 2,0-3-2,6 4 1,-6 0-1,0 0 1,0-4-1,6 2 1,-6 3 0,0-5-1,0 3 0,0 1 0,0-4 1,0 3-1,0 1 1,0 0-1,0-4 0,0 4 0,0-4-1,0 3 1,0-3 0,0 0 0,0 0 0,0 0 0,0 4 0,0-4 0,0 0-1,0 0 0,0 0-6,0 0-13,0 0-19,0 0-27,0 0-38,7 0-80,-7 0-126</inkml:trace>
  <inkml:trace contextRef="#ctx0" brushRef="#br0" timeOffset="-189510.33">26350 16394 28,'-6'-4'171,"0"4"-55,6 0-33,-8-3-19,8 3-14,0 0-12,0 0-10,0-4-8,8 4-7,-8 0-5,6-4-2,6 0-1,-5 4-2,6-3-1,0-1 0,1 1-1,-2-1 1,-6 1-1,14-1 1,-13-1 0,6 2 2,0-4 1,0 3 0,0 0 1,0 2 1,-6-3 1,-1 1 3,1 1 0,-1-2 1,0 5 2,1-2 0,0-2 0,-7 0 2,6 4-1,0-4-2,-6 4-1,8-3-5,-8 3 0,0 0-2,6-4 0,-6 4-1,0 4-1,0-4 3,0 3 2,0 1 3,6 6 2,-6-2-1,0 1 0,0 1 0,0 0-1,0 2-4,0 2-1,0-2-2,0 3-2,0-5 1,0 5-1,7-1-1,-7 5 1,0-9 0,0 6-2,6-2 1,-6 1-1,0-5 0,7 5 1,-1-3-1,-6 2 0,0-3 0,7-4 0,-7 4 0,0-4 0,6-2 0,-6 1 0,0-2 1,0 0-1,0-1 0,0 2 1,0-5-1,0 3 0,0-3-1,0 0 0,6 4-1,-6-4-6,0 0-12,0 0-20,8 0-30,-8 0-42,0 0-91,6 0-113</inkml:trace>
  <inkml:trace contextRef="#ctx0" brushRef="#br0" timeOffset="-189145.03">26754 16339 1,'-13'4'147,"7"-1"-49,0 0-26,-2 2-15,2 2-10,0-3-1,-1 3-7,0 0-6,7 1-6,0-1-6,0 3-7,7-2 0,-7 3 0,7-1-3,-7 2 1,6-5 3,-6 4 3,6 0-1,2 1 1,-2-2-1,-6 2-2,6-2-1,1-3 1,-1 5-1,-6-1-1,7-5 0,-7 2 2,6 3 2,-6-3 2,0-1 1,0 0 0,-6 0 1,-1 1 1,1-1 1,-1 0-3,1-2-3,0 2-2,-2 1-3,-4-6-4,5 2-2,-6 0-1,7 0-3,6-1-2,-7-3-1,1 4-15,6-4-23,-7 0-36,7-4-54,0 1-110,0-1-102</inkml:trace>
  <inkml:trace contextRef="#ctx0" brushRef="#br0" timeOffset="-188967.01">26670 16394 82,'0'-7'201,"0"3"-64,0-4-32,6 1-22,-6 0-12,7 0-13,-1-1-10,0 1-7,8-3-5,-2 1-2,-4-1 0,4-2-2,8 5-2,-7-3-5,-1-2-3,8 1-3,-6 4-1,5 0-5,-6 0-4,0 3-5,7-1-3,-8 2-7,2 0-14,-1 3-22,7 0-32,-8 0-44,1 0-82,0 0-128</inkml:trace>
  <inkml:trace contextRef="#ctx0" brushRef="#br0" timeOffset="-188567.99">26944 16470 287,'-8'0'196,"8"0"-73,0 0-44,-6 0-27,6 0-18,6 0-8,-6 0-6,8 0-4,-2 0 0,0 0 0,0-3-3,1-1-3,6 1 1,-6 3 2,5-8 1,2 5 1,-8-5 2,8 0-1,-8 6 4,0-6 3,1 1 4,-1-1 2,1 4 2,-7 2-1,0-6-1,0 4-2,0 1-1,0-1-4,-7 0-7,7 0-3,-6 4-5,-1-3-4,1 3 1,0 3-2,-8 1-2,8 0-1,0 0-1,-8-1 2,8 4 0,-1 0-2,1 1 0,-1-1 2,7 5-1,-7-5 1,7 0 0,0 0 0,0 4 0,0-4 1,0 2-1,7-2 0,-7 0-1,7 0-2,-1 1 0,1-5-1,-1 1 0,8-1-2,-8 2-1,6-3-4,2-2-9,-1 0-11,7 0-20,-8-2-32,8-3-45,-7 2-78,7-4-128</inkml:trace>
  <inkml:trace contextRef="#ctx0" brushRef="#br0" timeOffset="-188294.64">27145 16225 158,'-6'-7'212,"-1"0"-71,1-1-37,-1 4-25,7 1-20,0-2-14,0 5-11,0-3-12,0 3-5,7 3-8,-7-3-2,6 5-5,1 2-2,-1 1 2,0-1 0,8 3-1,-8 2-1,0-1 1,2 0 0,-2 0 0,0 3 2,7-3-2,-13-3-1,7 3 2,0-4 0,-1 0 4,0-3 11,-6 0 10,6 0 6,-6-4 8,0-4 11,0-4 8,0 1 7,0-5 6,8 2-6,-8-5-1,-8 1 2,8-5-3,0 2-4,-6-2-3,6 0-7,0-3-5,0 5-9,0-2-8,0 1-9,0-1-7,6-3-13,2 8-23,-2-5-25,0 1-35,8-1-43,-1 2-74,-1-2-165,8 0-97,-7 5-44</inkml:trace>
  <inkml:trace contextRef="#ctx0" brushRef="#br0" timeOffset="-184583.62">22473 16855 18,'0'-3'14,"0"-1"-2,0 0-2,0-3 2,0 3-1,0 1 3,0-1-4,0-3 1,0-1-2,0 5-1,0-5 1,7 2-7,-7-2-2,0 1 0,6-5 0,-6 5 1,7 0 0,-7-4 2,6 0-1,-6 3 1,0-3 1,6 4 2,-6-4 2,8 4 1,-8-5 1,0 2 2,0 3 3,-8-5 3,8 5 1,0 0-3,-6-4 1,6 3-4,-6 2-1,-1-2-4,7 0-3,-6 1-3,6 0 1,-7-1-3,7 1 0,-6-1 2,6 2-2,-7 2 1,7-3 0,0-1 1,0 2-2,-6 1 0,6-2-2,0 0 1,-7-1 1,7 1 1,0 4-2,-7-4 2,7-2 0,-6 2-1,6 4 2,-6-5-2,6 1 0,-7 0 1,0 0 0,1-1-1,0 1 0,6 3 0,-7-6 2,1 5-1,-1-2 0,0 0-1,1-1 1,6 5-1,-6-4 0,6 3 0,-8-3-1,8-1 0,-6 1 1,6-1 0,0 1 0,0 3-1,0-4-3,0 2-2,6-2-3,-6 1-2,0 3-1,8-2-2,-8 1-1,0-2 0,0 4 2,6-1 2,-6-4 2,0 5 2,0-1-1,-6 1 3,6-4 1,0 3 0,0-1 2,0 2 1,0-4 0,0 0 1,0 4 0,0-6 0,0 1 0,0 5 0,0-4 0,6 0 0,-6-1 1,0 2-1,0 1 1,6-2-1,-6 0 1,0-1 1,0 1-1,7 0-1,-7 0 1,0-1-2,0 1 0,0 0 1,0-1-1,0-2 1,0 2 0,0 0 0,0-3-2,0 0 2,0 4-1,0-4-1,0 4 1,-7-4 0,7 0 0,0 0 1,-6 4 1,6-5 1,0 2-1,0-1 0,-6 3 0,6-2-1,0-2 0,0 1 0,-8 0 0,8 4-2,0-4 1,0 0 0,-6 4 0,6-4 1,0 0-1,0 0 1,0 0-1,-6 0 1,6 0 0,0-1 0,0 5-1,0-3 1,-6-2 0,6 5 1,0-3-1,0 2 0,0 1 1,-7-1 1,7 1-2,0 0 0,0-1 0,-7 5 0,7-4 0,0 3 1,-6-4-1,6 5-1,0 3 2,0-7 0,-7 2 1,7-1-2,0 2 0,0-3 0,-6-1 0,6 2 0,0-2 0,-6-4 0,6 5-2,0-8 0,-8 4 1,8 1 0,-6-1 0,6-5-1,0 6 2,-6-5 0,6 1 0,0-1 0,-6 3 1,6 2 1,-8-5 0,8 4-10,0 0-15,-6-3-23,6 3-28</inkml:trace>
  <inkml:trace contextRef="#ctx0" brushRef="#br0" timeOffset="-182461.63">22173 8894 54,'0'-14'107,"7"3"-28,-7-3-16,7-1-9,-1 0-9,0 1-10,1-5-8,6 5-4,-7-1-6,8-4-1,-1 5-3,7-5-3,-8 5 0,8-5 2,-7 5 1,7-1 2,-2 1 1,-4-1 3,6 4 0,-7-4 0,-1 5-3,8-2-1,-14 5 0,8-1 0,-1 1 0,-7 0 1,1 0 5,-1 2 5,1-1 7,-1 2 1,-6 4 2,6-7-1,-6 7-4,0-3-2,0-2-8,0 1-4,0 1-7,0-1-3,0 1-2,-6-1-3,6 4 2,-6-3-2,-1-1 1,1 4-1,-1-4-1,-6 4-1,0 4-1,0-4-1,-7 4 0,1-1 1,-1 4 0,0-3-1,2 3 1,-2-2 1,7-2 0,7 0 0,-8 1 0,8-4 0,0 4 0,6-4-1,-8 0 0,8 0 0,8-4 1,-2 0-1,0 1 0,8-5 1,5 1 0,-6 0 1,6-4-1,1 0 1,6-1-2,-7 2 1,1-2-1,0 2 1,-1-1 0,1-4 0,0 8 0,-1-4 1,-6 3 0,0 1-1,0 0 2,-6 3-1,-1 4-2,-6-4 1,0 8-1,0 0 0,-6 3-1,-8 4 0,1 1 1,0 2 0,0 1 6,-7 2-4,8-2 1,-8-1-2,7 6 1,0-6 1,0 1 0,0-1 0,0 5-10,7-5-19,-1 1-48,1-1-115,-1-3-112,7 3-75</inkml:trace>
  <inkml:trace contextRef="#ctx0" brushRef="#br0" timeOffset="-181480.59">22330 8949 31,'0'-3'27,"0"-1"-8,0 1-6,0-1-2,0 1-3,7-1-3,-7-4-2,6 5-5,0-5-6,-6 2-4,6-3-8,2 6-13</inkml:trace>
  <inkml:trace contextRef="#ctx0" brushRef="#br0" timeOffset="-181245.75">22258 8861 41,'-6'0'44,"-1"4"-10,1-4-8,-1 0-5,7 4-5,-7-4-5,7 3-4,0-3-8,0 4-2,0 0 6,0-4-2,7 0-2,0 4 1,-7-4 0,6 4 1,1-4 4,-1 0-2,0 3-8,2-3-2,-2 0-4,0 0-3,-6 0-5,0 0-1,6 0-1,-12 3 1,6-3 2,-6 4 2,0 1 5,-2-2 4,2 0 3,-7 1 3,7 3 1,-1-3 0,0 0 0,1 0 0,0 3 0,-1-4 0,0 1 0,7-1-2,-6 1 0,6 0 1,0-4 0,0 4 1,0-1 0,6-3 1,-6 0 0,7 0-3,0 0-4,-7 0-4</inkml:trace>
  <inkml:trace contextRef="#ctx0" brushRef="#br0" timeOffset="-181133.22">22232 8957 6,'0'0'8,"7"-4"-6,-7 4-2,6-4-4,1 4-6</inkml:trace>
  <inkml:trace contextRef="#ctx0" brushRef="#br0" timeOffset="-174036.64">7487 5337 7,'-8'-8'70,"2"1"-19,0 1-4,0 2-5,-1 0-7,7-4-1,-7 5-4,1-1-3,6 2-2,-7-3-3,1-2-5,6 2-3,0 2-1,-7 0-5,7-1 1,0 0 2,0 1 0,0 0 0,-7-2-1,7 1-5,0 1 0,0 3-4,0-4 0,0 1 0,0-1 0,0 1 0,0 3-1,0-4 0,0 0-1,0 0 2,0 1 0,0-1 2,0 1 3,-6-2 1,6-1 3,0 2 0,0 0 4,0 1 7,0-5 1,0 4 0,0 2-3,0-3-3,0-2 4,0 3 5,0 0-2,0 1-1,0 3-1,0-4 0,0 0 1,0 1-2,0 3-3,0-3-4,6-2-3,-6 2-2,0 3 1,0-4 3,0 0 1,0 4 3,0 0-1,0 0-1,0 0-1,0 0-3,-6 0-5,6 0-3,0 4-4,0 0-1,0-1-2,0 2 1,0 1 0,0 2 3,0-1 0,0 1 4,0 2-2,0-3-1,0 5 2,6-2-1,-6-2 1,7 3 0,-7 0 0,7-4-6,-1 4 3,-6-3 1,7-1 1,-7 0-1,0 1 0,6-1-2,-6-2 0,0-3 2,0 2 0,0-4 1,0 3-1,0-3 3,0 4 3,0-4 2,0 0 5,0 0 2,0-4 2,0 4 2,0-3 1,0-1-1,0 2-3,0-6-4,0-1 1,0 6 1,0-4 0,0-3-1,7 1-1,-7-1-1,7-1 1,-1 0-1,-6-1-2,6 2-5,-6-2-3,6 3-1,2-3 0,-2 4 0,-6 1 0,6 0 0,1 4-2,-7-2 1,6 2 1,-6-1 0,7 0 0,0 4-2,-1 0-5,0 0-7,1 4-12,0 0-13,-1-1-19,7 2-19,-6-2-22,-1 0-24,1 1-17,-1 3-12,0-3-11,-6 4-23</inkml:trace>
  <inkml:trace contextRef="#ctx0" brushRef="#br0" timeOffset="-173810.86">7552 5187 2,'0'0'40,"0"0"0,0 0-4,0 0-3,0 0-7,0 0-6,6-3-7,-6 3-6,0-5-4,6 5-2,-6-3 0,7 3-1,-7-4 0,7 4 1,-7 0-1,6 0 1,-6 0-1,0 0 1,7 0 0,-7 0 0,0 0 0,6 0-1,-6 4 1,0-4 0,6 3 0,-6-3-1,7 5 0,-7-5 0,7 3 0,-1-3 1,8 4 0,-8-4-1,7 0 0,0 0-1,-7 0 1,7 0 4,1-4-4,5 4-3,-6-3-7,6 3-10,-5-5-7,-2 2-15,8-1-15</inkml:trace>
  <inkml:trace contextRef="#ctx0" brushRef="#br0" timeOffset="-173708.74">7864 5125 20,'-6'0'25,"0"3"-5,-2-3-6,2 0-6,6 0-4,0 5-9,0-5-8,0 0-16</inkml:trace>
  <inkml:trace contextRef="#ctx0" brushRef="#br0" timeOffset="-164410.67">22929 12840 112,'0'-4'249,"0"1"-78,0 0-54,0-1-35,0-1-18,0 2-9,7-4-6,-7 3-6,0-3-4,0 3 1,7-3 2,-7 0 0,0 0-3,0 3-5,6-4-1,-6-3 1,0 5 0,0-2-2,0 0-1,0 1-1,-6-1-2,6 2 2,-7 2-2,0-1-4,1 2-8,-1 3-2,-5 0-7,-2 0-1,2 0-1,-8 3-1,7 2 2,-7 2 0,0-4 2,-6 8 0,7-3 4,-7-1 1,6 4 1,-6 0 2,1 4-1,-2-4 2,1 4-2,-6 2-3,5 2-3,1 3-2,0 0-2,-6 3-2,5 5-2,1 3 1,1 0 1,-1 8 0,6-5 1,-6 4-2,13 0 0,-7 1 3,8-1-3,4 0 1,2-3-1,6 0-1,0 3 0,6-4-1,2 5 0,-2-5-1,6 5 1,8-5-1,0 1 0,-1-3 0,1 2 0,0-3 0,5-1 1,1-2 0,1-4-1,5-1 1,-6-7 1,13 1-1,-6-8 1,-1 1-1,8-6 0,-1-3 0,-1-3 0,9-7-1,-2 1-2,-5-6 3,5-6-2,1 0 1,-1-5-2,1-6-1,-1 0 0,1-5 1,-7-5 0,0 3 1,-7-5-1,1-7 3,-7 4 6,-6 0 7,0-4 5,-8 2 3,-5-2 2,-7 0 3,-7 0 2,1 1 1,-14-2-4,0 6-5,-5-1-4,-1 0-4,-7 8-2,-13 2-6,7 9-11,-7 0-19,-5 5-23,-1 6-26,-1 3-36,8 7-44,-7 1-71,7 3-138,5 3-8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36.6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606 7224 28,'-7'4'245,"7"-4"-80,-6 0-61,-1 0-32,7 0-17,-6 0-5,6 0-1,-7 0-1,7-4-1,0 4-1,0 0-7,-6 0-2,6 0-2,0 0-3,0 0-4,0-4-2,6 4-3,-6 0-2,0 0 0,0 0 2,0-3 1,7 3-2,-7-4 0,6 4-2,-6-3-2,13-5-2,-6-4-3,13 3-4,-8-7-2,8 3-1,-1-3 1,7-3 0,0 2 1,7-5 1,-1 0 0,1-1 0,7-2 0,-1 3-1,-1-4-3,9 1 0,-9-1-4,1 4-4,1 0-8,-1 3-11,-7 1-14,1 4-20,-7 3-24,-7-1-37,7 2-62,-12 3-131,-2 3-80</inkml:trace>
  <inkml:trace contextRef="#ctx0" brushRef="#br0" timeOffset="172.11">17612 7396 5,'-6'11'419,"6"-3"-164,0-5-108,0 1-60,6-4-33,8-4-14,5-3-8,0-1-4,8-6-2,5-1 1,7-2-5,0-6-2,13 0-4,-6-6-6,13 0-3,0 0-5,6-5-6,0 2-9,6-5-19,-6 4-28,0-3-55,1 3-139,-7 0-89</inkml:trace>
  <inkml:trace contextRef="#ctx0" brushRef="#br0" timeOffset="438.34">18824 6583 29,'-20'12'427,"8"-3"-173,-8 3-116,7 6-64,7-3-35,-8 3-17,14 0-11,-6 1-5,6 2-2,6-1-1,1-3 0,6 2 0,7-1-1,-7 0 0,13-3 2,0-4-2,0 0 2,7-7 2,-7-1 1,13-6 3,-7-1 4,7-7 4,0 0 6,-6-7 9,0-1 11,-1-2 12,1-5 18,-7 3 17,-7-2 18,1-5 17,-8 5 13,-4 4 5,-2-6-1,-6 5-10,-6 1-17,-14 2-21,0 4-20,-6 1-27,-13 11-32,0-1-32,-13 8-38,-7 6-41,7 9-43,-6-2-53,-1 9-79,0 1-177,7-2-84,6 4-3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47.7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57 13939 27,'0'-3'117,"-6"3"-38,6-4-25,0 1-15,0 3-8,-6-4-5,6 0-4,0 4-2,0-4-2,0 1-3,0-2-1,0-2-4,0 5-2,0-2-4,0 0 0,0 0 0,0 4 2,0-4 4,0 4 4,0-4 8,0 4 7,0 0 8,0-3 7,0 3 4,0 0 2,0 0 1,-8-4-4,8 4 0,0-4-8,-6 4-10,6-3-7,0 0-2,-6-6-3,6 6-2,0 0 1,0-1-7,0 0 1,0 4 0,0 0-2,0 0 0,0 0-2,6 0 1,0 8-1,2-2 2,-2 6 4,0 2 1,7 8 3,-6 1 2,6 2 0,0 4-3,0 5-1,-7-1-1,8 3-5,-2-3 1,1 3-1,-6 1 0,6 0-1,-7 0 0,8-5 1,-8 2-2,7-5-1,-6 0-1,-1-3-2,1-4-1,5 3 0,-4-6 0,-2-2-3,0-1 2,-6-5-1,7 0-5,0-8-9,-1-3-15,7-3-29,-7-5-36,1-6-47,0-4-74,-1-5-112,-6 2-64</inkml:trace>
  <inkml:trace contextRef="#ctx0" brushRef="#br0" timeOffset="238.37">13728 13888 18,'-6'4'309,"-6"0"-89,4 2-74,-4 1-49,-1 5-29,-1-4-16,8 6-14,-7-3-8,0 0-3,0 3-4,6 1-8,-6 0-1,1-1 5,5 1-3,0-1-1,-5 5 3,4-4-2,8 4 2,-6-5 6,6 4-5,-6 0-3,6 0-2,6 1-1,-6-4-3,6 3-1,2 0-4,-2-3-1,0-1 0,8 1 0,-8-3-1,7 2 1,0-3-3,6-5 1,1 2 0,-7-1-2,13-2-1,-6-5-2,6 0-4,0-5-11,7 2-19,-1-9-42,1 2-78,-1-5-148,-6 1-81</inkml:trace>
  <inkml:trace contextRef="#ctx0" brushRef="#br0" timeOffset="637.64">14008 14200 216,'-6'3'455,"6"3"-178,0 2-123,0-4-70,6 4-43,8-1-20,-1 0-10,0-4-8,13 2-1,-7-2 1,8-3-3,5 0-1,-6-3 2,7-2-1,-1 2 0,1-4 0,7 0-1,-8-5 0,1 2 0,-1-5-1,1 1 0,5-5 1,-5 1 1,-1-4 0,1-4 1,-7 0 0,7 5 4,-13-4 0,6 2 0,-7 0 2,1 6-1,-7-2 0,-7 5 1,7 3 0,-13-1-1,0 6 1,0-2 0,-6 0 0,-1 5-1,-6-1 1,7 4 0,-14 0-1,7 4-1,-7-1-1,8 1-3,-8 4 1,1-4-1,5 2-2,2-2 1,-2 4 1,8-5-1,-1-3 0,1 4 1,6 0 1,0-4-1,6 0-1,1 0 1,6 0-1,0 0-1,-1 0 1,2 0 0,6 0-1,-7 0-1,-1 0 2,2 4-2,-2-1 2,2 4 2,-8 0 1,1 5 2,-1-1 0,-6 7 0,7-4 1,-7 6 0,0 1-3,0-4-1,0 6-1,0-5-4,0 4-9,6-3-16,-6-1-25,0 1-45,7-9-70,-1 2-133,-6-5-92</inkml:trace>
  <inkml:trace contextRef="#ctx0" brushRef="#br0" timeOffset="885.43">14973 13961 203,'0'8'489,"0"7"-166,0-1-138,6 1-83,2 2-49,-2-1-25,7 2-11,0 0-8,6-4-3,1 1-3,0-1-3,6 2 1,-1-6-1,1-2 0,1 3-1,-1-8 1,0 2 0,0-5 0,-7-5 0,1 2 2,0-4 8,-7-1 11,-7-3 12,0-3 15,-6-1 20,0 0 27,0-3 27,-6 3 19,-7 0 11,0 1 6,-6-1-3,-1 5-8,0-2-17,1 5-27,-7 0-25,0 4-23,-7-2-23,7 5-33,-7 5-46,7-5-44,-6 3-43,6 0-43,7 1-49,-1 0-81,0-4-162,13 0-85,1 0-24</inkml:trace>
  <inkml:trace contextRef="#ctx0" brushRef="#br0" timeOffset="1768.26">20225 7132 269,'0'37'282,"-6"0"-105,6-5-57,0-3-34,0 1-22,6-7-14,0-5-5,1 1 0,6-9 2,7-6 2,-1-4 3,13-4-1,2-11 1,5-3 1,13-8-5,0-10-2,13 0-7,1-10-4,5 0-4,6-6-6,8 0-5,0-2-5,0-1-2,0-3-5,-1-1-5,7-1-3,-6-1 1,-6 2-1,6 0-4,-14 1-13,0 3-22,-12 4-34,6 3-56,-19 4-116,-1 7-122,-11 4-8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1:16.77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056 7188 57,'0'0'222,"0"-5"-60,-7 5-50,7-2-38,0-2-22,-7 4-15,7-4-4,0 4-7,-6-4-4,6 4-4,0-4-2,-7 4-3,7-4-4,-6 4-1,6 0 1,-6-3 1,6 3-1,0 0-2,-8-4 0,2 4-4,0 0 1,0 4-2,-2-4-1,2 0 1,0 3 0,-1-3 5,1 4 5,-1-4 2,-6 4 4,7-4 7,0 0 3,6 0 3,-8 0 5,2 0 2,6 0-1,-6-4 0,6 4-4,0-7-5,6 3-3,-6-4-6,14-2-6,-8-1-6,6-4-2,8-3-3,-1 0 1,1-8-2,13 3-1,-7-2 0,13-4-1,-7 4 1,8-9-1,5 5 1,1-4-2,-1-3 0,1 3 2,0-3 0,-8-1 0,8-1 0,-7 6 0,-6-2 0,7 5 2,-15 0 2,1 7 2,-6 4 3,-8 0 5,-4 6 0,-2 2-1,-6 6 0,0 1 0,-6-2-1,-8 10-3,2-2-2,-8 5-4,0 3-2,1-1 2,-7 2-3,6 2-1,1 1 0,-1-1-1,0 1 0,1-4-1,6 4 2,6-5-2,1 2-1,0-5-2,-2 1-5,8-1-8,8 0-11,-2 0-15,0-3-19,8 0-22,5-1-32,1-6-57,-8-1-115,14 4-81</inkml:trace>
  <inkml:trace contextRef="#ctx0" brushRef="#br0" timeOffset="486.04">19371 5975 164,'0'-8'298,"-6"2"-119,6-2-66,0 1-35,-6-1-21,6 4-6,0 1-8,-8-1-4,8 4-8,0 0-2,-6 0-3,6 4-6,-6 3-6,0 1-5,-8 7-3,8-1-1,-7 8 2,7 0-1,-8 0 1,8 7-2,-8-3 2,8 3-1,6-4 0,0 5 1,0-5-2,0 2 2,6-2-2,8-4 2,-2-2-1,8 0-2,0-5 1,-1-3-2,7-3 2,1-2-2,5-6 1,-6-2-1,13-2 1,-6-7 3,6-3 0,-6-6 6,6-2 2,-7-7 3,1 4 6,-1-5 11,-6-2 8,1 2 8,-7-3 4,-8 0 4,1-1 4,0 5 2,-13 0-6,0 4-9,-6-1-9,-8 4-7,-4 0-7,-9 8-9,-5 2-15,-8 5-17,1 7-15,-13 4-19,0 7-27,-6 3-33,-1 5-46,7 3-73,-1 4-158,2 3-75</inkml:trace>
  <inkml:trace contextRef="#ctx0" brushRef="#br0" timeOffset="1569.36">22525 7708 185,'-6'0'263,"0"-5"-108,-2 5-69,2 0-35,0 0-21,-1 5-9,1 2-6,-1 0 0,1 4 0,-1 1-2,1 1 1,6 7-1,-7-3-2,7 2-2,0-1-3,0 0-1,7 4-1,-7-3 2,6-2 1,1 3-1,-1-5 2,1-1 2,-1 1 1,7-5 3,-7-2 2,8-1 3,-1 0 3,0-3 4,0-4-2,7-4 0,-8 0 2,8-3-2,6 0-4,-7-4-4,7-4-3,1 0-4,-1 1 2,0-4-1,0 0 1,1 2 1,5-2 1,-7 4 1,1-1 1,-6 1 2,7 3-1,-9-1 1,2 2-3,0 3-3,-1-1-1,-5 4-2,-2 4-2,2 0-3,-1 0-3,-1 4 0,2 4-4,-2-1-3,-4 0-10,4 4-12,-5 0-18,-1-1-21,7 5-30,-6 0-48,-1 1-80,-6-3-121,6 3-58</inkml:trace>
  <inkml:trace contextRef="#ctx0" brushRef="#br0" timeOffset="1812.01">22688 8335 270,'-13'14'276,"7"1"-122,0-5-67,-2 1-32,8-3-15,-6-1-5,12 0 0,-6 1 3,8-4 3,-2-4 3,6 0 0,2-4-3,5-4-2,1 1 1,0-3-3,5-6-4,1-2-1,7 4 1,-1-8 1,-6 3 7,7-3 2,-1 0 1,1 4-1,-7 0 3,7 3 1,-13 0-1,6 1-2,-6 7-7,-1-5-3,-6 8-8,-7-2-5,7 1-5,-7 5-6,8 0-4,-8 0-3,1 5-4,0-2-9,-1 4-16,0-3-17,7 4-21,-6 1-21,6 3-28,7-4-30,-1 3-34,7-5-45,0 2-93,7 3-72</inkml:trace>
  <inkml:trace contextRef="#ctx0" brushRef="#br0" timeOffset="2490.07">25249 8070 2,'0'4'327,"0"-4"-117,0 4-83,0-1-45,7-3-24,-1 4-10,0-4-3,8 0 1,-2 0-2,8-4-1,0 1-4,-1-1-7,7 0-7,-6 0-4,13-4-4,-7 6-6,6-5-5,-5-1-4,5 0-6,1 4-12,5-3-15,-5 0-25,6 0-40,1-4-71,-2 0-129,-5 4-81</inkml:trace>
  <inkml:trace contextRef="#ctx0" brushRef="#br0" timeOffset="3010.59">26709 7323 142,'-7'0'123,"7"0"-39,-7-3-32,7 3-19,0 0-14,0 0-9,-6 0-3,6 0-3,0 0-3,0 0 0,0 0-1,0 0 0,0 0-2,0 0-1,0 0 3,0 0 5,0 0 5,0 0 6,-6 0 7,6 0 7,-7-5 7,7 5 9,-6 0 6,6 0 1,0-4 1,-7 4-4,7 0-3,0 0-5,-7-3-3,7 3-5,0 0-6,0 0-1,0 0-6,0 0-5,0 0 1,0 0-4,0 3-4,7 1-2,-7 1-1,0 2-2,7 4 2,-7 0 2,6 7 0,1 1 2,-1 2 2,0 4 2,1 9-3,0-5 2,-7 8 1,6-1-1,0 4-2,2 1 3,-2 3 2,-6-4 0,6 5 2,1-5-1,-1 3-3,1-5 0,-1 2 0,1 0-7,5 1-2,-4-3-3,-2-1-1,0 0-1,1 1-1,0-6 1,5-2-3,-5-1 0,-1 0-6,1-7-11,0-3-12,-1-1-13,7-7-18,-6 0-25,-1-8-41,0 1-76,1-8-126,0-3-64</inkml:trace>
  <inkml:trace contextRef="#ctx0" brushRef="#br0" timeOffset="3266.64">27250 7582 108,'0'-10'470,"0"6"-158,-8 1-142,2-1-81,0 4-43,0 0-22,-8 0-11,1 4-4,1 3-4,-8 3 0,6 2-2,-5 2 0,6 6-1,-6-3-1,5 5-1,2-3 0,-2 3 0,1 3 0,7-3 2,0 1 2,-8-2-2,14 1 0,-6 0 0,6-4 0,0 4 1,0 1 0,0-5-1,6 1 0,0-2 2,2 2 1,-2-1-1,7-3 0,0 0 2,0-1 0,7 1-1,-1-5 0,7-2-5,0 3-9,7-7-11,-1 2-14,1-6-22,6 5-34,7-10-54,0 3-96,-1-2-118</inkml:trace>
  <inkml:trace contextRef="#ctx0" brushRef="#br0" timeOffset="3597.65">28071 7645 105,'-8'-21'504,"-4"2"-120,-8 4-143,1 4-81,-1 0-37,-12 4-9,5 3-1,-5 4 4,-1 0-4,7 8-7,-6-1-5,5 0-7,1 8-7,1-1-21,5 6-18,0-3-15,8 5-13,-2 4-10,1-4-8,7 3-3,0 1-7,6-4-11,6 4-10,0-4-15,1-4-14,13 0-7,-8-3-7,8 0-2,6-4 3,1-4 8,-9-7 12,9 0 14,-1-4 13,0-4 12,-7-1 5,7-7 6,-6 3 3,0-3 5,-1-2 4,-6 0 10,0-1 11,1 5 13,-2-1 13,1 0 15,-6 5 13,-1-2 5,1 5 0,-1-1-8,0 5-12,2-1-11,-2 1-15,0 3-17,8 3-14,-1 1-7,-1 3-5,8 0 0,0 4-2,-1 1-3,7 2 1,0-2-7,-6 2-16,6 1-17,7-1-17,-7-3-18,-1 0-16,8 0-11,0 0-13,-8-4-6,8-3-2,-7-1-2,7 1-7,-7-8-6,-6 1-19,0-8-45,-8 0-86,1-7-98,-6 0-49</inkml:trace>
  <inkml:trace contextRef="#ctx0" brushRef="#br0" timeOffset="3902.57">26729 6700 73,'-40'-4'447,"1"-3"-177,6 7-125,1 0-57,-8 4-26,8 3-11,6 1-5,-7 2-3,8 9 4,-1-2 1,6 6 2,0 10-5,1 0-5,-1 7-4,7 8 2,0 7 0,0 7-2,0 5-1,0 6-5,7 6-4,-8 3-4,8 10-2,6-1-8,-7-3-4,14 3-7,-7 1-1,13-4 0,0 0 0,7-3 0,6-1 0,-1-8 0,8 1-2,7-4-5,-2-7-8,8-4-12,6 1-13,0-8-19,7-4-19,0-3-24,12-8-30,1-7-40,0-7-71,-1-8-122,8-7-58</inkml:trace>
  <inkml:trace contextRef="#ctx0" brushRef="#br0" timeOffset="4125.76">28318 7231 309,'39'-11'538,"-7"4"-97,8 7-197,-1 0-96,6 7-35,1 1-3,-7 2 13,7 5 16,-7 7 13,0 5 8,-7 2 1,8 3-13,-7 5-20,-8 7-25,1 4-27,-6-1-28,0 8-19,-14 4-13,0 3-14,-6 1-24,0 2-41,-12 5-43,-8-1-42,0 5-47,-6-1-47,1 0-62,-15 0-92,7 1-124,-12-8-47,-1 0-2</inkml:trace>
  <inkml:trace contextRef="#ctx0" brushRef="#br0" timeOffset="4449.9">25797 9921 343,'-20'10'494,"1"-2"-195,5-1-133,8-3-68,0 3-29,6-7-13,12 0 1,2 0 8,5-4 12,13-3 7,14 0 10,13-5 0,6 2-1,20-5-4,6 1-5,13-5-7,13-3-6,7 4 2,6-8 4,1 0 2,12 1 2,7-4 7,0 0 3,6-1-4,7-3-5,-6 0-11,-1-1-11,0 2-7,-6-1-14,-6 0-12,-1 4-17,-13-1-10,0 1-8,-6 0-9,-13 4-17,-7-6-15,-13 10-20,0-4-23,-18-2-28,-2 6-28,-19 3-24,-6-1-20,-8 4-21,-11 1-23,-7 3-28,-14 0-50,-12-1-109,-7 10-57</inkml:trace>
  <inkml:trace contextRef="#ctx0" brushRef="#br0" timeOffset="4892.17">27641 10019 28,'-14'-10'441,"8"2"-126,0-3-125,-2 3-64,2 5-39,0-1-21,6-3-17,-7 7-9,7 0-7,0 0-1,0 4-1,0 3 1,7 4 9,-1 8 9,0 3 7,8 7 9,6 4 9,-8 6 7,8 2 5,6 7 4,0-1 4,0 4 3,0 4 11,0 1 5,7 2 6,-7 5 2,0-5-1,7 5-10,-7-2-12,-1 2-16,-5-1-19,0-3-13,6 3-21,-7-6-28,1 2-41,-7-4-46,0-1-53,0-3-49,0-2-56,-6-8-76,-1 1-165,-6-5-83,0-3-3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1:12.30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444 3169 42,'0'-7'59,"0"-1"-13,6-4-6,-6 5-6,0-3-2,0 2 1,0-3-1,0 3 0,0-2 1,8-1 6,-8 3 4,0 1 0,6-3-1,-6 2-2,0 1-5,0 3-2,0-4-2,0 4-7,0 4-6,0-2-4,0 2-3,0-4-1,0 4-2,6 4-4,-6-4-2,0 2-2,0 2-1,7 4 1,-7-1 2,0 5 0,6 3 1,-6 2 2,7 2 2,-1 3-1,1-1-2,-1 9 0,1-1 0,0 0-1,-1 9 1,7-1-1,-6 2-1,-1 1 3,7 2 0,0 4 0,-6-2 1,5 4-1,2 0-1,-8 3 0,7-4 2,-6 1-3,-1 0-1,1 2-2,-7-5 0,6 3 2,-6-8-2,-6 0 1,6-3-1,-7-4-1,1 1 1,-8-9 2,8-4 0,-6 1 0,-2-3 5,1-5 8,0-2 6,0-2 1,0-6 3,0-1 1,0 1 3,0-4 5,0 0-3,0-4-6,-6 1-5,11-4 0,-4 0 0,-1-1 0,0-3-4,6 4-2,-6-4 3,6 3 1,1-2 2,0 2 0,6 1-2,0 0 0,0-4 1,0-1-3,6 5-7,7-4-4,0-4-3,7 4-1,5-3-2,2-1-3,12-3-1,6 0-6,2-1-11,10 1-18,2-5-27,13-2-45,6 3-107,1-3-120,5-1-80</inkml:trace>
  <inkml:trace contextRef="#ctx0" brushRef="#br0" timeOffset="844.36">13807 2831 43,'-14'-4'80,"8"2"-14,-6 2-7,5-4-6,-6 0-6,6 0-1,-6 1 0,0 3 4,7-4 2,-8 0 1,8 0-4,0 1-5,-1-1-4,1 1-3,-1-1-4,0 0-3,1 4-2,6-3-2,-6-1 0,6 4 0,-7-4-2,7 4-1,0 0-3,0 0-5,-7 0-4,7 0-4,0 0-4,0 0-1,7 0-1,-7 4-2,0 3 0,7 1 0,-1 2 0,0 5 1,1 3 1,6 1 0,-6 6 1,5 0 1,2 9 0,-2-1 0,2 0-1,-1 7-1,0 1-1,0 3 1,-1 2-1,2 7-2,-8 1 1,7 2 3,-6 6 1,6 1-1,-7 2 3,1 0-2,0 6 2,-1-1 0,0-5-1,1 4-3,-7-2 0,7-2 2,-7-6-3,0-4 1,0 1-1,-7-9 0,7-7 0,-7-4 1,1-2 2,-7-5-1,6-7 0,-5 0 4,-2-8 4,1 1 6,-7-8 2,-5 1 1,5-5-2,-6-3 0,0 0 0,-7-3 0,1-5-3,6 1-2,-7-1 1,1-2 3,5-1 7,1 0 2,7 0 3,-1-4 4,8 8-1,-2-3-2,2 1-3,5 1-2,7 6-6,0-5-5,0 2-2,13-2-6,0-1-3,6 5-1,1-4 0,7 3-1,5-3 0,1 3 0,-1-3 0,7 3 0,0-3 0,1 0 0,-2 3-4,-5 0 1,6-3-2,-7 3 1,-6 1-1,7 0 1,-13-2-3,0 5-3,-8-3-4,1 3-5,0 0-3,-6 0-5,-7 0-9,0 3-11,0-3-12,-13 5-17,6-2-16,-6 4-24,1-3-51,-8 3-123,0-3-87</inkml:trace>
  <inkml:trace contextRef="#ctx0" brushRef="#br0" timeOffset="15104.89">22089 8686 15,'-7'-4'302,"7"4"-109,0 0-80,0 0-43,0 0-23,0 0-12,0 0-3,0 0 0,0 0 0,0 0 1,0 0-1,0 0-3,0 0-2,0 0 3,0 0-2,0 0-1,0 0-1,0 0-2,-7 0 2,7 0-3,0 0 1,0 0-5,0 0-3,0 0 0,-6 0-3,6-4-1,-6 4 0,6-3 2,-6 3-3,6-4 2,-8 0 4,2 1-1,6 0 4,-6-1 3,-1-1 2,7-1-2,-6 2-1,6-3-1,0-5-3,0 4-4,0-6-2,0 3-6,6 0-2,1-7-1,-7 4 1,6-2-1,8-1-1,-8-5 0,6 0 0,2 0 3,5-4 2,7-3 1,0 0-1,1-8 2,11 0 2,1-3 3,7-4 0,7 0 1,-2-4-2,8-2 1,0-2 0,6-3 0,1-3 0,5 2 0,0-2 0,2-5-2,4 5-1,2-1 2,-2 0-3,8 1-1,0-1-2,0 4-3,6 1-1,-6-1-2,6 3 0,-7 0 0,8-2-2,-7 3 0,-1 3-2,-6 0 0,7 0 0,-6 1-1,-2 3 0,-4 0-5,-2 0 0,1 4-4,-7 0 0,-6 3-3,-8 4-2,2 4-1,-7-1 0,-7 5 5,-7 2 1,-12 1 6,-1 8 0,-5 2 2,-14 2 1,0 0 1,-8 5 0,-11 1-1,-1 1-1,-12 6-1,6-3 0,-13 9 1,6-3 2,1 2 1,-1-2-1,7 6 3,0-5 0,6 5-1,7-5 0,0 3-1,13 2 1,-6 3-1,12-5 1,1 5-1,-1 0-2,7 0 3,7-1 1,-7 1-2,6 0-2,1 3 1,-1-4-2,1 1 1,0 3 2,-1-3-2,-5 3 0,5-3 3,-12-1 2,5 2-1,-5-2-1,-1 1 1,-6 2 0,0-2 1,-6 0 0,-1 0-1,1-1-1,-7 1 2,0 3 1,-1-3 1,-5 3-2,0 1-1,0-1-3,-1-4-8,0 5-15,7-1-18,-7-3-20,8-1-30,-2 1-41,1-4-74,7-3-142,-1 3-70</inkml:trace>
  <inkml:trace contextRef="#ctx0" brushRef="#br0" timeOffset="17242.43">17156 8456 159,'-13'2'144,"7"-2"-50,-8 0-29,8 5-15,0-5-9,-1 0 1,0-5-2,1 5-3,6-2-7,0-3-4,0 2-2,0-1-2,0 0 0,6-3-1,-6 0-4,7-4 2,0 0 0,-1 0 1,0 0 2,1 0 2,0-4 0,-1 4-2,-6-3 0,7 3-2,-1-3 3,0-2-1,2 1-1,4 1 0,-6-4-6,1-1-1,6 1 1,-6-3 2,6-6-2,6 1 0,-5 1 0,5-4 1,1-4 1,-1 0-1,14-4 0,-8-7 0,9 0 0,5-7-1,6 0-1,1-8-1,6-3 1,6-8 0,14-3-2,6-4 0,7-7-1,6-4-1,6-1-5,8-2 0,6-1-3,-7 1-1,7-1 4,-1-3-4,8 4-2,-7 3 0,6-1 2,-6 5 0,0 4 2,0 7 2,-14-1-4,-5 8 1,-8 4 2,-12 8-1,-7 6-1,-13 7 2,-13 5 2,-7 6-1,-5 8 2,-7 8-1,-8-1 1,-5 4 0,-7 3 0,-7 5-4,-5 3-1,-2 0-1,-5 3-1,-1 2 0,8 2 0,-8 0 0,0 1 0,7 2 1,0-2 0,6 3 0,-5 0-1,5-1-2,7 2 2,0 3-1,0-5-2,0 5 1,0-1 0,0 1 0,7 0 0,-1 3 3,-6-3-1,6 4-3,-6-2-2,0 2-7,0-1-6,0 1-7,0-1-11,-6 4-20,6 0-22,0-5-33,0 6-55,0-5-147,6 0-77</inkml:trace>
  <inkml:trace contextRef="#ctx0" brushRef="#br0" timeOffset="17555.41">20603 5487 377,'-20'4'230,"-6"1"-108,7 1-57,-7 5-32,13 1-14,-6-2-10,5-3-2,8 5-1,-1-5-4,7 3 0,7-2 0,5-4 2,8 4 0,0-5 3,-1-3 2,14 0 3,-7 0 5,6-3 2,1-5 2,-1 0 2,2 2 2,5-6 1,-7-3 1,1 1 2,5-4 4,-5-1 5,-7 1 5,7-5 3,-13 6 6,6-5 0,-14 0 4,2 3-1,-8 1-4,-6 0-6,-6 4-9,-1 2-6,-12-3-8,-1 8-7,-13 0-8,1 7-5,-1 0-3,-13 4-11,7 6-8,-6 5-12,5-1-16,-5 5-24,7 3-30,5 4-57,0-4-143,14 3-84,5-3-57</inkml:trace>
  <inkml:trace contextRef="#ctx0" brushRef="#br0" timeOffset="18687.56">25060 5201 91,'0'-6'171,"0"2"-56,7 0-31,-7-4-15,0 5-6,0-1-4,6 2-3,-6-3-5,0 2-6,0-1-4,0 4-6,0-4-6,0 4-7,0 0-8,0 0-5,0 0-3,0 0 0,0 0 0,0 4-5,0 0 1,0-1-1,6 4 5,1 5 2,-7-1 2,7 0 4,-1 7 1,7 0 4,-7 4 0,8 0 1,-8 4 0,8-1 0,-2 1-4,1 0-2,1 3 1,-8-4-1,6 5-1,2-1-1,-1 4-3,0-4 1,-6 5-1,5-5-2,2-4-1,-8 5-2,7-5 0,-6 1 1,-1-1-2,-6-2 1,7-1-1,-1 0 5,-6-5-2,7 2-1,-7-4-4,0 0-1,0-4 1,6 0-1,-6 0-1,0-4-8,0 0-3,0-3-8,0 0-10,0-4-21,0 0-37,0-8-55,0 1-84,0-7-115</inkml:trace>
  <inkml:trace contextRef="#ctx0" brushRef="#br0" timeOffset="19012.69">25600 5320 245,'-12'-4'194,"6"4"-87,-8 4-49,8-4-21,-7 0-13,-1 2-6,8 3-3,0-3-2,-8 3-3,8 2-3,0-3 0,-1 3 0,0 4 0,1-4 1,-1 4 3,1 0 2,6 1 1,-6-2 2,6 5 1,0-1 1,0-3 0,0 5 0,6-2-1,0 1-1,-6-1 0,7 1 0,-1-1 0,1 1 1,6-1-2,-7 1-2,8-1 0,-8 2-3,7-1 2,7 0-2,-8-5 1,2 1-3,6 0 3,-1-4 1,1 0 0,0 1 0,-2-4-3,2-1 0,-1 1-1,1 0 1,0 0-2,-1-4-3,1 0-4,0 0-5,-1-4-9,1 0-9,-8 0-10,8 1-14,-7-5-21,0 1-21,-6-4-31,-1 0-61,1-4-98</inkml:trace>
  <inkml:trace contextRef="#ctx0" brushRef="#br0" timeOffset="19286.67">25633 5049 218,'-6'-15'284,"6"-1"-126,0 5-65,6-3-33,1-1-18,0 4-8,5-3-3,2 3-6,-2-1-2,2 2-2,-1 3 1,7-1-3,-2 4-4,-4 1-5,5-1-1,-5 4 0,4 4-2,-4-1-1,-1 5-4,0 3 0,0-1 0,-7 5 0,1 4 1,0-1-1,-7-3 1,6 6-1,-6-2 0,0-5 1,0 5 1,0-4 1,0-1 2,0 1 2,0-1 1,0-3 1,0 0-1,6 1 1,-6-4-1,0 1 1,0-1-1,7 0-2,0-2-1,-1-1 0,1 2 0,6 0-2,0-3 0,7 0-3,-1-1-2,7 1-9,6-1-17,-6-3-20,13-3-34,7 3-57,-7-4-129,7 1-90</inkml:trace>
  <inkml:trace contextRef="#ctx0" brushRef="#br0" timeOffset="19636.75">26480 5147 162,'-32'7'402,"5"1"-175,2 2-101,-8 5-50,8-1-25,5-2-11,0 6-10,1-4-6,5 5-1,2 3-3,5 0-1,7-1-4,-7 2-3,7 0-1,7-6-5,0 5-1,5-3-2,-5-4-1,12-1 4,-5 1-1,5-5 1,-5-1 0,11-3 3,-5-2 2,0-4 3,-2 0 0,9-4 4,-7-2 2,-1-3 3,0-1 2,-5-5 1,-1 3 3,6-2 1,-12-4 2,5 4 3,-4-5 1,-8 0-1,6 2 0,-6-3-1,0 3 1,-6 2 1,6 1 2,0-1-4,-8 4-4,8 3-2,-6-3-2,6 4-3,-6 4-7,6-1-4,0 0-6,0 4-6,0 0 0,0 4-2,0 3-1,6 0 0,-6 4 1,6 0 0,2 3 1,4 3-1,-5 0-2,12 2-3,-6-1-5,7 0-9,6 0-13,0 1-14,1-5-20,5 1-22,1 4-26,-1-9-40,1 2-69,5-3-144,-5-1-74</inkml:trace>
  <inkml:trace contextRef="#ctx0" brushRef="#br0" timeOffset="19884.03">26820 4843 413,'6'-7'259,"0"3"-112,1-4-63,6 8-31,-6 0-23,-1 8-12,7-4-7,0 6-1,-7 1 2,8 4 1,-1-1 3,-1 9-1,-4-4 0,4 2 1,-6 1-1,8 4 6,-1-5 0,-7 2 1,8-5 1,-8 1 2,6-2 2,-4-2 0,-2 0 1,7-4-2,-7-4-2,1 0-2,0-3-1,5 4-3,2-5-2,-2-3-3,8 5-3,-1-5-5,-5 0-15,6 0-21,-1 0-23,1-5-34,-2 5-55,2-3-111,-6 3-110,-1-8-64</inkml:trace>
  <inkml:trace contextRef="#ctx0" brushRef="#br0" timeOffset="21608.4">19809 15826 94,'0'-4'365,"-8"1"-116,8-1-96,-6 0-55,6-3-28,-6 3-15,6-3-6,0 0-6,0-4-3,0 3 1,0 2 0,0-2-3,0 0-5,0 4-2,6 1-4,-6-1 2,0 0 0,0 1-2,0 0 0,0-1-1,0 4 0,6-4 0,-6 4 0,8-4 2,-8 4 5,6 4 6,0 0 8,7 3 8,-6 0 6,-1 0 5,7 5 6,1 5-1,-2-1-1,2 6-4,-2 0-7,1 3-10,-6 1-9,6-1-5,0-3-7,0 4-5,0 0-2,0-4 3,0 0 3,1-1 5,-2-2 4,1-5 5,0 1 12,7-7 16,-1-1 17,1-7 15,6-7 11,13-7 8,0-12 5,7-8-4,5-10-6,15-11-16,-1-7-22,13-7-20,7-8-11,0-11-15,12-4-21,1-7-21,0-8-35,6-2-37,-6-8-42,7-4-40,-2-4-39,2 0-22,-7 8-17,6 4-15,-7 7-7,-12 6-16,0 13-55,-14 10-122,-5 4-55,-14 14-25</inkml:trace>
  <inkml:trace contextRef="#ctx0" brushRef="#br0" timeOffset="29157.89">24285 14645 65,'-7'-2'367,"7"-2"-112,-6 1-95,-1-1-56,7 0-26,-7 4-14,7-4-9,0 4-9,-6 0-7,6 0-5,0 0-9,0 0-5,0 0-9,6 4-3,-6 4-2,7-1 1,0 0 4,6 4 6,-7 4 5,8 7 8,-2-4 5,2 7 2,-2 5 1,1-1 1,7 8-1,-8-4-2,2 4-4,-1-1-7,0 0-5,0 1-3,0 1-4,0-2-3,0 0-5,0 1-3,-6 0-1,6-4 0,-7-1-2,7 5 0,-7-5-13,2-3-19,4-2-28,-5-1-41,6-8-69,0 1-150,0-5-94,-6-6-61</inkml:trace>
  <inkml:trace contextRef="#ctx0" brushRef="#br0" timeOffset="29413.36">24715 14826 327,'-19'3'374,"-1"5"-154,0 3-98,1-1-50,-1 2-24,0 2-11,7 4-7,0-2-3,0 2-1,7 0-3,-8 4-3,8-4-5,6 4-4,0 0-2,0 0-2,6-3-2,2 2 1,-2-2-2,7-1 1,0 0 1,0-3 1,7 3 0,-1-6 0,7-1 2,0-1-2,0 2 0,0-5-2,7-4 0,6 1-4,-7-1-3,8-6-10,-1 3-11,0-4-13,7-3-13,-1-4-21,7-1-42,1-1-73,-2-6-127,2 1-80</inkml:trace>
  <inkml:trace contextRef="#ctx0" brushRef="#br0" timeOffset="29831.71">25529 15042 73,'-12'7'502,"4"-2"-87,2-2-167,6 0-114,0 0-60,0-3-30,0 5-19,14-2-7,-8-3-4,13 0-1,1 4 0,6-8-1,6 4-1,1-3-1,6-5 0,1 2-2,-2-6-1,7 1 0,2-4 1,-2 1 1,1-1-2,-1 0-3,7-3 2,-6 0-2,0-5-1,6 6-1,-7-6-2,1 1 0,-1 0 0,-5-3-1,-1 7 1,-7-4 0,-5 7 3,-8 0 4,0 1 8,-12 2 5,0 2 5,-1 3 2,-12-1-1,-1 1 1,-12-1-1,-1 4-4,0 1-7,-5 3-4,-8 0-4,7 3 0,0 1 0,0 0 0,-1 0-1,8-1 0,0 1 0,5-4-3,1 4 1,13 0-3,0-4 0,0 2-1,7 3-1,6-2 0,6-3 1,1 4-2,6-4 0,7 0 2,-7 0-2,7 0-1,-1 0 3,1 0-1,-1 3 0,1-3 1,-7 4 2,0 0-2,-7-4 1,1 4 0,-8-1-1,2 4-1,-14 0 0,6 5-1,-12 3 0,0 3 2,-8 8-2,1-5-1,-6 5-3,-8 3-9,8-3-13,-7 3-17,6-3-18,-6 0-26,7-5-36,6 1-61,0-2-119,-1-3-100,14-2-57</inkml:trace>
  <inkml:trace contextRef="#ctx0" brushRef="#br0" timeOffset="30148.38">27250 14459 126,'-33'7'501,"-7"5"-103,8 3-168,6 3-99,-7 4-53,14-4-30,-1 3-18,8 2-8,4-2-5,8 6-4,0-2-3,14 0-4,-1-2 0,13 2-3,0-2 0,7-5-1,-1 0-2,7-3-4,1-4-1,-1-4-2,-1 1-2,2-8-1,5-4 3,-12-4 0,13-3 7,-14-3 16,7-8 22,0 0 32,-6-4 51,-1-3 59,-6-4 50,0 4 37,-6-5 24,-7 2 7,1-2-10,-14 5-23,0-3-48,-14 1-58,-5 6-51,-7 0-39,-14-1-32,1 4-22,-13 4-13,0 3-13,-6 4-15,-7 7-23,-1 0-51,-6 8-75,7 0-74,-6 7-69,-1 4-95,7 3-183,0 8-94,0-1-44,0-3 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1:48.7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250 13466 380,'-7'-7'277,"7"3"-114,-7 1-64,7-1-35,0 1-19,-6 3-13,6-4-10,6 4-8,-6 4-7,7-1-4,-7 4-3,13 0 0,-6 5-1,5 3 1,2 4 0,5-2 0,-6 2 1,0 3 0,7-1 2,0 1 4,-8 0 10,8-3 4,-1-1 5,1 1 3,0-5 7,-1-3 7,7 0 7,0-4-1,0 1-6,7-4 0,0-8-1,5-7 0,8 0-8,0-11-5,6 0-6,7-11-6,6-4-2,0-7-5,7-4-6,-1-7-5,8 1 0,-1-8-8,6-1-22,-6-3-28,7 3-45,-6-2-91,-8 2-141,-6 9-94,-6-2-52</inkml:trace>
  <inkml:trace contextRef="#ctx0" brushRef="#br0" timeOffset="493.61">13019 16397 112,'-20'-7'325,"7"0"-125,-1 3-81,2-3-41,-2 0-16,8 3-9,-7-3-4,0-1-3,6 5-5,1-1-9,0 0-2,0 4-4,-2 0-7,8 0-8,-6 4-5,6 3-4,-6 8 0,6-1-2,-7 8-2,7 4 2,0 3-2,7 8 1,-7-3 1,6 2 0,8-4-1,-2 1 7,8-7 6,-1-1 5,7-6 8,0-8 9,7-4 4,6-7 3,1-7 5,11-8-4,-5-10-5,13-4-3,-1-8-6,14-8-9,-7-5-6,13-9-2,0-7-6,1-7-3,12-8-3,0-3-2,0-8-4,1 0-14,5-6-16,-6 2-22,-6 2-35,0 2-62,-7-1-141,-6 9-92,-13 9-61</inkml:trace>
  <inkml:trace contextRef="#ctx0" brushRef="#br0" timeOffset="17785.92">20472 15221 154,'-6'-8'128,"0"6"-32,-1-2-15,-6-3-4,7 2-14,-1-2-11,1 0-5,0 3-3,-2-3 3,8 3 1,-6-4-4,0 5-4,-1 0-2,7-5 2,-7 5-3,7-1 1,-6 0-1,6 4-3,0-4-3,0 4-3,0 0-6,0 0-2,0 0-6,0 0-5,0 0-4,0 0-4,0 4-1,6 4 0,-6-1 2,7 0 0,6 4 2,-7 4 3,8-1 1,-1 4 4,0 2 4,6 1 1,-5-2 0,5 6 2,7 2 2,-6-2 0,6 4 0,0 0 0,7 4-3,-1 1-1,7-2-3,6 5 0,1-4-4,7 3-1,5 1-2,1-4-3,-1 4 1,8-1-3,5 1 1,0 0 0,8-1 1,-1 1 0,6 3 0,1-3 0,0-1 1,6 4 1,1-3 0,5 3-3,1-3 0,0 1-1,0-2-2,-1-4 0,1 4-2,7-5 2,-8-2 2,7 1 1,1-9 3,-1 1-1,0-4 2,7 0 0,-7-6 1,7-1 0,0-4-3,6-3-4,-7-4 0,8-4 0,-7-3 2,6-4 1,1-1 1,-1-2 1,7-4-2,-7-4 1,7-1 0,-8 2 1,2-1-4,-7 0-2,0-5 0,-7 6-1,0-4 1,-6 3 0,0-4 1,-1 4 0,-6-4 1,1 4 0,-7-3-2,6 3 1,-6-4-1,6 0 0,-6-3-2,6 4 0,-7-4 0,1-1-1,6-3-1,-6 0 3,0-4 1,6 1 0,-6 0 0,-1-1 2,1-4-2,-6 0 3,4-2-1,-10 2-2,4 2 0,-4-5 0,-2 3 0,-6 1-1,-6 0 0,-1 2 0,1 1-1,-13 1 2,-1 4-2,1-2-1,-13 1-1,6 1 3,-13 6-1,6-3 0,-5 3 2,-1 0-1,-7 4 1,1 1 1,0-2 1,-1 2-1,0 2-1,0-3 0,-5 3-2,6 2 2,-8-6-2,1 5 1,1 0 0,-2-4-1,2 3 3,-8 1 0,7 0 0,-6 4 1,-1-5 2,1 4-3,-1 3 0,0-1 1,-6-3-1,0 7 1,8-3-1,-8 4 2,-8-2-2,8 5 2,0-1 0,-6-2-5,0 5 1,-1-1 1,1-4 0,-1 6-1,0-3-1,1 5-1,0-3 1,-1 3 4,0-4-1,1 4-2,6 0 0,-6 0 1,-1 0 0,7 0 0,-7 4 1,1-1-1,-1-3 0,1 7 1,-7-3 0,6 4 0,-5-1 1,-2 3-2,-5 2 0,6 3 0,-6 0 0,-1-1 0,0 3-1,1-1 0,-1 2-1,-6 1 1,6-1 1,1 0 0,-1-3 0,-6 0-1,7-1 1,5-3 0,-5 0 1,6 1-1,0-6 2,6-2-1,1 3 0,-1-3 1,1 0-2,6-4 0,0 0 0,0-4 0,6-3-1,1-1-1,-1-2 0,8-1 0,-2-4-2,8-1 1,0-1 3,-1 2-2,1 1 0,0-1 0,-1 1 1,0 2 0,0 1 1,8 0 0,-7 4-1,-1 2-1,0 3 2,8 2 0,-8 0 2,0 2 2,-5 7 1,6-2-1,-8 4 2,1 8 1,1-5 1,-8 8 0,0 0-3,1 7-1,-7-3-1,0 7 1,0 0-4,-7 4-5,7-1-12,-6 0-22,0-3-32,-1 4-52,0-7-93,1-1-148,-1 0-8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50:11.8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46 11279 21 0,'0'4'92'0,"0"-4"-23"0,7 0-18 0,-7 0-11 15,0 0-4-15,0 0 2 0,0 0 2 16,7 0 6-16,-7 0 5 0,0 0 4 0,0-4 5 0,6 4 1 16,-6 0-1-16,0 0-4 0,6 0-5 15,-6-3-4-15,0 3-8 0,7-4-7 0,-7 0-4 0,0 4-7 0,7 0 0 16,-7-3-4-16,0 3-1 0,6-4-3 0,-6 4-2 0,0-3 1 15,0 3-2-15,0-4 1 0,7 4-3 0,-7 0 3 16,0 0-1-16,0 0 5 0,0 0 3 0,0 0 2 0,0 0 5 0,0 0 5 16,0 0 2-16,0 0 0 0,0 0 0 15,0 0 0-15,0 0-3 0,0 0-2 0,0 0-1 0,0 0-6 16,0 0-1-16,0 0 0 0,0 0-4 0,0 0 0 16,0 0-2-16,0 0-1 0,0 0-1 0,0 0 2 0,0 0 0 0,0 0 0 15,0 0 3-15,0 0-1 0,0 0 4 0,0 0 1 16,0-4 0-16,0 4 1 0,0 0 1 0,0-3 1 15,0-1 0-15,0 0 0 0,6 1-3 0,-6-1-1 0,0-3 0 0,6-4-1 16,1 3-2-16,0 1-2 0,-1-4-3 16,0 0 1-16,8 0-4 0,-1 0 0 0,-7 0-1 0,7 0-1 0,6 0-1 15,-5-4-3-15,5 4 0 0,7-3-1 16,0-4 2-16,0-1-2 0,7 1-1 0,6-1 0 0,-7 1-1 16,8-4 1-16,5 4 0 0,-6-4 0 0,7 4-1 15,-1-5 0-15,1 5 1 0,-1 0 0 0,2 0 1 0,-9-1-1 0,8 1-1 16,-7 0 1-16,6 0 0 0,-5 2 0 0,-1 2 0 0,0-1-1 0,-7 1 1 15,7-1 0-15,-6 0 0 0,0 4-1 16,-8-3 1-16,8 3 1 0,-7 0 0 16,0-1 1-16,-6 2 0 0,-1 2-1 0,1 1 1 0,-7 0 0 15,0-1-2-15,0 1 0 0,-6 0 1 0,6 3 1 0,-7 0 0 16,-6 1-1-16,6-1-1 0,-6 0 1 0,0 1 0 16,0-1 0-16,0 1-1 0,0-1 0 0,-6 0-1 0,6 4 1 0,-6 0 0 15,-7-3-1-15,6-1 1 0,0 4-1 0,-5 0-1 0,-2 0 2 0,2 0-1 16,-2 0 0-16,1 0 0 0,1 0 0 15,-2 0 0-15,2 0 1 0,-2 0 5 0,1 0-2 16,0 0-3-16,0 0 0 0,7 0 0 0,0 0 0 0,-2 0 0 16,2-4 0-16,6 4-7 0,-6 0 5 0,6 0 1 0,0 0 1 0,-7-3 0 15,7 3-1-15,7 0 1 16,-7-4-1-16,0 0 1 0,6 4-1 0,0-3 0 0,2-1 1 0,-2 0 0 16,7 1-1-16,0-5 0 0,-7 5-1 15,13-1 0-15,-5-4 2 0,6 5-1 0,-8-5 1 0,8 5-1 16,-7-1 1-16,7 0 0 0,-8-3-1 0,8 7 1 0,-7-4-1 15,7 1 1-15,-8 3 0 0,2 0 0 0,-1 0 0 16,-7 3-2-16,8 1 0 0,-2 0 0 0,-6 3-1 16,2 0-1-16,-2 1-1 0,-6 3 0 0,6 0 2 0,-6 4 0 0,0-1 3 15,-6 5-1-15,6-1 1 0,-6 4 1 0,-2 0 0 16,-4-4 0-16,-2 4-1 0,8 4 1 0,-7-8 0 0,0 4-1 16,0-4 0-16,-7 4 0 0,14-4 0 0,-13 1 0 0,12-4 0 15,-6-1 1-15,0 1-2 0,0 0-2 0,7-5-8 16,-8 1-15-16,8 0-18 0,-1-3-28 0,7-1-36 0,0 0-58 15,-6-3-95-15,6 0-111 0,0 0-61 0</inkml:trace>
  <inkml:trace contextRef="#ctx0" brushRef="#br0" timeOffset="23317.64">13591 13328 6 0,'0'-5'116'15,"8"5"2"-15,-8 0 0 0,6 0-4 0,-6-3-9 0,0 3-15 0,6 0-16 16,-6-4-18-16,0 4-14 0,7-3-12 16,-7-1-3-16,0 4-5 0,6-4 0 0,-6 4 0 0,0 0 1 0,0-3 2 15,0 3 2-15,0 0 2 0,0 0 0 16,0 0 1-16,7 0-1 0,-7 0-2 0,0 0-2 0,0 0 1 0,0 0-4 16,0 0 0-16,0 0-2 0,0 0-1 15,0 0-2-15,0 0 1 0,0 0-1 0,0 0-3 0,0 0-2 0,0 0 1 16,0 0-5-16,0 0-1 0,0 0 0 0,0 0-2 15,0 0-1-15,0 0 0 0,0 0 1 0,0 0 0 0,0 0 1 16,0 0 1-16,0 0 3 0,0 0 0 0,0 0 4 16,0 0 0-16,0 0 0 0,0 0 1 0,0 0 2 15,0 0 0-15,0 0 0 0,0 0-3 0,-7 0-1 0,7 0-2 0,0 0-2 16,0 0-1-16,0 0-3 0,0 0 0 16,0 0-1-16,0 0 2 0,0 0-1 0,0 0 2 0,0 0 0 0,0 0 1 15,0 0 4-15,0 0-3 0,0 0 2 0,0 0 0 16,0 0 4-16,0 0 2 0,0 0 1 0,0 0 0 0,0 0 1 15,0 3 1-15,0-3-1 0,0 0 0 0,0 0-4 0,0-3-2 0,0-1-5 16,-6 0 3-16,6 1-5 0,0-1-2 16,0 0-2-16,0 1-1 0,0-1-1 0,-7 4 1 15,7-4 1-15,0 1-5 0,0-1 3 0,0 0 0 16,0 1 2-16,0-5-2 0,0 5 0 0,0-1 1 0,0 1-1 16,0-5 0-16,0 5 0 0,7-5 0 0,-7 5 1 15,0-5 0-15,0 5 2 0,0-5 0 0,0 5 0 0,0-5 1 0,6 1 0 16,-6 3 0-16,0-3 1 0,0-1-1 0,0 1 0 0,0 0 0 0,0-1 0 15,7 1 1-15,-7 0-1 0,0 0 1 16,0-4 1-16,0 3 3 0,7-3 3 0,-7 0 4 16,0 0 1-16,0 4 0 0,0-7-1 0,0 2 0 0,6 1-1 15,-6-3-3-15,0-1-4 0,0 0-3 0,0 1-2 0,0-1-2 0,6 1 3 16,-6-1-6-16,0 0 2 0,0 0 0 16,0 1 0-16,0-5 0 0,0 5 0 0,6-1 0 15,-6-3 0-15,0 3 4 0,0-3-3 0,0 3-1 16,0-3-1-16,0 3 1 0,0 0-1 0,0 1 1 0,8 3 0 0,-8-4-1 15,0 1 1-15,0-1 0 0,0 1 2 0,6-2-2 16,-6-2 1-16,0 4-1 0,6-1-1 0,-6 0-1 16,0-3 1-16,7 4 0 0,-7-5-1 0,0 5 0 0,0-5 0 15,0 1 1-15,0-1-1 0,0 1 2 0,7 0-2 0,-7 3 2 16,0-3 2-16,6 3-1 0,-6 1 0 0,0-1 0 0,0 0 1 16,0 1-1-16,0-1 0 0,7 0-1 0,-7 4-1 15,0-3 1-15,0 3 0 0,0 0 1 0,0 0-1 0,0-1 0 16,0 6 0-16,0-6 0 0,0 1 0 0,0 4 0 0,0 0 0 15,0-1 0-15,0 1 0 0,0 3 0 0,-7-3 0 16,7 0 0-16,0-1 0 0,0 1 0 0,0 0 0 0,0 0-2 16,0-1 0-16,0 1 1 0,0 0-1 0,0-1 2 15,0 5 1-15,0-1 1 0,0-4-2 0,0 5 1 0,0-1 1 16,0 0-1-16,0 1-1 0,0 3 1 0,0 0-1 16,0-4 0-16,0 4 0 0,0 0 0 0,0 0 0 0,0 0 0 15,0 0-1-15,0 0 1 0,-6 0-1 0,6 0-1 0,0 0 0 16,-7 0 1-16,0 4 0 0,1-4 1 0,0 7-1 0,-2-3 1 15,-4 3-1-15,6-3 0 0,-8 3 0 0,1 4-1 16,1-3 2-16,-2 3-1 0,8-4 0 0,-8 4 0 16,2-4-1-16,-1 4 0 0,-1 0 1 0,2 0 0 0,-2 0-3 0,2 0 2 15,-1 0-2-15,-1 0-1 0,2 0 0 16,-2-3 0-16,2 2 0 0,5-6 1 0,0 3 2 0,1-3-1 16,6 0 2-16,-7-1 1 0,7-3 0 0,-6 4 2 15,6-4-2-15,0 4 3 0,0-4-3 0,0 0 0 0,0-4-1 0,0 4-1 16,6-4 1-16,-6 1 0 0,7-5 0 15,-1 1-4-15,1 0 3 0,6-4 0 0,-7-1 1 0,8 1 0 0,-2 1-2 16,-5-1 2-16,6-4-1 0,0 4 1 0,0-4 1 16,0 4-1-16,-7-3 1 0,8 3 0 0,-1 0 1 0,-1-4 0 15,2 4 0-15,-2 0-1 0,2 0 0 0,-8-4 0 0,7 8 0 16,1-4-2-16,-2 0 2 0,-6 4 0 16,2-4 0-16,4 4 0 0,-5 3 0 0,-7 0 0 0,7 1 0 0,-1-1 1 15,-6 0-1-15,7 4 0 0,-7-3-1 0,6 3-2 16,0 0 1-16,1 0 1 0,-7 3 0 0,7 1-1 0,-1 0 1 15,0-1 1-15,1 5-1 0,0 3 1 0,-1 0 0 0,7 0 0 0,-7 3 0 16,1 1 1-16,6 3-1 0,-7-3 0 16,8 0 0-16,-8 3 1 0,7-3 1 0,0-1 0 0,-6 4-3 0,5-3 0 15,2 0-1-15,-8 3-5 0,7-4-10 16,0 2-16-16,-6-2-22 0,6 1-24 0,6-1-41 0,-5-3-73 0,-2 0-142 16,1-3-93-16,1-1-40 15</inkml:trace>
  <inkml:trace contextRef="#ctx0" brushRef="#br0" timeOffset="32851.67">17109 10507 138 0,'0'0'135'0,"0"0"-19"16,6 0-20-16,-6 0-15 0,0 0-14 16,0-4-14-16,0 4-9 0,0 0-5 0,0 0-4 0,0-4-2 0,0 4 0 15,7 0 1-15,-7 0 1 0,0-3 1 16,0 3-3-16,0 0-5 0,0 0-3 0,0-4-3 0,0 4-2 0,0 0-2 15,0-4 0-15,0 4 1 0,0 0 2 16,0 0 2-16,0 0 1 0,0 0 2 0,0 0 0 0,0 0-1 16,0 0 0-16,0 0-4 0,-7 0-2 0,7 0-2 0,-6 0-2 15,-1 0-2-15,1 0-5 0,-1 0-1 0,1-3-5 16,-1 3 2-16,-6 0-2 0,7 0 1 0,-8 0-1 0,2 3-1 16,-1-3 3-16,-1 0-2 0,2 0 1 0,-2 4 0 15,2-4-1-15,-2 4-1 0,1-1 0 0,1 1-1 0,-2 0 0 16,1-1 0-16,0 1-1 0,0 3 0 0,1-3 1 0,4 3 0 15,-4 0-1-15,-2 1 1 0,8-1 0 0,0 4 0 0,-1-4 1 16,1 4-1-16,-1 0 0 0,7 0 0 0,-7 4 3 16,7-4-3-16,0 4 1 0,0-1 0 0,0 1 0 0,0 0-1 15,7-1-1-15,0 1 4 0,-7-1-3 0,6-3 3 0,7 5-2 16,-7-2-1-16,8-3 1 0,-2 0-1 16,2 4 0-16,-1-8-5 0,0 4 4 0,6-4 0 0,-5 0 1 0,5 1 0 15,1-1-2-15,-2-3 1 0,2 3 0 0,0-3 1 0,-1-1 0 16,1 1-1-16,0-4 0 0,-7 0 0 0,6 0 1 15,0 0 1-15,1 0 1 0,-7-4 1 0,0 4-1 0,0-3-2 16,1-1 0-16,-2 0 1 0,-5 1 2 0,0-1 0 16,-1 0 2-16,0 1-1 0,1-5 1 0,-1 5 2 0,1-4 0 15,0-1 0-15,-7 1-3 0,6 0-1 0,0-1-2 16,-6-3 0-16,7 8-1 0,-7-5 1 0,0 1 0 0,0 3 2 0,0 1-1 16,0-1 4-16,0 1 1 0,0 3 1 15,0-5 2-15,-7 5 0 0,7 0 1 0,-6-3-3 0,6 3-1 16,-6 3-2-16,-1-3-2 0,7 5-1 0,-7-2-3 0,1 1 0 0,6 3 1 15,-7 0-5-15,7-3 3 0,-6 3 1 16,6 1 0-16,-6-1-1 0,6 0 2 0,0-3-1 0,0 3 0 0,0-3 2 16,6 3 0-16,-6-3-1 0,6-1-2 15,-6 1 1-15,7-4 1 0,-7 4 0 0,6-4 0 0,1 0 1 0,0 0 1 16,-1 0-1-16,0 0 2 16,1-4-2-16,6 0 1 0,-7 1 0 0,1-4-1 0,6 3-1 0,-6 0 0 0,5-3 0 15,-4 3 1-15,4-3 0 0,-6 3 0 0,8-3-1 0,-8 3 0 0,7-3 0 16,1 3-2-16,-2 1 1 0,-5-1-1 15,6 0 2-15,-7 1 0 0,7-1 0 0,-6 4 0 0,0 0 2 16,-1 0-1-16,0 4-1 0,1-4 0 16,-7 3 0-16,7 1-1 0,-1 0 0 0,0 3-1 0,-6 0 1 0,0 1 1 15,7 3 1-15,-7-4-1 0,0 4 0 16,0 0 0-16,0 0-1 0,0-4-1 0,6 4-4 0,-6-4-4 0,0 4-8 16,7-3-6-16,-7-1-13 0,7 1-18 15,-7-5-31-15,6 1-35 0,0-4-59 0,-6 0-95 0,8 0-89 0,-2-4-37 16</inkml:trace>
  <inkml:trace contextRef="#ctx0" brushRef="#br0" timeOffset="33087.48">17714 10518 14 0,'0'-8'335'16,"0"-3"-69"-16,0 8-70 0,0-5-62 0,0 5-42 0,0-1-26 0,0 0-20 15,0 1-13-15,0 3-10 0,0 0-9 0,0-4-5 16,6 4-4-16,-6 4-1 0,0-4-4 0,8 3 0 15,-8 1 7-15,6 0-4 0,-6-1 1 0,6 5-3 0,1-5-1 0,-7 5-1 16,6-5 1-16,-6 5 0 0,7-5-5 16,-7 5 2-16,7-5 0 0,-1 4 3 0,-6-3 0 0,6 0 1 0,1-1 0 15,0 5-1-15,-7-5-1 0,6 1 1 16,0 0 0-16,1-1 0 0,6 1 0 0,-6 0-2 0,5-4-1 0,-5 3-9 16,6-3-17-16,0 0-26 0,7 0-37 15,0-3-58-15,-2 3-80 0,-4-4-91 0</inkml:trace>
  <inkml:trace contextRef="#ctx0" brushRef="#br0" timeOffset="33417.37">18164 10466 259 0,'0'-4'261'0,"0"4"-75"15,-6 0-63-15,6 0-45 0,0 0-28 0,0 0-17 0,0 0-10 0,0 0-7 16,0 0-2-16,0 0-5 0,0 0-4 16,0 4-2-16,0-4 0 0,0 4 2 0,0 3 3 0,0-3 1 0,0 3 2 15,0 4 0-15,0-3 3 0,0 6 0 16,0-3 2-16,0 4 0 0,-8-1-2 0,8 1-2 0,-6 3-1 16,6 0 0-16,-6 1 1 0,6 3 0 0,0-4-2 15,0 4-3-15,-7 0-2 0,7 0 3 0,0-4-1 0,0 5-1 0,0-5-3 16,0 0 0-16,7-3 1 0,-7-1 0 15,6 5 0-15,-6-8-3 0,6 3 0 0,2-2 2 0,-2-1 0 0,0 0-2 16,7 0-1-16,0-4 1 0,-6 0 0 0,13-3-1 16,-8 3-3-16,2-3-10 0,-2-1-11 0,1-3-22 15,1 4-29-15,-2-8-41 0,2 1-69 0,-2-1-101 0,1 1-71 16</inkml:trace>
  <inkml:trace contextRef="#ctx0" brushRef="#br0" timeOffset="33957.18">18594 10466 63 0,'0'0'238'0,"0"0"-62"15,0 0-49-15,6 0-38 0,-6 0-27 0,0 4-18 0,0 0-8 16,0-1-3-16,0 1 1 0,0 0 0 0,-6 3 3 0,6-3-3 15,-6 3-2-15,-2 0-3 0,2 4-2 0,0-3-2 0,-1 2-3 16,0 1-3-16,-6 0-4 0,7 0-1 0,-7 0-1 16,6 0-3-16,-5 0-2 0,5 4-1 0,-6-4 1 0,0 0 1 15,7 0-1-15,-8 0 0 0,8 0 0 0,-8-4-1 16,8 1 0-16,0-1-1 0,-1 0-1 0,1 1-1 16,-1-1 0-16,1-3-2 0,-1-1 2 0,1 1-2 0,6-1 1 0,-6 1-1 15,6-4-2-15,0 4-1 0,-8-1 1 0,8 2 1 0,0-2-1 16,0-3 1-16,0 3 2 0,0-3-1 0,0 5 0 15,0-5 0-15,0 3-1 0,0-3 1 0,0 4 0 0,8-4 0 16,-8 0 0-16,0 0-1 0,0 3 1 0,0-3-1 16,6 0 3-16,-6 0-2 0,0 4-2 0,0-4 0 15,6 0 0-15,-6 0 1 0,7 0 1 0,-7 4 1 0,6-4-2 16,-6 0 3-16,7 0 0 0,-1 0-1 0,1 0 0 0,-1 3-3 0,-6-3 1 16,6 0-1-16,2 0 0 15,-2 0-3-15,0 0 0 0,-6 4 1 0,7-4 2 0,0 0-2 0,-7 0 2 16,6 4-1-16,-6-4-1 0,6 0 2 0,1 0-2 15,-7 3 1-15,6-3-2 0,-6 0 6 0,7 0-3 0,-7 4 0 16,0-4-1-16,7 0-1 0,-7 0 1 0,6 4 0 0,-6-4 0 0,6 0-6 16,-6 3 1-16,7-3-1 0,-7 0-1 15,7 0-3-15,-7 0-3 0,6 0-6 0,0 0-5 0,-6 0-9 0,7 0-12 16,-1 0-16-16,-6 0-23 0,7-3-32 16,0-1-50-16,-1 4-74 0,-6-4-81 0</inkml:trace>
  <inkml:trace contextRef="#ctx0" brushRef="#br0" timeOffset="34588.6">18763 10569 133 0,'0'-4'277'0,"0"4"-59"0,-7-4-58 0,7 4-47 15,-6 0-31-15,6 0-20 0,-6 0-17 0,6 4-15 0,-8 0-12 16,2-1-8-16,0 1-3 0,0 3-1 0,6 1-2 15,-7-1-1-15,0 0-1 0,1 5 0 0,6-5 0 0,-7 4 0 16,7-4 0-16,0 1-3 0,0-1-2 0,0 4 2 0,0-4 1 16,0-3 1-16,7 3 1 0,-7 0 2 0,6-3-1 0,8 0 2 15,-8-4 4-15,0 3-2 0,8-6 0 0,-2 3 0 16,1-4 0-16,-6 0-1 0,6-3 0 0,-1 0 0 16,2 3 1-16,-1-3 0 0,0-4 0 0,0 4 2 15,-7-1 0-15,8-3-1 0,-8 4 3 0,0 0 1 0,8-5 2 0,-14 5 3 16,6 3 1-16,1-3 3 0,-7 3 2 0,6 1 3 0,-6-1-1 15,0 4-2-15,7-4-3 0,-7 4-4 0,0 0-3 0,0 0-4 16,0 4-4-16,7 0-3 0,-7-1 0 0,6 1 0 16,0 0 0-16,0 3-1 0,2 0 0 0,4 0 0 0,1 1 0 15,1 3 1-15,-2-3 0 0,8-1-1 0,0 4 0 16,5-4-1-16,1-3-1 0,7 3-4 0,-7 0-5 0,7-3-13 0,-1 0-18 16,-6-4-32-16,7 0-49 15,-7 0-79-15,6 0-128 0,-12-4-68 0</inkml:trace>
  <inkml:trace contextRef="#ctx0" brushRef="#br0" timeOffset="35710.48">10387 10928 111 0,'0'-4'192'0,"6"4"-61"16,8-3-42-16,-8-1-30 0,1-3-18 0,6 3-9 0,-6-3-1 16,5-1 2-16,8 1 5 0,-7-1 3 0,0-3 1 0,7 4 0 15,-1-4-1-15,1 0-1 0,-1 0-2 0,7-3-1 16,7 3-4-16,-7-4-2 0,6 0-2 0,7-3 0 16,1 3 1-16,-1-3-2 0,0 3-1 0,7-3-4 15,5 0-2-15,-5 3-1 0,7 1-4 0,5-1-2 0,-6 0-3 0,6 4-3 16,7 0 0-16,-6 4-2 0,6-4-1 0,-6 7-2 15,0-3 0-15,-1 7-1 0,1-4-1 0,0 8-2 0,-8-4-1 16,2 3 2-16,-1 5 0 0,-7-1-1 0,1 0 1 0,-7 1 0 16,7 3 0-16,-7 4 2 0,-7-4-1 0,7 3-1 15,-6 1 0-15,-1-4 1 0,1 3-1 0,-1-3 1 0,1 0-2 16,-7 0 1-16,6 0 0 0,-5 0 0 0,5 1 0 16,1-6 1-16,-1 2-1 0,1-4 0 0,6-1 2 0,-6 1-2 0,6 0 1 15,0-4-2-15,7 0 1 0,-7 0-1 16,7-4-1-16,-8 4-1 0,8 0-1 0,-7-4 2 0,6 4 0 15,-6-3-1-15,1 3 1 0,5 0-2 0,-6-4 3 0,1 4-2 16,-1 0 1-16,-1 4 0 0,9-4 0 0,-9 0 1 16,1 3 0-16,0-3 1 0,1 4 0 0,-1 0 1 0,6-1 0 0,-5 1 2 15,-2 0-2-15,7 3 0 0,-5-3 1 16,5-1 0-16,1 5 1 0,0-5 0 0,0 1-2 16,-1 0-1-16,7 3 2 0,-7-3-2 0,8-1 1 0,-1 4-2 15,-7 1 1-15,8-5 0 0,-8 5 0 0,1-5 0 0,-1 1-1 0,1 3 1 16,-7-3 0-16,0 0 0 0,1-1 0 0,5 1-1 15,-13 0 1-15,7-4 2 0,1 4-2 0,-1-4 0 0,-1 0 2 16,-5 0 0-16,7 0 0 0,-2-4 1 0,1 4-1 16,0-4-1-16,1 0 1 0,-1 1 1 0,-7-1-1 15,7-3-1-15,0 3-1 0,-7 0-1 0,8 1-1 0,-7-1-1 0,-1-3-3 16,1 3-6-16,-1 0-14 0,1-3-24 16,-7 0-43-16,0 3-62 0,-7-3-126 0,1 0-79 0,-8-1-42 0</inkml:trace>
  <inkml:trace contextRef="#ctx0" brushRef="#br0" timeOffset="36139.97">14191 10312 61 0,'-6'-4'329'0,"6"1"-89"0,0-1-90 0,0 1-62 0,0-1-37 0,0 0-19 16,6 1-12-16,-6-1-4 0,6 0-2 0,-6 1 0 16,7 3 3-16,-1-4 1 0,1 4-1 0,6-4 1 0,-7 4-3 0,1 4 1 15,6-4 1-15,-7 4-2 0,8-1 0 16,-1 5 2-16,-7-1 0 0,8 4 2 0,-2 0 1 0,-6 0-3 16,1 4-3-16,6-1 0 0,-6 5-3 0,-1-1-1 15,0-3-2-15,2 3-3 0,-8 4-2 0,6-4 1 0,0 1-2 16,-6-1 1-16,6 0-1 0,2 0-2 0,-8 1-4 15,6-5-7-15,0-3-15 0,1 0-26 0,-1 0-40 0,1-7-58 16,-7 4-106-16,7-8-89 0,-7 0-45 0</inkml:trace>
  <inkml:trace contextRef="#ctx0" brushRef="#br0" timeOffset="36637.5">14224 9968 255 0,'-14'-4'235'0,"1"1"-90"0,1-1-59 15,-2 4-27-15,8 0-15 0,-7 0-8 0,0 0-5 0,0 0 0 0,0 0 1 16,0 4 1-16,-1 3 2 0,2 0 0 0,-1 1-5 0,0 3-3 15,0-1 0-15,-1 5-4 0,8 0-3 0,-7 3 0 16,0 1-5-16,0 3-2 0,7 0 1 0,-1-1-1 0,0 1-1 16,1 4 1-16,0 0 0 0,6-1-1 15,0 1 0-15,0 0-2 0,0 3-3 0,6-3 1 0,0 3-2 0,1-3 0 16,6-1-6-16,0 4 1 0,0-3 1 0,6 0-1 16,1 0 2-16,6-5-1 0,1 1 0 0,5 0-1 0,1-4 3 0,-1-2 0 15,7-2-3-15,-7 1 0 0,7-4-1 0,1-4 0 16,-1 0 1-16,0-3-1 0,-1-4 0 0,2 0 0 15,-1-4 3-15,0-3 0 0,1 0 1 0,-1-4 0 0,-7-4 1 16,1 1 2-16,5-5 4 0,-5 1 3 0,-7-4 3 16,7 0-1-16,-7-4 4 0,-6-3 2 0,5 3 2 0,-12-3 0 15,7 0-2-15,-13-4-1 0,5 4-2 0,-5-5 0 16,-7 1-3-16,0 0-3 0,-7 1-4 0,1 2 0 0,-7-3-2 0,0 4-3 16,0 0 1-16,-7 3-2 0,-6 0 1 0,7 4 0 0,-7 4 0 15,0 0-2-15,-7 3-1 0,7 4 1 16,-6 4 0-16,5-1-5 0,-5 1-4 0,6 3-10 15,-7 4-14-15,7 0-15 0,0 0-31 0,1 4-55 0,5 0-88 16,-7-1-129-16,15 1-71 0</inkml:trace>
  <inkml:trace contextRef="#ctx0" brushRef="#br0" timeOffset="39957.44">13885 14862 20 0,'-6'0'162'0,"6"0"-22"0,0 4-26 0,0-4-21 0,0 0-19 16,0 0-19-16,0 0-15 0,0 0-14 0,0 0-8 0,0 0-8 15,0 0-3-15,0 0-4 0,0 0-2 0,0 4-1 16,0-4 0-16,0 0 1 0,0 0 1 0,0 0 1 16,0 0 0-16,0 0 2 0,6 3-3 0,-6-3 3 0,0 4-1 15,0-4 0-15,0 4 0 0,0-4-2 0,0 3 3 0,0-3 0 16,0 4 2-16,0-4 0 0,0 3 0 0,0-3 1 16,0 4 1-16,6-4 1 0,-6 4 1 0,0-1 0 0,0 2 2 0,0-2 6 15,0 0 5-15,0 2 1 0,0-2-1 0,0 4-1 0,7-3-2 16,-7 0-2-16,0-1-4 0,0 5-7 0,0-5-4 15,6 1-1-15,-6 0 0 0,0 3 1 0,7-3-2 16,-7 3 2-16,0-3 0 0,6 3 0 0,-6-3-2 0,7 3 0 16,-7-3-1-16,6 3-1 0,1-4 0 0,-7 5 0 0,7-5-1 15,-7 1 1-15,6 0-2 0,0-1 2 16,-6 1 0-16,7 0 1 0,-7-1 0 0,7-3-1 0,-1 4 2 0,-6 0 0 16,6-4-1-16,1 4 1 0,-1-4 1 15,-6 3-1-15,7-3 2 0,0 0 1 0,-1 0 0 0,0 0 2 0,2 0 1 16,-2-3 2-16,0 3-1 0,1-4-1 0,-1 4-1 15,7-4 1-15,-6 0 0 0,-1 1-1 0,8-1-2 0,-8 0-1 16,7 1 0-16,0-5 2 0,-7 5-2 0,7-1-1 0,1-3 2 0,-2 3-1 16,2-3 0-16,-2 3-1 0,8-3 0 15,-7 3 0-15,7-3 2 0,-1 3-1 0,-6-3 1 16,6 0 1-16,1 3 3 0,6-3 1 0,-7-1 0 16,1 5 0-16,0-5 0 0,-1 5 1 0,7-1-2 0,-6 1-1 15,0-2-2-15,-1 2-2 0,1 0 0 0,-1 3-3 0,1 0-1 0,6-5 0 0,-6 5 0 16,-1 0-1-16,7-3 1 0,-6 3 0 15,5 0 0-15,1 0 0 0,0 0 0 0,-6 0 1 16,6 3 0-16,1-3 1 0,-8 0 1 0,7 5 0 0,-6-5-2 16,-1 0 1-16,7 0-1 0,-6 0 1 0,-1 3-2 0,7-3 0 0,-6 0-2 15,0 0 1-15,-1 3 0 0,0-3 0 16,8 0 0-16,-8 5-1 0,0-5 3 0,0 3-1 0,1-3 0 0,6 4-3 16,-6-4 3-16,-1 3 0 0,7-3 0 15,-6 4 1-15,7-4-3 0,-2 4 1 0,1-4 0 0,0 3 3 16,0-3-2-16,7 4 2 0,-7-4-2 0,7 4 0 15,-1-4 2-15,1 3-2 0,-7-3 1 0,6 4-1 0,1-4-1 16,6 4 0-16,-7-1 0 0,1 1 1 0,-1-4-3 0,8 4 1 0,-8-1 0 16,-5 1 2-16,5 0-1 0,1-1-1 15,-7 5 1-15,6-5-1 0,-6 1 1 0,0 3-2 0,0-3-1 0,0 3 1 16,0-3 1-16,-7 3 0 0,8-3 0 16,-8 3 1-16,8-3-2 0,-1 3 4 0,-7-3-1 0,7 3 0 15,0-3-2-15,-6 0 2 0,5 3 0 0,1-3-1 0,-6-1 0 16,7 1 0-16,-1 0 2 0,-7-4 1 0,7 3-2 0,0 1 0 15,0 0 1-15,1-4-1 0,-1 3 1 0,-1 1 0 0,1 0-3 16,0-4 0-16,1 3 0 0,-1-3 1 16,0 4-1-16,-1-4 1 0,1 3 1 0,-6 1-1 0,6 0 1 15,1-1 1-15,-8 1-1 0,7 0 1 0,-6-1 1 16,6 1-1-16,-1 0 0 0,1-1-1 0,-6 1-2 0,6 0 2 0,1-1-2 16,-2-3 1-16,1 4 0 0,0 0 0 15,0-4 0-15,1 3 1 0,-1-3 1 0,0 4-1 0,7-4 0 0,-8 0 0 16,1 4 0-16,0-1 1 0,0-3-1 0,7 0 1 15,-7 0 0-15,0 4-1 0,1-1 0 0,-2-3 1 0,1 0 1 16,0 5-2-16,0-5 2 0,1 3-2 0,-9-3-1 16,9 4 1-16,-1-4 1 0,0 4 2 0,-6-4-1 0,5 0-1 15,1 3-1-15,1-3 0 0,-1 0 0 0,0 0-1 0,0 0-2 16,-1 0-1-16,2-3 0 0,-1 3 4 16,-6-4 0-16,6 0 0 0,0 1 0 0,-1 3 1 0,2-5 3 0,-8-2-2 15,8 4-1-15,-1-1 1 0,-7-3-2 0,7 3 0 16,-6-3 1-16,5 3-2 0,-5 0-1 0,0 1 1 15,-1-1 1-15,1-3-1 0,0 3 1 0,-1 0 0 0,-6 4-2 16,0-3 2-16,0-1 0 0,0 0 0 0,0 4 0 16,-6-3 0-16,5-1 0 0,-5 1 0 0,-1 3 1 0,-6 0 1 15,7-4 3-15,0 4 2 0,-7-4 0 0,6 1 2 0,-6 3 0 16,0 0 1-16,6-4-1 0,-6 0-2 0,8 4 0 16,-8-3-5-16,0-1 1 0,6 4-3 0,-6-4 0 15,0 4-1-15,6 0-1 0,-6-3 0 0,0 3 1 0,6 0 0 0,1-4 0 16,0 4 2-16,-1 0 1 0,1-4-2 0,-1 4 0 15,8 0 0-15,-2 0 1 0,-6-3-2 0,8 3 1 0,-1-4 0 16,7 4 0-16,-8 0 0 0,2 0 0 0,5 0 0 16,-6-4-1-16,0 4 0 0,7 0 2 0,-8-3-1 0,2 3 0 15,5-4 0-15,-6 4 1 0,0 0-1 0,0 0 0 0,0-4 0 16,0 4 0-16,7 0 0 0,-14-4 0 0,8 4 1 16,-2 0-2-16,1 0 1 0,1 0 2 0,-8 0 0 0,6 0-2 0,2 0 6 15,-8 0-2-15,8 0-1 0,-1 0-1 0,-1 0-1 16,2 0-1-16,-2 4 0 0,2-4 0 0,-1 0-6 15,0 0 2-15,0 0 2 0,-1 0 2 0,-4 0 0 0,4 4 1 16,1-4-1-16,0 0 0 0,-6 0 1 0,5 0-1 16,-4 0-3-16,4 0 1 0,-5 0 1 0,0 0-1 0,-1 0 1 0,7 0 1 15,-7 4-2-15,-6-4 0 0,7 0 5 16,0 0-2-16,-1 0-1 0,7 0 0 0,-6 0 0 0,-1 0 0 0,0 0 0 16,1 0 0-16,-1 0 0 0,1 0-1 15,6-4 1-15,-7 4 0 0,8 0 0 0,-1-4 0 0,0 4 0 0,0-4 0 16,-1 1-3-16,8 3 1 0,-6-4-1 0,5 0-3 15,-6 1-1-15,6-1-3 0,-5 0-1 0,5 1-3 0,-6-1 0 16,6 0-1-16,-5 1-2 0,-2-1 2 0,2 1-1 0,-1-1-4 16,-7 0-1-16,8 1-2 0,-8-1-4 15,0 0-5-15,0 1-6 0,1-1-8 0,-7 0-6 0,7-3-9 0,-7 7-14 16,6-7-17-16,-6 3-20 0,0 4-24 16,0-7-32-16,0 3-48 0</inkml:trace>
  <inkml:trace contextRef="#ctx0" brushRef="#br0" timeOffset="54777.32">14569 14390 1 0,'0'0'251'0,"0"0"-66"0,6-4-59 16,-6 4-47-16,0-3-32 0,6 3-21 0,-6-4-8 0,8 4-4 0,-8-4-1 16,6 4-1-16,-6 0 3 0,6 0 0 15,0-3 2-15,-6 3 3 0,8-4-2 0,-2 4 2 0,-6-4-1 0,6 4 8 16,1 0-1-16,-7-3 4 0,6 3-1 0,-6 0 5 15,7 0 2-15,-7 0 1 0,7 0 3 0,-7 0-5 0,0-4-3 16,6 4-1-16,-6 0-3 0,0 0-3 0,0 0-5 16,0 0-2-16,6 4-4 0,-6-4-1 0,0 0 0 15,0 3 3-15,0 1 3 0,6 0 1 0,-6 3 4 0,0 4 0 0,8 3 3 16,-8 1 4-16,6 7 0 0,0 7-1 16,-6 5 1-16,7 2 0 0,-1 8 0 0,-6 7 2 0,7 1 0 0,0 6-1 15,-7 1-3-15,0 3-1 0,6 0-1 0,-6 1-2 16,6 3 0-16,-6-4-5 0,0 0-3 0,7 0 0 0,-7 1-1 15,0-5-1-15,7-3-2 0,-7-4-2 0,0 1-4 0,6-5-1 0,-6 1-1 16,6-8-3-16,-6 1 0 0,0-9-1 16,0 1-1-16,0-3 0 0,0-4 1 0,0-4-1 15,0-1 0-15,0-6 1 0,-6 0 6 0,6-4 10 16,0-4 15-16,0 1 17 0,0-5 16 0,-6 1 14 0,-1 0 8 16,7-4 3-16,-7-4 2 0,-5 0-4 0,5 1-11 15,0-5-16-15,1-3-18 0,-7 0-10 0,-1-4-6 0,2 1-6 0,6-4-6 16,-8-4-6-16,1 3-3 0,7-6-1 0,-8 2 2 0,8 1-2 0,0 4-3 15,0 0 5-15,-2 3 2 16,8 1 4-16,-6 6 2 0,6 1-1 0,-6 0 2 0,6 3-3 16,0 1 2-16,0 3-2 0,0-4-5 0,0 8-4 0,0-4-4 15,6 3-2-15,0 5 0 0,2-1 0 0,-2-4 0 16,0 5-2-16,8 3-1 0,-8-4 1 0,7 0 2 0,0 4-1 16,0-3-1-16,-1-5 0 0,8 5-1 0,-7-1-1 0,1-4 0 15,5-3-3-15,-6 4-2 0,0-4 0 0,7 0-4 0,-8 0-5 0,8-4-8 16,-6 4-10-16,-2-3-18 0,8-1-22 15,-7 1-22-15,-1-5-23 0,2 1-19 0,-1 0-19 0,0-4-22 0,0 0-28 16,7-8-38-16,-8 5-73 16,-5-4-89-16,6-1-38 0</inkml:trace>
  <inkml:trace contextRef="#ctx0" brushRef="#br0" timeOffset="56757.34">15578 15613 4 0,'0'0'235'0,"-6"-3"-41"16,6 3-38-16,-7 0-33 0,7-4-29 16,0 4-21-16,0 0-15 0,-7-4-9 0,7 4-7 0,0 0-2 0,-6 0-2 15,6-3-2-15,0 3-2 0,-6 0-2 0,6 0-8 0,-6 0-3 16,-2 0 2-16,8 0 1 0,-6 3 0 0,0-3-3 15,-1 0-1-15,1 4-2 0,-1-4 3 0,0 4-3 0,1-1-5 16,-8 1-4-16,2-4-4 0,6 3 0 16,-8 2 0-16,8 2 2 0,-7-3 4 0,-1-1 1 0,8 5 0 0,-6-1 0 15,-2 0 1-15,1 4 0 0,0 0-1 16,-6 4-2-16,5-1-3 0,2 1 3 0,-1 3 2 0,-1 0 1 0,2 1 1 16,-2 3 0-16,2 0 0 0,5 0 0 15,0-4 1-15,1 4-2 0,-1 0-1 0,7-3-3 0,-6-1 0 0,6 4-1 16,6-4-3-16,-6 0-1 0,0-3 0 0,7 3 0 15,-1-3 0-15,1 0 0 0,0-1-1 0,-1 1 0 0,7-4 1 16,0 0-1-16,-7 0-2 0,8-4-1 0,-1 1 0 16,7-1 1-16,-8-4-1 0,8 5 0 0,-7-8 0 15,7 3 0-15,6-3 1 0,-7 0 0 0,1-3 0 0,6 3-1 0,-7-8 0 16,7 5 0-16,-6-4-1 0,-1-1 0 16,7 1-1-16,-6-4 2 0,6 0 0 0,-7 0 0 0,1 0 1 0,-8-3 1 15,8 3 0-15,-7-5 0 0,1 2-2 0,-2 3 0 16,-5 0 1-16,0 0 4 0,-1 0-4 0,0 0 2 0,1 4 3 15,-7-1 1-15,7 5 6 0,-7-4 4 0,0 3 1 0,0 4 2 0,0-4 0 16,-7 8-1-16,0-4-2 0,1 7-2 16,0-3-3-16,-1 3-4 0,-6 4-3 0,0-4-3 0,6 4-1 0,-6 0 0 15,7-3 1-15,0 3-1 0,-2-4 1 16,2 4-1-16,0-3 0 0,6-5-1 0,-6 5 0 0,6-5-1 16,0 1 0-16,0 0 0 0,6-1 0 15,-6 1 1-15,0-1-1 0,6-3 1 0,0 0 2 0,2 0-1 0,4-3-1 16,-5-1 2-16,6 1 0 0,0-5-1 0,0 0-1 0,0 5 0 15,0-5 0-15,0-3-1 0,0 8 1 0,0-8-2 16,0 4 0-16,1 3 2 0,-2-3-1 0,1-1-1 16,0 1-1-16,0 3 2 0,-7 1 0 0,2-1 0 0,-2 4 0 15,7 0-1-15,-7 0 1 0,1 0 0 0,-1 0 1 0,-6 4 0 0,7-1 0 16,-7 1 0-16,6 0 1 0,-6-1-1 16,7 1 1-16,-7 3 1 0,0-3 1 0,7 3-3 15,-7 1 1-15,0-1 1 0,0-4-2 0,0 5-2 16,0 0-6-16,0-2-6 0,0-1-11 0,0-2-7 0,6 1-12 0,-6 0-14 15,0-1-14-15,0 1-22 0,0-1-25 0,6-3-39 16,-6 0-52-16,0 0-78 0,0 0-82 0,0 0-32 0</inkml:trace>
  <inkml:trace contextRef="#ctx0" brushRef="#br0" timeOffset="57041.02">16015 15756 164 0,'0'-18'442'16,"0"0"-85"-16,6-1-135 0,-6 5-95 0,6-1-53 0,-6 0-28 15,7 5-12-15,0-1-5 0,-1 0-3 0,0 3 0 0,1 1 2 16,0-1-1-16,-7 5 1 0,6-1-2 0,1 4-3 16,-1-4-4-16,1 8-2 0,-1-4-2 0,1 4-2 0,-1-1-2 15,0 1-3-15,2 3-2 0,-2-3 0 0,0 7-1 16,-6-3-1-16,7-1-2 0,-1 4 1 0,-6-4-2 16,7 0-1-16,-7 4 1 0,0-3 1 0,6-1 0 0,-6 0 0 0,0 4-2 15,0-7 0-15,0 3 0 0,0-3 0 0,7-1 0 0,-7 1-3 16,6 0 2-16,-6-1-2 0,6-3-4 0,2 4-4 15,4-4-8-15,2-4-6 0,-2 4-7 0,1-3-10 0,1-1-11 16,5 0-13-16,0-3-12 0,1 4-25 0,-1-5-29 16,1-3-46-16,0 4-70 0,-1-4-88 0,1 4-44 0</inkml:trace>
  <inkml:trace contextRef="#ctx0" brushRef="#br0" timeOffset="57790.62">16568 15727 142 0,'0'0'149'0,"0"0"-23"0,0 0-21 0,0 0-19 0,0 0-15 15,0 0-16-15,0 0-9 0,0 0-7 16,0 0-4-16,0 0-2 0,0 0-2 0,0 0 0 0,0 0-1 0,6 0 1 16,-6 0-1-16,0 0-1 0,0 0 0 15,0 3-5-15,0-3 2 0,0 0-3 0,0 0 1 0,0 0-1 0,0 0 0 16,0 0 0-16,0 0-5 0,0 0 1 16,0 4-4-16,0-4-1 0,-6 0-3 0,6 0-3 0,0 4-2 0,0-4-3 15,0 3-1-15,-6-3-1 0,6 4 1 0,0-4 0 0,0 0-2 0,0 4 1 16,0-4 1-16,0 3 2 15,0 1-1-15,0-4 1 0,0 4-2 0,0-4 0 0,0 3 3 0,0-3-2 16,0 4-1-16,0-4-1 0,0 0 1 16,0 0 1-16,0 0-2 0,0 0 0 0,0 4-2 0,0-4 1 0,0 0-1 15,0 0-2-15,0 0 0 0,6 0-3 16,-6 0-2-16,0 0-2 0,0 0-3 0,0 0-1 0,0 0-1 0,6 0-2 16,-6 0 2-16,0 0 1 0,0 0 4 15,0 0 3-15,0 0 3 0,0 0 2 0,-6 0 3 0,6 0 6 0,0 0 1 16,0 0 4-16,0 0 1 0,0-4 1 15,0 4 3-15,0 0 3 0,-6-4 2 0,6 4 4 0,0 0 0 16,0-3 0-16,0 3 4 0,0 0 2 0,0 0 1 0,-6-4-2 16,6 4-2-16,0 0-3 0,0 0-4 0,0 4-1 15,0-4-2-15,0 0-5 0,0 3-3 0,0-3-1 0,0 0-1 16,0 4 1-16,0 0 4 0,0 0 3 0,0 3 7 16,0 8 8-16,-8-1 5 0,2 1 3 0,6 7 1 0,-6 0-1 15,6 0-4-15,-7 0-4 0,7 4-6 0,-7-1-5 0,7 1-8 16,0-1-5-16,0 1-1 0,-6 0-4 0,6 3-1 15,0 0-2-15,0-3-4 0,0-1-4 0,0 1-7 0,0-4-12 0,0 0-13 16,6-4-13-16,-6 1-13 0,0-5-12 0,7-3-12 16,0 0-13-16,5-3-13 0,-4-5-20 0,-2 1-33 0,6-4-47 15,2-4-71-15,-8-3-71 0</inkml:trace>
  <inkml:trace contextRef="#ctx0" brushRef="#br0" timeOffset="58057.45">16862 15873 251 0,'0'-7'405'0,"-8"3"-88"0,8 1-100 16,-6-1-84-16,0 4-50 0,-1-4-32 15,0 4-18-15,1 0-8 0,-7 4-5 0,7 0-2 0,-1-4-1 0,-6 7 2 16,7-3-1-16,-8 3-1 0,2 0 3 16,5 4-4-16,-6 0 2 0,6 1-2 0,-5-1-1 0,4 3-2 0,2-3-2 15,0 0-1-15,0 0-3 0,-1 4-1 0,7-4-3 0,-7 0-1 16,7-4-1-16,-6 4 1 0,6 0-2 15,0-3 1-15,0 3 0 0,0-4-1 0,0 0 1 0,0 0-1 0,6-3-1 0,-6 3-4 16,7-3 1-16,0 0-7 0,5-1-8 16,-6 1-9-16,8-4-11 0,-1 0-9 0,7 0-14 0,-8-4-17 15,8 1-25-15,0-1-33 0,5-3-40 16,-5-1-54-16,0-2-67 0,6-1-63 0</inkml:trace>
  <inkml:trace contextRef="#ctx0" brushRef="#br0" timeOffset="58320.99">17122 15888 147 0,'0'-4'434'0,"0"1"-75"0,-7 3-95 0,1 0-89 0,-1 3-59 16,1-3-30-16,-1 4-20 0,1 0-8 0,-8-1-1 0,2 1 0 0,5 0-1 16,-6-1 1-16,7 1-4 0,-1 0-9 15,1 0-5-15,6-1-6 0,-7 1-9 0,7 0-7 0,0-4-7 16,0 3-8-16,0-3-7 0,0 4-6 0,7-4-4 16,-7 0-4-16,6 4-1 0,1-4-5 0,-1 0 0 0,0-4 1 0,1 4 0 15,0 0 1-15,-1 0 4 0,7 0 1 0,-6 0 3 0,-1 0 6 16,1 4-1-16,-1-4 3 0,1 3 2 15,-1 1 2-15,1 0 1 0,-7-1 2 0,6 4 1 0,0 1-1 16,2-1 0-16,-2 0 1 0,-6 4 0 0,6-3-4 16,1 3-7-16,6 0-7 0,-7-4-6 0,7 4-9 0,1-3-7 0,-2-2-11 15,8 2-9-15,-1 0-12 0,7-5-14 16,0-3-22-16,7 0-37 0,-1 0-53 0,7-3-86 0,1-1-75 0,5-3-32 16</inkml:trace>
  <inkml:trace contextRef="#ctx0" brushRef="#br0" timeOffset="64467.59">15585 15786 28 0,'0'0'108'0,"-7"0"1"16,7 3-4-16,0-3-6 0,-6 0-9 0,6 0-12 15,-7 0-12-15,7 0-14 0,0 0-12 0,0 0-10 0,0 0-8 0,0 0-4 16,-7 0-3-16,7-3-2 0,0 3-2 0,0 0 1 0,0 0 1 0,0 0 2 15,0 0 1-15,-6-4 3 0,6 4-3 16,0 0 2-16,-6 0-1 0,6-4 1 0,-6 4-2 16,6 0-2-16,-8 0-1 0,2-3-2 0,6 3 0 0,-6 0 1 15,-1 3-2-15,1-3 1 0,-1 4-3 0,0-4 6 16,1 7-1-16,0 1 3 0,-8-1 3 0,8 4-1 16,-7 4 2-16,0-4-1 0,0 7 0 0,-1 0-2 0,2 0-1 0,-2 1-3 15,2-1-2-15,-1 4-3 0,-1-4-1 0,8-3 0 0,-6 3-1 0,4 1-3 16,2-5 0-16,0 1-1 0,6-4-1 15,-7 4 3-15,7-4-2 0,0 0-2 0,7-4 0 0,-7 0 0 0,6 1 0 16,8-5 0-16,-8-3 0 16,6 0-3-16,2-3 0 0,-1-1 1 0,7-3-1 0,-2-4 0 0,9 0 1 0,-7 0 0 15,-2-4 1-15,9 1 0 0,-7-5 1 16,0 4 3-16,-2-3 0 0,-4 0 2 0,5-1 0 0,-13 1 2 0,8 0 0 16,-8-1 3-16,0 1 0 15,2 0 0-15,-8 3 3 0,0-3 2 0,0 3 1 0,0 4 4 0,-8-3 2 16,8 3-1-16,-12 3 2 0,6 1 3 0,-8 3-2 0,1 4-2 0,-7 0-1 15,2 0-2-15,-2 8-1 0,0-1 2 16,-7 4-4-16,2 4 5 0,-1-1 0 0,6 5 1 0,-6-1 3 0,0 0 0 16,1 4 1-16,5 0-4 0,-7 4 0 15,8-4-3-15,0 0-3 0,-1 0-2 0,7-1-3 0,0 1-4 0,6-3-2 16,1-1 0-16,6-3-2 0,0 0-3 16,0-1-1-16,6-3-3 0,8 0-4 0,-2-4-4 0,8 1-3 0,-1-5-4 15,7-3-4-15,1-3-4 0,5-1-3 0,1-3-2 0,-1-1 3 16,1-2 0-16,-1-1 2 0,8-4 4 15,-7 0 3-15,5-3 5 0,-5 0 2 0,-1-5 6 0,1 5 5 0,-1 0 3 16,-5-4 2-16,5 4 2 0,-12 0 2 16,5-1-1-16,-5 8 0 0,-6-4-2 0,-2 8 0 0,1 0 0 0,-6-1 3 15,-1 5 3-15,1 3 3 0,-7 0 3 16,0 3 5-16,0 1 5 0,-7 3 3 0,7 8 3 0,-13-4 0 16,13 8-2-16,-13-1-1 0,7 0-2 0,6 0-4 15,-6 4-4-15,-2-4-4 0,2 4-4 0,6-3-4 0,0-1-3 16,6 1-1-16,-6-5-3 0,8 1-1 0,4-1-1 15,1-3-3-15,0 0-3 0,0 0-6 0,7-3-4 0,6-4-4 16,-7-1-6-16,7-3-1 0,7 0-3 0,-7-3 0 0,7-5 0 16,-1 1 3-16,-6-1 3 0,7-3 4 0,-1 0 5 15,1-3 2-15,-1-1 4 0,1 1 5 0,-1-5 4 16,1 5 2-16,-7-4 2 0,6-1 1 0,-5 1 0 0,-1 3-3 16,-6-3 0-16,-1-1-3 0,1 5-2 0,-8 3 0 0,-4 0 3 15,4 4 2-15,-12-1 1 0,6 5 2 0,-6-1 3 0,0 4 3 16,-6 0 1-16,0 4 3 0,0 3-2 0,-2 0-1 0,-4 4 1 15,-2 0 2-15,1 0-1 0,7 0-1 0,-7 0 0 0,6 0-2 16,1 0-1-16,0 0-1 0,-1 0-4 16,7-4-3-16,0 5-7 0,0-6-3 0,7 2-5 0,-1-4-5 0,0 0-5 15,14-1-3-15,-7-3-3 0,7-3-1 16,6-1 0-16,-7 0 1 0,7-4-1 0,0 2 1 0,0-6 0 0,7 1 1 16,-7 0 4-16,7-3 0 0,-7-1 6 15,6 0 2-15,1 1 7 0,-1-4 2 0,-6 3 5 0,7-4 7 0,0 1 2 16,-1 0 4-16,-6 3 1 0,0 1-1 0,-7 3 2 0,1 0 2 15,-7 3 1-15,-6 1-1 0,6 3 0 16,-7 1 1-16,-6 3 1 0,0-4-1 0,-6 4 4 0,6 4-4 0,-13-1-3 16,6-3-1-16,-6 8 0 0,0-5 1 0,0 1-3 15,0 0 3-15,0-1-5 0,0 1 3 0,7 3-1 16,-8-3-1-16,8 0 0 0,-8-1-4 0,8 1-5 0,6-4-10 16,-6 3-8-16,6-3-13 0,-6 0-17 0,6 4-22 0,6-4-36 15,-6-4-49-15,0 4-71 0,6-3-103 0,-6-1-53 0</inkml:trace>
  <inkml:trace contextRef="#ctx0" brushRef="#br0" timeOffset="66490.2">17747 15657 89 0,'0'0'198'0,"6"-3"-25"0,-6 3-24 16,0 0-21-16,0 0-20 0,0-4-19 0,0 1-16 16,7 3-13-16,-7-4-11 0,0 0-6 0,0 4-4 0,0-3-2 0,0 3-3 15,7-4-1-15,-7 4-1 0,0-4-3 0,0 4-2 16,0-3-3-16,0-2-1 0,0 2-4 0,0 3 0 16,0 0-1-16,-7-4-1 0,7 4-2 0,-7 0 0 0,7-3-2 15,-6 3-1-15,6 0-2 0,-7 0-3 0,-5 0-5 16,4 0 0-16,-4 3 1 0,6-3 0 0,-14 4 1 0,7-1-1 0,-1 5 2 15,2-4 1-15,-2 0 1 0,2 3 4 0,-8 0-2 16,13-3 0-16,-5 3 1 0,-2 0-2 0,8 1-1 0,0-1-2 16,-1 0-1-16,7-3-4 0,-7 3 2 0,7 1-1 0,7-1-1 15,-7 0 0-15,7-3 1 0,5 3 0 0,-4-3 0 16,4-1-1-16,8 5-2 0,-7-5-1 0,7 1 0 0,-2 0-2 16,-4-1-1-16,12 1-2 0,-7 0-1 0,1 0-1 15,-1-4 1-15,1 3 1 0,0 1 1 0,-1 0-1 0,1-1 1 16,-8 1 0-16,2 0 2 0,-2-1-2 0,2 5 0 0,-8-5 0 15,1 1 0-15,-7 3 0 0,6 1 0 0,-6-5 1 16,0 5 1-16,-6 2 1 0,6-2-1 0,-13-1 4 0,6 4-2 0,-6-4 2 16,0 4 1-16,-6 0 0 0,-1-3 0 15,1-1 0-15,-1 1 3 0,0-1-2 0,1 4 2 0,-7-7-3 0,6 3 0 16,1 0 0-16,-1-3 0 0,8-1 1 16,-8 1 0-16,7 0-2 0,-1-1-3 0,8-3-6 0,0 0-8 0,0 0-10 15,6 0-11-15,0 0-17 0,0 0-24 0,0-7-33 16,6 3-45-16,0-3-59 0,7 0-90 0,0-4-53 0</inkml:trace>
  <inkml:trace contextRef="#ctx0" brushRef="#br0" timeOffset="67067.63">18079 15657 81 0,'0'0'358'0,"6"-3"-75"0,-6 3-74 0,0 0-66 0,0 0-50 16,0 0-34-16,0 0-22 0,0 0-12 15,0 0-8-15,0 3-5 0,0-3-5 0,-6 4 0 0,6 0-1 0,-6-1-2 16,6 5-1-16,-7-1 0 0,0 0 1 16,1 4 3-16,6-3 1 0,-6-1 1 0,6 4 1 0,-7-4-1 0,1 4 3 15,6 0-2-15,0 0-3 0,-7 0-1 0,7 0 0 0,0-3-1 16,0-1-2-16,0 4 0 0,0-4-1 0,0 1-1 15,0-1 5-15,0 0-4 0,0 0-1 0,0 1 2 0,0-1-1 0,7-3-1 16,-7 3 2-16,6-3-2 16,1-1-2-16,-1 1 2 0,-6 0 0 0,6-1-1 0,1-3 0 15,0 4 1-15,-1-4-1 0,0 0 4 0,1 0 1 16,0 0 0-16,-1 0 0 0,1-4 0 0,-1 4-1 0,1-3 2 0,6-1 1 16,-7 0-1-16,0 1-1 0,2-1 0 15,-2 0 2-15,0-3 2 0,7 0 2 0,-6 3-1 0,-1-3 0 0,1 0-1 16,-1-1 0-16,8 1 0 0,-8 0 0 0,0 3-1 0,1-3-1 0,0 3-1 15,-1 0 0-15,-6 1-1 0,6-1-2 16,-6 0 0-16,7 4-1 0,-7-3-2 0,0 3 0 16,6-4 0-16,-6 4 1 0,0 0-1 0,7-4-2 0,-7 4 2 15,7 0 0-15,-7 0 0 0,6-3 0 0,0 3 0 0,-6 0-1 16,7-4 1-16,0 4 0 0,-7 0 0 16,6 0 0-16,0 0-1 0,1 0 1 0,-1-4-1 0,-6 4 1 0,7 0 0 15,0 4 2-15,-1-4 0 0,-6 4 0 0,6-4 1 16,-6 3 0-16,8-3-1 0,-8 4 2 0,6 0-2 0,-6 3 0 15,0-3 1-15,6 3-1 0,-6 0 0 0,7-3 1 0,-7 3-2 16,6-3-1-16,-6 3 0 0,7-3 0 0,-1 3 0 16,1-3-2-16,-7 3-1 0,6-3-4 0,0 3-6 0,-6-3-6 0,8 3-6 15,-2-3-6-15,0-4-9 0,-6 0-12 16,7 0-14-16,-7 0-27 0,7-4-45 0,-7 0-72 0,6 1-112 0,-6-1-56 16</inkml:trace>
  <inkml:trace contextRef="#ctx0" brushRef="#br0" timeOffset="67257.1">18125 15529 43 0,'-13'-7'464'16,"0"0"-2"-16,6-1-157 0,-6 5-137 0,7-5-77 0,6 5-45 0,0-1-24 15,0 0-12-15,0 1-7 0,6-1-5 0,0 0-3 16,1 0-3-16,0 1-3 0,6-1-7 0,0 4-11 0,0-4-14 15,-1 1-24-15,8-1-39 0,-7 4-55 0,7-4-76 16,-8 1-102-16,2 3-50 0</inkml:trace>
  <inkml:trace contextRef="#ctx0" brushRef="#br0" timeOffset="67507.25">18346 15390 317 0,'7'0'346'0,"-7"-4"-99"16,6 1-97-16,0 3-65 0,-6 0-35 0,8-4-20 0,-2 4-8 15,0 0-2-15,1 0-2 0,-1 4 0 0,-6-4 7 16,7 3-1-16,-1 1-2 0,1 0-3 0,-7-1-5 16,6 1-3-16,-6 3-1 0,6 1-2 0,-6-5 0 15,8 8-3-15,-8-4-1 0,0 1 1 0,6-1 1 16,-6 0 1-16,0 1 0 0,0-5 0 0,0 5 0 0,0-1 1 16,0 1 0-16,6-5-1 0,-6 5-1 0,0-5-1 0,7 1 0 0,-7-4-3 15,7 4 0-15,-7-1 1 0,6-3-3 0,7 4-2 16,-7-4-4-16,8-4-5 0,-2 4-8 0,2-3-9 0,5-1-16 15,-6-3-26-15,6-1-41 0,1 1-59 0,0-4-103 0,-1 3-85 0,-5 1-37 16</inkml:trace>
  <inkml:trace contextRef="#ctx0" brushRef="#br0" timeOffset="71237.28">20860 14423 2 0,'0'0'180'0,"0"0"-12"0,-7-4-19 0,7 4-20 16,0 0-20-16,0 0-20 0,0-4-20 0,-6 4-17 15,6 0-9-15,0 0-6 0,-6 0-3 0,6 0-1 0,0-3-2 0,-6 3 2 16,6 0 0-16,0-4 0 0,0 4-4 0,-8 0-1 15,8-4-3-15,0 4-2 0,-6 0-1 0,6-3-1 16,-6 3 1-16,6 0 3 0,0 0-2 0,0-4-1 0,-7 4-1 0,7 0-1 16,0-4-1-16,0 4-2 0,0 0-4 15,0 0-4-15,0 0 0 0,0 0-3 0,0 0-3 0,0 0-2 16,0 0-1-16,-7 4-1 0,7 3 2 0,0 1 4 16,0-1 0-16,-6 8 2 0,6-1 2 0,-7 5 0 0,1-1 0 0,0 4 0 15,-2 0-1-15,8 4-2 0,-6-1-2 16,6 1 0-16,-6 0-2 0,6-1-1 0,-6 1 0 0,6 3 1 15,0-7-2-15,0 4 0 0,0 0-2 0,0-4 0 16,0-1 2-16,0 1 0 0,0-3 0 0,0 2 0 0,6-5 0 0,-6-2 0 16,0 1 1-16,6-4 0 0,-6 0-1 0,0 0 0 15,0-4 1-15,0 0 0 0,0-3 1 0,6 0-1 16,-6-1 0-16,0 1 0 0,0 0 4 0,0-4 2 0,-6 0 0 0,6 0 4 16,0-4-2-16,0 0 1 0,-6 1 2 15,0-1 2-15,6-3-1 0,-7 3 0 0,0-3 2 0,1-1 1 0,-1 1 2 16,1-4 2-16,6 4 0 0,-7-1 1 0,0-2 0 15,7 5-3-15,-6-1-3 0,0 1-1 0,6-2-1 0,-6 3-2 16,6 4-2-16,0-3-2 0,0 3-3 0,-8-4 0 0,8 4-1 0,0 0-3 16,0 0-3-16,0 0 1 0,8 0-2 15,-8 0-1-15,0 4-2 0,6-1 0 0,0-3-1 16,0 4-1-16,1 0 1 0,6-1-2 0,-6 2 0 0,6-5-3 16,-6 3 0-16,5-3-2 0,2 0-2 0,-2 3-3 0,1-3-3 15,1 0-4-15,-2 5-6 0,2-5-6 0,-2 0-7 16,2 0-10-16,-1 0-13 0,-7-5-15 0,8 5-24 0,-8-3-36 15,0 3-59-15,7-3-108 0,-13-2-64 0</inkml:trace>
  <inkml:trace contextRef="#ctx0" brushRef="#br0" timeOffset="75578.48">21147 14818 259 0,'0'0'285'0,"-7"-3"-70"16,7-1-70-16,0 4-53 0,-7-3-33 15,1 3-22-15,6 0-13 0,-6-4-7 0,6 4-2 0,-7 0 0 0,7 0 4 16,0-4 2-16,-7 4 0 0,7 0 1 16,0 0-1-16,-6 0-1 0,6 0-6 0,0 0-1 0,0 0-5 0,0 0-4 15,0 0-2-15,0 0 0 0,0 0-2 0,0 0 0 0,0 0 0 16,0 4 0-16,-6 0 2 0,6-1 3 15,-7 4 4-15,7 1 1 0,-6 6 0 0,-1-3 5 0,0 8 1 0,1-1 2 16,0 4 2-16,-8 0-4 0,2 4-3 16,5-1 0-16,-6 4-2 0,6 4-3 0,-5-3-2 15,4 3-3-15,2-4-4 0,0 4-5 0,0-3-5 0,6 2-7 16,0-2-13-16,0-1-14 0,0 0-19 0,0 1-32 0,6-8-45 0,-6 3-76 16,0-3-99-16,0 0-54 0</inkml:trace>
  <inkml:trace contextRef="#ctx0" brushRef="#br0" timeOffset="77240.52">15930 14463 42 0,'0'-7'146'0,"-7"-1"-29"0,1 1-18 0,6 3-10 16,0-3-7-16,0 0-6 0,-6-1-10 0,6 5-10 0,0-5-13 15,-8 5-13-15,8-5-11 0,0 1-9 0,0 4-5 16,0-1-3-16,0 0-2 0,8-3 0 0,-8 3-1 16,0 1-1-16,0-1 2 0,0 0 0 0,0 4 3 15,6-3 4-15,-6 3 4 0,0-4 6 0,0 4 6 0,0-4 7 16,0 4 5-16,0-3 4 0,0 3 4 0,0-4 0 16,0 4-3-16,0-4-2 0,0 0-5 0,0 4-3 0,0-3-3 15,0-1-1-15,0 0 0 0,-6 4-4 0,6-3-1 0,0-1 0 0,0 0 0 16,0 4 0-16,0-3 1 0,0-1-1 0,0 4-1 15,0 0 0-15,0 0-1 0,0 0-2 0,0 0-3 0,0 0-2 16,0 0-3-16,0 4-2 0,0-1 0 0,0 1 0 16,0 3 1-16,0 4 0 0,0 1 3 0,0 2 0 0,0 5 0 0,0-1 0 15,0 0-1-15,0 4-3 0,0 4 0 16,0-5 1-16,0 6-2 0,0-2-2 0,0 1-1 0,0-1-2 16,0 4 1-16,0-3-1 0,0-4-1 15,0 4-1-15,0-1 1 0,0-3 0 0,0 0 0 0,0 1 1 0,0-1 0 16,0-1 1-16,0-2-2 0,0-5 0 15,0 5-1-15,0-8 0 0,0-1 0 0,0 1 0 0,0-3 0 0,0 0-1 16,0-5 2-16,0 1 3 0,0-1 1 0,0 1 2 16,-8-4 0-16,8 0 1 0,-6 4 1 0,6-4 2 0,-6-4 4 15,6 4 2-15,-7 0 1 0,1-4 0 0,-1 1 1 0,7-1 0 16,-6 1 1-16,-1-5 0 0,1 5-3 0,6-5-4 16,-6 0-3-16,-2 1-3 0,8 0-1 0,-6-4-5 0,0 4-8 0,6-4-8 15,0 3-9-15,-7-3-9 0,7 0-11 0,0 1-11 0,0-1-18 16,7-4-19-16,-7 4-29 0,6-4-43 15,0 0-63-15,2 1-116 0,-8-1-55 0</inkml:trace>
  <inkml:trace contextRef="#ctx0" brushRef="#br0" timeOffset="77678.36">15793 14643 307 0,'0'0'354'0,"-6"0"-82"0,6 0-80 0,0-4-68 0,-7 4-42 0,7 0-24 15,0 0-13-15,-7 0-7 0,7 0-3 0,0 0-2 0,0 0-6 0,0 0-3 16,0 0-4-16,0 0-3 0,0 4-4 16,0-1-3-16,0 1-2 0,0 3-1 0,0 1 0 0,0-1 7 0,0 4-2 15,0 4-2-15,0-5 1 16,0 5-2-16,7-4-1 0,-7 0-2 0,0 4-3 0,7-4-6 0,-7 4 3 16,6-4 0-16,1 0-1 0,-1-1 0 15,-6 1-1-15,6 0 2 0,1-3 0 0,0-1-1 0,-7 4 0 16,6-7 2-16,8 3 1 0,-8 0 0 0,-6-3 1 0,13-1 1 15,-7-3 1-15,1 4-1 0,-1-4 2 0,7 0 1 16,-7-4 0-16,8 1 1 0,5-1 6 0,-6 1-4 0,0-8-10 16,7 3-4-16,0 1-9 0,5-4-11 0,-5-4-16 0,0 4-26 15,6-3-44-15,-1-1-63 0,-5 1-101 0,6-1-101 16,-7 0-49-16</inkml:trace>
  <inkml:trace contextRef="#ctx0" brushRef="#br0" timeOffset="79257.47">20482 14902 84 0,'-6'0'381'0,"-8"-3"-79"0,8 3-93 0,-7 0-81 0,0-4-53 0,0 4-33 16,1 0-18-16,-2 0-11 0,1 0-4 0,-6 0-2 15,-1 0 0-15,1 4 2 0,-1-4 0 0,1 0 1 0,-1 3 0 16,-6-3-2-16,0 5-1 0,-1-5 0 0,-5 3-1 16,6 0 0-16,-7 2 4 0,1 2-3 0,-1-4 0 0,-6 1 0 0,1 3-1 15,-2-3-1-15,-5 3 0 0,-8 1 1 0,8-1-3 16,-14-3 0-16,7 3-1 0,-7-3 0 0,1 3 0 0,0-3-1 15,-1 3 1-15,0-3-2 0,-6-1-2 0,-1 1 2 16,1-1 2-16,-6 1 3 0,6-4-2 0,0 4 3 16,-7-1-1-16,0 1 2 0,7-4 0 0,-6 4 0 0,-1-4 0 0,0 3 2 15,-5 1 2-15,-2 0-1 0,1-4 0 16,0 3 1-16,-1 5-2 0,-5-4 1 0,6-1-3 0,-7 5 0 0,-6-1 0 16,-1-3 0-16,9 3 0 0,-16 4-2 15,9-4 1-15,-9 1 3 0,8 2 1 0,-6-2 4 0,-1 3 3 0,7-4 3 16,6 4 5-16,1-4 3 0,5 4 1 15,8 0 0-15,-1-4-1 0,13 5-4 0,1-5-5 0,12 4 0 0,1 0-5 16,5 0-3-16,8-4-3 0,-1 4-2 0,7 4-1 0,7-4 0 0,-1 4-1 16,0-1-1-16,1 4-3 15,6 1-2-15,-6-1 1 0,5 4-3 0,8-3-2 0,-7 2-1 16,0 1-1-16,7 1 1 0,-1-1-1 0,1 0 2 16,-1-1-1-16,7-2 2 0,-7 3 3 0,7 0 1 0,0 0-2 0,0 0 0 15,0 0 1-15,7 0-3 0,-7 0-2 0,7-4 0 0,-1 4-4 0,1-4 0 16,-1 4 0-16,7-3 1 0,-6-1 0 15,5 0 2-15,2-3 0 0,5-1 0 0,1 5 6 16,0-4 4-16,6-1 4 0,-1 1 1 0,8-1 1 0,0-3 2 16,6 4 3-16,6-4 3 0,1 0-1 0,6 0-4 15,6 0-1-15,7-4-1 0,1 0 0 0,6 1 0 0,5 0 0 16,-5-1-2-16,12-3-1 0,-5-1 0 0,6 4 0 0,6-3 2 16,-6 0-1-16,5-4 0 0,2 0-1 15,-1 0-1-15,0 0 1 0,7 0-1 0,0 0-2 0,0-4-2 0,-7 0 0 16,6-3-1-16,1 4-1 0,-7-5-1 0,7-3 0 15,-14 3-1-15,8-3 1 0,-7-3 2 0,-2 3-1 0,2-7 0 16,-6-1 1-16,-8 1 0 0,1-4 1 0,-6 0 0 0,-9 0-1 16,2-4 0-16,-13 1 0 0,-1-4 4 0,-12-1 2 15,-1 1 6-15,-12 3 8 0,-6-7 7 0,-2 4 10 16,-12 0 8-16,-6-1 8 0,0 5 13 0,-14-5 5 0,0 1 1 16,-6 0-2-16,-7-1-4 0,-6 1-6 0,1 0-5 0,-8 3-11 0,0 1-11 15,-6-1-12-15,0 4-17 0,0 0-17 16,-6 0-20-16,5 0-30 0,1 0-27 0,-6 3-25 15,6 1-29-15,5 0-31 0,-4 0-45 0,5-1-73 0,-5 5-118 16,-2-4-53-16,1 7-14 0</inkml:trace>
  <inkml:trace contextRef="#ctx0" brushRef="#br0" timeOffset="80790.48">6773 16822 36 0,'-6'-11'435'0,"-2"0"-60"15,2 1-115-15,0-1-98 0,-1 3-60 0,1-3-37 16,-1 4-16-16,7-1-7 0,-7 1 0 0,7 0 3 16,-6-1 2-16,6 5 6 0,0-1 1 0,0 0 1 0,0 4-1 15,-6 0-2-15,6-3-5 0,0 3-6 0,0 3-7 0,0 1-7 16,0 0 0-16,0 3 3 0,6 4 7 0,-6 0 8 0,0 8 8 16,6 3 10-16,-6-1 5 0,0 9 0 0,7 3-2 0,-7-1-7 0,-7 5-10 15,7 0-9-15,0 3-10 0,0-3-10 0,0 0-3 0,-6 3-4 0,6-4-4 16,0 1-2-16,6 0 0 0,-6-4-3 15,0-1 0-15,7 1-1 0,-7-7-5 0,7 4-3 16,-1-9-9-16,1 5-14 0,-1-4-20 0,0-3-28 0,8-5-28 16,6-3-27-16,-8 0-26 0,8-7-31 0,6-4-41 0,-7-4-55 0,8-3-112 15,-1-4-58-15,0-1-16 0</inkml:trace>
  <inkml:trace contextRef="#ctx0" brushRef="#br0" timeOffset="81037.48">7359 17130 203 0,'-6'0'513'0,"6"0"6"16,-7 0-156-16,0 0-164 0,7 0-102 15,0 0-58-15,0 0-30 0,0 0-16 0,0 0-6 0,0 0-4 0,0 0 5 16,7 0 8-16,-7 0 6 0,0 0 6 16,7 0 6-16,-1 0 6 0,0 0 2 0,8 0 2 0,-1 0-1 0,-1-4 3 15,8 4 0-15,0 0 0 0,6 0 1 0,-1-3-4 16,2 3-3-16,5-4 0 0,-6 4-3 0,13-7-3 0,-6 3-2 15,0 4-3-15,0-7-7 0,-1 7-3 0,1-4-9 0,-1 1-12 0,1-1-18 0,-1 0-18 16,-6 1-20-16,7-5-24 0,-7 5-29 16,-1-1-49-16,1-3-66 0,-6-1-116 0,-7 1-64 15,-6 3-21-15</inkml:trace>
  <inkml:trace contextRef="#ctx0" brushRef="#br0" timeOffset="81258.37">7639 16881 91 0,'-13'-4'483'0,"0"1"4"0,0 3-159 0,7-4-142 0,-1 4-85 16,7 0-47-16,0 4-26 0,0-1-13 0,0 1-6 0,7-1-5 15,-1 5 1-15,-6 3-3 0,6-3 2 0,1 2 1 16,-1 5 2-16,8-4 1 0,-8 4 2 0,0 3 1 0,8 0-1 16,-8 4 3-16,7-4-1 0,-6 5-2 0,6-1 0 0,-7-1-3 0,0 1-2 15,8 4-1-15,-8-4-1 0,0 0 0 0,1 0-3 0,0-4-1 16,-1 4 0-16,7-3 6 0,-7-1-8 0,2-4-7 15,-2 1-12-15,7 0-18 0,0-4-19 0,-7-4-31 0,14 1-47 16,-7-5-84-16,0 1-130 0,0-4-67 0,7 0-34 0</inkml:trace>
  <inkml:trace contextRef="#ctx0" brushRef="#br0" timeOffset="81657.17">8655 16811 202 0,'0'-14'552'0,"-6"3"5"0,6-1-100 0,0 1-181 0,6 4-115 16,0-4-70-16,8 0-41 0,5 0-23 0,1 4-14 16,0-4-6-16,5 4-4 0,-5-1-2 0,6 5-1 0,-6-1 1 0,-1 4-1 15,1 4 0-15,-1-1 1 0,-6 5-1 0,0 3 2 0,0 0-1 16,0 0 2-16,-7 7 0 0,2 1-1 0,-2 3 0 15,-6-1 0-15,0 5-2 0,-6 3 0 0,-2 0 1 0,2 1-1 0,-7-1 1 16,-7 1-1-16,8-1 0 0,-8 0 1 16,0 1 2-16,-5-1 0 0,5-4 2 0,-6 1 3 0,6-4 7 0,1 0 5 0,-1 0 7 15,1-7 3-15,-1 3 3 0,7-3-1 16,6-4 1-16,-5 0-4 0,5-4-6 0,0 0-4 0,7-3-2 16,-6 3-1-16,12-3 0 0,-6-1 5 0,7 5 5 15,0-5 7-15,5 1 6 0,2 0 4 0,5-1-1 0,1-3-2 0,6 0-4 16,0 0-4-16,-1 0-6 0,9 0-8 15,5-3-6-15,-7-1-7 0,13-3-10 0,-5 3-19 0,5 0-23 0,1-3-35 16,6 3-38-16,-6-3-40 0,5 0-38 0,2 0-57 0,-1-4-89 0,-7 3-125 16,1-3-57-16,-1 4-9 0</inkml:trace>
  <inkml:trace contextRef="#ctx0" brushRef="#br0" timeOffset="88687.4">9931 16980 285 0,'7'0'265'16,"-7"0"-81"-16,7-4-71 0,-1 4-46 0,8-3-28 0,-2 3-12 0,1-4-6 0,0 0-1 16,6 1 2-16,1-1 5 0,6 0 6 15,1 1 4-15,-1-5 2 0,-1 5 0 0,1-1 0 0,7-3 1 0,-1 3 1 16,1-3-1-16,0 3-4 0,0 1 1 0,-1-5-4 0,1 4-3 0,-1 0-5 15,1 1-4-15,-7-1-5 16,0 0-3-16,-7 4-4 0,1 0-5 0,-1-3-5 0,1 3-3 0,-8 0 0 0,2 0-3 16,-8 0-6-16,1 3-6 0,0-3-4 15,-1 0-7-15,-6 0-8 0,0 0-12 0,0 4-18 0,-6-4-17 16,-1 0-26-16,0 0-32 0,1 4-38 0,-8-4-55 0,-5-4-68 16</inkml:trace>
  <inkml:trace contextRef="#ctx0" brushRef="#br0" timeOffset="88939.73">10231 16811 377 0,'-13'-7'351'0,"7"3"-89"0,-8-3-87 0,8 0-66 15,-6 0-39-15,4 2-21 0,2-1-10 0,6 1-6 0,-6 2-4 16,-1-1-3-16,7 1 1 0,-7-1-1 0,7-3 3 0,0 7-5 16,0-4-3-16,-6 4-1 0,6 0-1 0,0-4-4 15,0 4-1-15,0 0-6 0,6 0-3 0,-6 4-1 0,0-4-1 0,7 4-2 16,-7 3 0-16,7-3-1 0,-1 3 0 0,0 4 2 15,2-3 2-15,-2 3-2 0,0 3 1 0,0-3-1 0,1 4 1 16,0 3-1-16,-1-3 1 0,7-1 0 0,-7 4-3 0,2 1 0 16,-2-1-1-16,0-3 1 0,7 3-1 0,-6-3 0 0,-1-1 0 15,7 5-2-15,-6-8-4 0,6 3-5 0,-1 1-10 0,2-4-11 16,-8 0-19-16,7-3-27 0,7 3-37 0,-8-4-53 16,2 0-79-16,-1-3-103 0,0-4-59 0</inkml:trace>
  <inkml:trace contextRef="#ctx0" brushRef="#br0" timeOffset="89473.27">10739 16694 224 0,'-7'-7'445'16,"1"-4"-112"-16,0 4-118 0,-1-4-80 0,1 3-45 0,-1 1-27 15,7 0-14-15,-7-1-9 0,7 1-5 0,0 3-2 0,0-3 1 0,-6-1 2 16,6 5-2-16,0-5 0 0,0 5 3 16,6-5 2-16,-6 5 4 0,0-5 2 0,0 5 1 0,7-4 1 0,-7 3 1 15,7-3 3-15,-1-1-2 0,1 5 0 0,5-5-4 16,-5 1-4-16,6 3-5 0,1-3-4 0,-2 3-7 0,1 1-5 15,7-1-3-15,0 0-5 0,-8 4-2 0,8 0 1 16,-7 4-1-16,7 0 0 0,-8-1 1 0,2 1-3 16,-8 3 2-16,7-3 1 0,-7 7 1 0,1-4-2 0,0 4 2 0,-1 0-2 15,-6 4 2-15,6-4 1 0,-6 3-4 16,0 1 0-16,8 0-1 0,-8 3-1 0,6-3-2 0,0 0-1 16,0-1-1-16,8 4-1 0,-8-3 0 0,7 0-2 15,1 3 0-15,-2-4-1 0,8 5-2 0,-7-4 0 0,0-4-2 0,6 3 1 0,-5 1-1 16,-2-4-1-16,-5 4 1 0,6-5 0 0,-6 1 0 0,-1 0-1 0,0 1 2 15,-6-1 0-15,8 0 0 0,-8-4 2 16,-8 4 0-16,8 0 0 0,-6 0 1 0,-7 0 1 16,6-4 2-16,-6 4-2 0,-6 0 2 0,6-4-3 0,-7 4 1 15,7-3 2-15,-7-1-1 0,2 1-1 0,-2-5-2 0,0 5 1 0,7-8-1 16,-7 3-4-16,1 1-10 0,6 0-21 16,0-4-21-16,7 0-25 0,-1 0-25 0,0 0-29 0,7 0-45 0,0-4-56 15,7-3-74-15,0 3-115 0,-1-3-46 0,7-5-13 0</inkml:trace>
  <inkml:trace contextRef="#ctx0" brushRef="#br0" timeOffset="90688.92">11514 16811 166 0,'0'0'209'0,"0"-3"-71"0,0 3-62 16,0 0-52-16,0 0-39 0,0 0-25 15,0 0-15-15,0 0-7 0,0 0 3 0,0 0 12 0,0 0 20 16,0 0 28-16,0 0 31 0,0 0 25 0,0 0 19 16,0 0 14-16,0 0 9 0,0-4 0 0,0 4-6 0,0 0-10 0,0 0-15 0,0 0-15 15,0 0-12-15,0 0-9 16,0 0-8-16,0 0-6 0,7 0-5 0,-7 0-3 0,0 0-1 16,0 0 2-16,0 0 2 0,6-4 3 0,-6 4 2 0,6-3 3 15,1 3 2-15,0-4 1 0,-7 4 1 0,6-3-1 0,0 3-1 16,2-4-3-16,-2 0-2 0,0 1-4 0,1 3-1 0,-1-5-3 15,7 2 0-15,-6 3-2 0,5-3-1 0,-4-2-1 0,4 5-1 16,2-3 0-16,-1-1 0 0,-1 1-2 0,2-1 1 0,5 0-3 0,-6 1-1 16,6 3 0-16,1-4-2 0,0 0-3 15,-1 1-4-15,1 3-6 0,0 0-12 0,-8-4-13 0,8 0-14 16,-7 4-29-16,0 0-37 0,0 0-46 0,0-3-62 0,-6 3-94 16,-1-4-48-16</inkml:trace>
  <inkml:trace contextRef="#ctx0" brushRef="#br0" timeOffset="90920.22">11683 16632 199 0,'-6'-8'455'0,"0"5"-98"0,-1-1-136 0,1 0-92 16,-1 1-56-16,7-1-36 0,0 4-17 0,0 0-8 0,0 0-7 16,0 0-4-16,0 0-2 0,7 0 0 0,-7 7-2 15,6-3 3-15,-6 3 1 0,7 5 3 0,-7-1 4 0,6 0 3 16,-6 3 1-16,0 4 2 0,6 1 2 0,-6 3-1 0,7-4-1 15,-7 4-3-15,7 0-3 0,-1 0-1 0,-6-4-1 0,6 4-2 16,1-3-1-16,-7 2-1 0,7-2-1 0,-1-1-1 0,1 1-3 16,-1-1-9-16,0-3-13 0,1-1-19 0,-7 1-36 15,13-1-59-15,-7-3-79 0,2 0-121 0,-2 1-68 0</inkml:trace>
  <inkml:trace contextRef="#ctx0" brushRef="#br0" timeOffset="117917.42">14712 17284 52 0,'0'0'61'0,"0"-4"-6"0,0 4-5 0,0 0-7 0,0 0-5 0,0-3-6 16,0 3-4-16,0 0-5 0,0 0-6 0,-7 0-3 0,7 0-6 0,0 0-2 16,0 0-2-16,0 0-2 0,0 0-2 15,0 0-1-15,7 0 0 0,-7 0 0 0,0 0 0 0,0 0 0 0,0 0 1 16,0 0 1-16,0 0 2 0,0 0 2 0,0 0 2 15,0 0 4-15,0 0 3 0,0 0 1 0,0-4 4 0,0 4-1 0,0 0 4 16,0 0 2-16,0 0 2 0,0 0 0 0,0-4 2 0,0 4 1 0,0 0 2 16,0 0 0-16,0 0 1 0,0 0-3 15,7 0 1-15,-7 0-2 0,0 0 1 0,0 0-1 0,0 0-3 16,0 0-2-16,0 0-1 0,0-3-1 0,0 3-2 16,0 0 0-16,0 0-1 0,6 0-1 0,-6 0 2 0,0 0 1 0,0 0 0 15,0 0 1-15,0 0 0 0,0 0 0 0,6-4-2 0,-6 4 1 16,0-4-3-16,7 1 1 0,-7 3-3 0,0-4 3 15,7 0-2-15,-7 1 1 0,0 3 1 0,6-4 1 0,-6 0 1 0,6 1 2 0,-6 3 0 16,7-4-2-16,-7 0 1 0,7-3-1 16,-1 4-3-16,1-5-3 0,-1 0-2 0,0 5-3 0,1-5-2 0,-7 1-1 15,7 0-3-15,-1 0 0 0,8-1-1 16,-14 1 1-16,12 0-3 0,-5-1 2 0,-1 1-2 0,1-4 0 16,-1 4 1-16,7-4-1 0,-7 0 1 0,2-4-1 15,-2 4 0-15,7-4-1 0,-7 1 1 0,1 3-1 0,-1-4 1 0,-6 0 2 16,7 1-2-16,-1-1 1 0,1 1 3 0,0-5 2 0,-1 5-1 0,-6-1 2 15,6 0 0-15,-6 1-2 0,7-1 3 16,-7 0-1-16,0 1-2 0,0-1-2 0,0 0 1 0,0 5 0 16,0-1 2-16,0 0 4 0,0 3-1 0,-7-3 0 0,7 4 2 15,-6-4 2-15,6 3-2 0,-6 1-3 0,6 0-3 0,-7-1-5 0,7 1 1 16,-7 3 0-16,1-3 0 0,6 4-2 16,-7-1 2-16,7 0 1 0,0 1 0 0,-6-1 2 0,6 4-2 0,0-4 0 15,-7 4 0-15,7 0-1 0,0-3-1 0,0 3 0 16,0 0-1-16,0 0 1 0,0 0-2 0,0 0 1 15,0 3 0-15,0-3 1 0,-6 4 0 0,6 0 0 0,0-1 0 16,0 5 0-16,0-1 3 0,0 0-2 0,0 0 0 0,-7 4-1 16,7 0 0-16,0 0 0 0,0 0 0 0,0 4-1 0,-6-1 0 0,6 2 2 15,0-2 0-15,0 1 0 0,0-1 0 16,0 1-1-16,0 0 1 0,0-1-1 0,0 4-1 0,0-2 0 0,0-2-2 16,0 4 1-16,0-3 1 0,6 0-1 15,-6 3 1-15,0-4 1 0,7 1 0 0,-7 0 0 0,6-4 0 0,1 4 0 16,-7-4-1-16,6 3 1 0,1-3 0 0,-7 0-1 15,6-4-1-15,8 4 1 0,-8-3-2 0,0 3 0 0,1-4-4 16,0 0-4-16,-1 1-2 0,7-1-5 0,-7-3-4 0,8-1-7 16,-2 1-6-16,2-1-9 0,-8 2-10 0,7-5-17 15,0 0-19-15,0 0-24 0,1 0-28 0,5 0-41 0,-6 0-62 16,0-5-91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52:31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85 15958 185 0,'0'3'383'0,"0"-3"-90"0,0 4-97 0,-6-4-80 0,6 4-50 0,-7-1-25 15,7-3-13-15,-7 4-6 0,7 0 0 0,-6-1 0 0,0 1 3 16,6 3-1-16,-7 1 2 0,7-5-2 0,-7 5 0 15,1-1-1-15,6 0-1 0,-6 0 0 0,6 1 1 0,-7-5 0 16,7 5 1-16,-6 0-3 0,6-5-1 0,-7 1-1 16,7 0-5-16,0-1 0 0,0-3-6 0,0 4 0 0,0-4-1 15,0 3-1-15,0-3 0 0,0 0-2 16,0 0 3-16,0 0 1 0,0 0 2 0,0 0 1 0,0 0 2 0,0 0 2 16,7-3 5-16,-7 3 5 0,0 0 4 15,0-4 4-15,0 4 7 0,0 0 7 0,0 0 6 0,0 0 0 0,-7-3-1 16,7-1-7-16,0 0-6 0,0-4-6 0,7 2-9 0,-7-6-9 15,6 1-7-15,-6-3-4 0,7-1 0 0,-7 0-2 16,6 1-1-16,-6-4 0 0,6-1 0 0,-6 1 0 0,7-1-1 16,-7-6-1-16,7 3-1 0,-1-4 2 0,0 4-1 15,-6-7 0-15,7 3-1 0,-7-3-1 0,0 0 0 0,7-1 1 16,-7 1 0-16,0 0 2 0,0-1 0 16,-7 1 0-16,7 4 1 0,-7-5 1 0,7 4 1 0,-6 4-2 0,6-3 0 15,-6 3-1-15,-1 4 0 0,7-4 0 0,-7 4 0 0,1 2 1 0,0-2 1 16,-1 4 0-16,1 3-1 0,-1 0 1 15,0 0 0-15,1 3-1 0,0 1 0 0,-2 0 0 0,2 3-1 0,0-3 0 16,0 7 0-16,-1-4 2 0,0 4-2 16,7-3 1-16,-6 6-1 0,-1-3-1 0,7 4-1 0,-6 3 2 15,0 0-1-15,-2 1-3 0,2 3 2 0,0 3-1 16,0 1 1-16,6 0-1 0,-8 3 0 0,8 4 1 16,-6 0 1-16,6 0 0 0,0 0 2 0,0 3 1 0,0 1-1 0,0 4 2 15,0-5-1-15,6 1 0 0,-6 3-1 0,8-3 0 16,-2 3-1-16,0-3 2 0,0-1-1 0,2 1 1 0,-2 0-2 15,0-1 0-15,7 1 0 0,-6-4-1 0,6 0-1 16,-1 0-2-16,-4 0 0 0,4-4-1 0,8 0 3 0,-1 1-6 16,-5-4-8-16,5-1-8 0,1 1-11 0,6-4-9 15,-6 0-12-15,5 0-13 0,-5-4-13 0,6-3-8 0,0-1-10 16,0 1-16-16,0-4-21 0,0 0-42 0,0-4-71 16,7-3-104-16,-14 0-55 0</inkml:trace>
  <inkml:trace contextRef="#ctx0" brushRef="#br0" timeOffset="516.39">23895 15280 21 0,'0'-4'429'0,"-6"-3"-75"0,6 3-109 0,0 1-97 0,-7-1-61 15,7 0-33-15,0 4-13 0,-7-3-9 16,7-1-1-16,-6 4-4 0,6 0-4 0,-6 0-4 0,-1 0-4 16,7 4-2-16,-7-1-2 0,1 5-3 0,6-1 0 15,-7 4-1-15,1 0 1 0,0 7 0 0,-1 0 3 0,0 5 1 0,1-1 2 16,0 7 4-16,-2 0 0 0,2 0 2 0,0 5-1 0,-1-1 1 15,1-1-3-15,-1 1 1 0,7 4-3 0,-6-4-4 16,-1 0-3-16,7 3-3 0,0-3-1 16,0 1 0-16,0-1-1 0,0-4-3 0,7 0 0 15,-7 1 0-15,6-1 0 0,1-4 0 0,-1 1 0 0,7 0-2 16,1-5 1-16,-2-2-2 0,2-1-5 0,5 1-6 0,-6-5-11 16,6 1-13-16,1-8-23 0,6 1-27 0,-7-1-63 0,7-7-95 0,1 0-104 15,-1-4-62-15</inkml:trace>
  <inkml:trace contextRef="#ctx0" brushRef="#br0" timeOffset="966.76">24129 15914 355 0,'-6'0'461'0,"-1"4"-58"0,7-4-198 0,-6 0-124 16,6 0-71-16,0 0-33 0,0-4-6 0,6 4 11 0,-6 0 20 15,0-4 16-15,7 0 11 0,-7 1 6 0,6-5 2 16,1 5-2-16,0-8-8 0,-1 3-8 0,0-3-7 16,8-3-6-16,-8-1-3 0,0 1 1 0,1-5 0 15,0 5 2-15,-1-5 2 0,1-3 2 0,-7 4 1 16,6-4 1-16,-6-4 1 0,0 1 1 0,0-1-3 0,-6 0-3 16,6-3-1-16,-7 0-2 0,1 0-1 0,6 3-3 0,-7-4 1 15,0 1 0-15,-5 4 0 0,5 3-1 0,-6-4 0 0,7 4 0 0,-1 0 0 0,-6 4 3 16,6-1 2-16,-5 5 0 0,4 3-1 15,2 0 2-15,0 0 1 0,0 4 0 0,-1 3 0 0,7-3-2 0,-7 3-1 16,7 4-2-16,-6-4 0 0,6 8-3 16,0 0-1-16,-7 3 1 0,7 4-1 0,0 0 0 0,0 3-1 0,0 5-1 15,0 3 1-15,0-1 2 0,0 6 1 16,0-2-1-16,0 1 0 0,0 3 0 0,7 0 1 16,-7 1 0-16,0 3 1 0,6-4-1 0,-6 4 0 15,7 0-1-15,0 0 1 0,-1-4 0 0,0 0 5 0,0 0-2 0,2 1-3 16,-2-4-1-16,0-1 0 0,7 1-2 0,1-4-1 15,-8 0 0-15,7 0-8 0,0 0 1 0,7-4-4 0,-7-3-5 16,7-1-8-16,-2-3-9 0,2 0-12 0,0-3-18 16,-1-5-25-16,7-3-40 0,1 0-58 0,-1-3-87 0,0-5-85 15,-7-3-46-15</inkml:trace>
  <inkml:trace contextRef="#ctx0" brushRef="#br0" timeOffset="1196.29">24644 15643 252 0,'-7'-4'452'0,"7"4"-70"16,-6 0-173-16,6 0-119 0,0 0-64 0,0 0-32 16,6 0-13-16,1 0 4 0,-1-3 11 0,1 3 11 15,6-4 11-15,0 4 3 0,0-4 2 0,7 4 1 0,-7-3-4 0,13-2-5 16,-7 2-5-16,7-1-3 0,0 1-3 0,0-1-2 15,1-3-1-15,-1 3-4 0,0 0-9 0,-1-3-11 0,1 3-15 16,-6-3-21-16,-1 0-30 0,1-1-41 0,0-3-55 0,-7 4-75 16,0 0-82-16</inkml:trace>
  <inkml:trace contextRef="#ctx0" brushRef="#br0" timeOffset="1431.22">24931 15437 160 0,'-7'-3'408'0,"-6"3"-96"0,7 0-110 0,-1-4-89 15,7 4-51-15,-7 0-28 0,1 0-12 0,6 0-5 16,0 0 0-16,0 4 2 0,0 3 1 0,-6-3 1 0,6 7 1 16,0-4 0-16,0 8-2 0,0-4 0 0,0 4-6 0,0-1-3 15,0 5-2-15,6-1-1 0,-6 0-2 16,0 0-2-16,0 1 1 0,0-1 1 0,0 4-2 0,0-4-1 16,0 1-2-16,0-1 0 0,0 0 0 0,0 0-1 15,0-3 0-15,0 4-3 0,0-5-4 0,6 1-7 0,-6 0-7 0,7-1-9 16,-7-3-14-16,7 0-19 0,-1-4-31 0,0-3-46 0,1 0-70 15,6-1-112-15,-6-3-55 0</inkml:trace>
  <inkml:trace contextRef="#ctx0" brushRef="#br0" timeOffset="1699.75">25386 15316 266 0,'0'-7'476'0,"0"0"-14"0,0 3-203 0,0-3-133 16,0 3-74-16,0 4-37 0,7 0-20 0,-7 0-3 0,0 0 4 15,7 4 9-15,-7 3 5 0,0 1 5 0,6 2 4 16,-6 6 0-16,0 2 1 0,0 4 0 0,6 3-3 0,-6-3-4 0,0 7-3 16,7-3-2-16,-7 4-4 0,7-5 0 15,-7 4-2-15,0-3-2 0,6 3 0 0,-6-3 1 0,7 0-1 0,-1-4 0 16,-6 3-1-16,6-3-5 0,1 4-8 0,0-8-9 15,-1 4-12-15,0-3-14 0,-6-1-17 0,7-4-23 0,0 1-36 16,-1-4-51-16,1-4-73 0,-1-3-100 0,-6 0-46 0</inkml:trace>
  <inkml:trace contextRef="#ctx0" brushRef="#br0" timeOffset="2018.36">25484 15075 338 0,'7'-11'453'0,"-1"0"-106"0,1 3-156 16,6-3-92-16,-7 4-48 0,7 0-25 0,1-1-12 0,-2 1-2 16,1 0-1-16,7 3 2 0,0-3 3 0,-1 3 1 15,1 4 3-15,-1 0 3 0,7 0 2 0,0 4 1 0,0 0 0 0,0 3 0 16,-6 4 0-16,5 3-1 0,-5 1 0 0,6 7-4 0,-6 0-5 0,-1 4-3 15,-5-1-2-15,-2 8 0 0,1 1-3 16,-6 2 0-16,0 1 0 0,-1 3 0 0,-6 4 0 16,0 0-1-16,0 0-2 0,-6 4-1 0,-1-4-2 0,-6-1-5 15,6 5-9-15,-12-4-11 0,6-4-8 0,0 4-11 0,-7-3-12 0,8-1-16 16,-8-4-21-16,0 1-24 0,1-4-43 16,-1-4-67-16,0 1-116 0,1-5-53 0</inkml:trace>
  <inkml:trace contextRef="#ctx0" brushRef="#br0" timeOffset="2516.62">23413 16669 309 0,'-6'0'443'0,"-1"-4"-110"0,1 4-128 15,-1-4-91-15,0 4-55 0,1 0-31 0,6 0-15 0,-6 0-9 16,6 0-5-16,0 4-1 0,0-4 0 0,0 0 1 16,0 4 2-16,6-4 5 0,-6 3 3 0,6-3 1 15,1 4 3-15,6-4 1 0,-6 4 1 0,5-4 2 0,8 3-1 16,-6-3-2-16,11 4-1 0,-5-4-2 0,6 3 0 0,6-3 1 0,1 0 1 16,-1-3-1-16,7 3 0 0,7-4 3 15,0 1 4-15,6-1 3 0,0-3 2 0,7-1 3 0,-1 1 2 0,14-4 1 16,-1 4 4-16,8-5-1 0,-1-2-4 0,0 3-4 15,6 0-4-15,1 0-7 0,0 0-3 0,6 0-3 16,-6 4-6-16,-7-1-2 0,-6 5-1 0,-1-1-5 0,-6 0-3 0,-6 1-6 16,-6 3-6-16,-8 0-5 0,1 0-7 0,-14 3-6 15,-7-3-7-15,2 4-6 0,-7-4-1 0,-8 4-1 16,-5-1 1-16,-7 1-3 0,0 0-4 0,0-1-2 0,-7 1-7 16,1 0-15-16,-7-1-20 0,-7 1-34 0,8-1-45 0,-8 1-55 0,0-4-84 15</inkml:trace>
  <inkml:trace contextRef="#ctx0" brushRef="#br0" timeOffset="3016.71">24331 16991 426 0,'0'-4'484'0,"0"1"-105"0,0-1-148 0,7 0-103 16,-1 1-60-16,8-1-34 0,-2 0-16 0,2-3-8 0,5 3-5 16,1 1-3-16,-1-1 1 0,0 0 0 0,1 4-1 15,0 0 0-15,-1 0 0 0,1 4-1 0,-7 0 0 0,6 3 2 0,-6 0-1 0,1 8 0 16,-2-4 1-16,-5 3 1 0,0 5-2 16,-1 3 0-16,0 0 1 0,-6 0-3 0,0 0 3 0,0 3-1 0,-6-3-1 15,0 4 0-15,-8 4 1 0,2-9 3 16,-8 5 2-16,0 0 0 0,1-1 2 0,-1-3 4 0,-6 0 4 0,1 0 3 15,-2 0 5-15,1-4 3 0,0 1 3 0,0-5 2 0,0-3 2 0,-1 0 2 16,2 1 1-16,5-6-1 0,-6 2-3 16,6-4 0-16,1 0-2 0,6-4 0 0,0 3-4 0,0-6-2 0,0 3-6 15,7-4-5-15,-1-3-1 0,0-1-5 16,7 1-2-16,0-4-4 0,0 0-3 0,7 0 0 0,0-4 0 16,-1 4 1-16,7-4-2 0,0 1 0 0,0-1-1 0,0 4-2 15,6-3 1-15,1 2 0 0,-6 5-1 0,11 0 0 0,-5-1 1 0,0 5 2 16,-1-1 1-16,1 4 0 0,-1 0 0 0,7 0 0 0,-6 4 0 0,-1-1 0 15,0 5 0-15,8-1 0 0,-8 4 0 16,-6 0 0-16,7 0 0 0,-1 0-1 0,1 4 1 16,0-4 0-16,-1 3 0 0,0-3 0 0,1 0-2 0,-1 4-2 15,1-4-9-15,0 0-8 0,-1 0-13 0,7-3-12 0,-6-1-16 16,5-3-16-16,2-1-17 0,-1 1-17 0,0-8-18 0,6 4-27 16,1-7-49-16,-1 3-81 0,1-7-88 0,-1 4-50 0</inkml:trace>
  <inkml:trace contextRef="#ctx0" brushRef="#br0" timeOffset="3518.5">26363 15855 39 0,'-12'0'442'0,"4"0"-65"16,2 0-121-16,0 4-108 0,0-4-68 0,-1 0-36 0,0 0-21 16,7 0-11-16,-6 3-8 0,6-3-2 0,0 0 1 15,0 4 4-15,-7-4 4 0,7 4 1 0,0-4 3 0,0 3 1 0,0 1 2 16,0-4-1-16,0 4 1 0,7-1-3 15,-7 1-2-15,0-4 0 0,0 4 0 0,6-1 3 0,-6-3 2 0,7 4 5 16,-7-4 2-16,7 4 2 0,-1-4 2 0,6 3 0 0,-4-3 0 16,4-3-3-16,8 3-2 0,-7-4-3 15,7 0-2-15,-1 1-3 0,7-1-4 0,-6 0-4 0,6 1-4 0,0-1-6 16,-1 0-11-16,-5 1-16 0,6-1-17 16,-7-3-17-16,8 7-25 0,-7-8-38 0,-1 5-58 0,0-4-85 15,-5 3-97-15,-1 0-50 0</inkml:trace>
  <inkml:trace contextRef="#ctx0" brushRef="#br0" timeOffset="3716.48">26390 16072 187 0,'0'3'482'0,"-7"1"-25"0,0-1-169 15,7-3-134-15,0 4-81 0,7 0-48 0,-7-1-26 0,7-3-12 0,5 4-1 16,-6-4 7-16,14 0 8 0,-6 0 6 0,-1-4 4 0,6 4 2 15,0-3 1-15,1 3-2 0,6-4-7 0,-7 0-18 16,8 1-19-16,-1-1-27 0,0 1-47 0,0-5-76 16,-7 5-128-16,7-5-84 0,-6 0-36 0</inkml:trace>
  <inkml:trace contextRef="#ctx0" brushRef="#br0" timeOffset="10851.91">27888 15306 301 0,'0'0'293'0,"0"0"-84"0,0 0-73 0,0 0-56 0,-7 0-35 16,14-4-22-16,-7 4-9 0,0 0-4 0,0 0-2 0,6 0 0 15,-6 4-1-15,6-4 1 0,-6 3 5 16,7 1 3-16,-1 3 2 0,1 0 1 0,-7 4 2 0,7 1 3 16,-1 2 4-16,0 5-1 0,1-1-1 0,0 4-1 15,-1 3-1-15,0 1-3 0,1 4-2 0,-1-5-4 0,1 4-3 0,0 1-2 16,-1-5-3-16,-6 5-2 0,6-1-2 16,2-3-1-16,-2-1-1 0,-6 1-1 0,6 0 2 0,0-1 0 15,-6-3 0-15,7 0-1 0,-7-4 2 0,0 4-3 0,0-3 1 0,7-4 1 0,-7 3-2 16,0-3 0-16,0-5 0 0,0 5 0 15,0-4-2-15,0-4-3 0,0 4-8 0,0-7-7 0,0 3-11 0,0-3-13 16,0 0-20-16,0-4-27 0,6 0-43 16,-6 0-58-16,7-4-85 0,-1-3-71 0</inkml:trace>
  <inkml:trace contextRef="#ctx0" brushRef="#br0" timeOffset="11381.47">28643 15324 27 0,'0'0'199'0,"0"0"-19"0,0 0-19 0,6 0-19 16,-6 0-19-16,0 3-19 0,0-3-20 15,0 0-18-15,0 0-17 0,0 0-12 0,-6 0-8 0,6 0-8 0,0 5-6 16,-6-2-4-16,6-3 0 0,-7 8-3 16,0-5 2-16,7 4 1 0,-6 4 3 0,-1 0 3 15,-5 4 2-15,4 3 1 0,2 4-2 0,-6 0-1 0,-2 4 0 0,1 0-4 0,7-1-1 16,-8 1-5-16,2-1 0 0,-2 1-3 15,2 0-1-15,5-4 1 0,-6 0-1 0,6 0 0 0,-5 0-1 0,4-4 0 16,2 0-2-16,0-3 2 0,0 3 2 16,-1-3-4-16,0-4 1 0,1 4-1 0,6-8 0 0,-7 4-2 0,7-4-4 15,0 0-7-15,-6-3-6 0,6 0-8 16,0-1-12-16,0-3-16 0,0 0-23 0,0 0-41 0,0-3-55 16,0-1-77-16,0-3-88 0</inkml:trace>
  <inkml:trace contextRef="#ctx0" brushRef="#br0" timeOffset="11630.53">28337 15500 333 0,'0'-4'328'0,"0"4"-95"0,0 0-89 16,0-3-60-16,0 3-34 0,0 3-18 0,6-3-8 0,-6 4-2 15,7 0-1-15,-7-1 1 0,7 5 0 0,-1-1 0 16,0 0 0-16,8 1-1 0,-8 2-1 0,0 1-4 0,7 0-1 15,1 0-1-15,-2 4 0 0,-6-4-1 0,8 3-3 0,-1-2-2 16,0 3-4-16,0-5 0 0,0 5-3 0,0 0 1 16,0-4-1-16,7 3-1 0,-7-3 1 0,0 0-1 15,-1 0-1-15,8 4-3 0,-13-4-5 0,6 0-10 0,0 0-11 16,-1-4-16-16,2 4-22 0,-8-3-38 0,8-5-54 16,-1 1-83-16,-7 0-91 0,7-4-45 0</inkml:trace>
  <inkml:trace contextRef="#ctx0" brushRef="#br0" timeOffset="18685.2">28161 15533 173 0,'0'0'213'16,"-7"4"-34"-16,7-4-32 0,-6 3-32 0,0 4-29 0,-1 1-26 15,0 3-14-15,7-4-13 0,-6 4-7 0,-1 4-4 16,7-4-2-16,0 4-1 0,-6-1-3 0,6 1-1 0,0-4-3 15,6 3-4-15,-6-3-1 0,0 0 0 0,7 0 1 0,-1 4-2 16,1-8 0-16,0 0-2 0,-1 1 2 0,7-5-1 16,0 1 2-16,0-4 1 0,0-4 1 0,6 1-1 0,1-5-1 15,0 1 3-15,5-4-1 0,-5 0 3 0,6-3 1 16,1-1-1-16,-9-3 1 0,9 3 3 0,-7-3 3 0,-2 3 0 16,2-3 1-16,-6-1 1 0,-1 5 0 0,-1-5 0 15,-5 1-1-15,-7 0 0 0,0 3 0 0,0-3 0 0,0 3 1 0,-7 0 0 16,-5 1 1-16,-1-1-2 0,-1 4-1 0,-6 4 0 0,-5 0-5 15,5 3-1-15,-12 4-1 16,6 4-1-16,-7 3 1 0,1 0 4 0,-7 8 2 0,-1-1 4 0,8 5 4 16,-7-1 4-16,0 4 0 0,0 0 4 0,7 0-2 15,-2 4-2-15,-5-1-4 0,13 1-3 0,-6 0-4 0,5-1-6 0,8 1-3 16,0-4-4-16,6 0-3 0,7-4-3 16,6 1 0-16,0-5-5 0,6 1-3 0,7-4-5 0,0-4-7 0,6 1-4 15,7-5-9-15,0 1-7 0,7-4-6 0,-1-4-3 0,1 1-6 16,6-5 1-16,-7 1 2 0,2-4 3 0,5 0 7 15,-7-4 7-15,1 4 7 0,-1-4 7 0,1 1 6 0,-1-1 6 16,-6 1 3-16,1-1 3 0,-9 0 1 0,2 4 2 16,0 0-1-16,-7 1 1 0,-7 2 1 0,0 5 1 0,-6-1 3 0,0 0 2 15,-6 4 5-15,0 4 2 0,0 0 3 16,-8 3 5-16,1 0 4 0,1 4 2 0,-8 0 0 0,7 4-1 16,-7-1-4-16,7 1-3 0,0-1-1 15,-7 1-6-15,14 3-5 0,-7-3-2 0,7 4-3 0,-8-5-1 0,14 5-2 16,-6-5-1-16,6 1-1 0,6-4-3 0,1 0-3 15,0 0-9-15,6 0-2 0,7-8-5 0,-8 5-4 0,14-4-7 16,-6-4-8-16,5 0-5 0,2-4-4 0,-1 0-2 0,0-3-4 0,0-1 2 16,7-3 1-16,-7 4 9 15,0-4 9-15,7-4 8 0,-8 5 14 0,1-5 10 0,0 0 10 0,1 1 9 0,-8-1 3 16,0 0 2-16,-5 4 1 0,-1 0-3 16,-7 0-4-16,-6 4 1 0,0 0-4 0,-6 3-2 0,-1 0-1 15,-6 4 1-15,0 4 6 0,-7 0 3 0,1-1 5 0,-1 1 2 0,0 3 5 16,2 0 5-16,-2 4 1 0,1-3-2 15,-1 3-3-15,0-4-4 0,7 4-3 0,0 0-4 0,6-3-6 0,-5 3-5 16,5-4-4-16,7 4-2 0,0-4-5 16,0 0-4-16,7 1-3 0,-1-1-6 0,0-3-1 0,14-1-4 0,-7-3 0 15,7 0-1-15,6-3-2 0,0-1 0 16,-7-3 2-16,7 3 2 0,1-3 3 0,-1-4 6 0,-7 4 1 0,7-4-1 16,-6 0 4-16,0-4 3 0,-8 4 3 15,8 0 1-15,-7-4 1 0,-1 4-6 0,-4-4-1 16,-2 5-7-16,-6-5-9 0,0 4-12 0,-6-4-16 0,-2 1-26 15,2 3-34-15,-7-4-43 0,0 1-67 0,-6 2-81 0</inkml:trace>
  <inkml:trace contextRef="#ctx0" brushRef="#br0" timeOffset="19566.87">21427 15375 119 0,'-6'0'155'0,"-2"0"-11"0,8 4-19 0,-6-4-17 0,0 0-17 15,6 4-14-15,-7-4-13 0,7 0-16 16,0 0-8-16,-7 0-6 0,7 0-2 0,0 0 2 0,0 0-2 0,0 0 3 16,0 0-1-16,0 0-1 0,0 0 3 15,0 0 0-15,0 0-3 0,0 0-1 0,0 3-5 0,0-3-3 0,0 0-3 16,0 0-3-16,0 0-4 0,0 0-3 0,0 0-3 15,0 0-2-15,0 0-1 0,0 4 2 0,7-4 2 0,0 4 4 16,-7-1 1-16,6 1 2 0,8 0 4 0,-2-1 2 0,1 5 4 0,7-5-3 16,0 1-3-16,-1 3-1 15,7-3-4-15,6 3 1 0,1 0-4 0,-1 1 0 0,1-1-3 0,7-3-2 16,-2 3-2-16,8 1-1 0,0-5 1 16,-1 1-4-16,7 3 1 0,1-3-1 0,-2 0-2 0,1-1 0 0,1 1 0 15,-8 0 0-15,7-1-5 0,-7 1-5 0,2 0-10 0,-9-1-8 0,1 5-10 16,-5-5-18-16,-9 1-25 0,1-4-38 15,-6 0-63-15,-1 0-102 0,-6 0-80 0,-6 0-41 0</inkml:trace>
  <inkml:trace contextRef="#ctx0" brushRef="#br0" timeOffset="19946.74">21570 15679 370 0,'-7'0'404'0,"14"4"-121"16,0-4-116-16,-1 0-79 0,7 0-44 0,7 4-18 0,0-4-10 0,5 0-4 15,1 0 1-15,6 0 2 0,8 0 3 0,-7 0 0 16,6 3 1-16,-7 1-1 0,7 3-3 0,-7 1-1 16,1 3-3-16,-1-1-6 0,1 9-2 0,-7-1-1 0,-6 4-1 0,0 0-1 15,-1 8-1-15,-13-1 1 0,1 4 0 0,0 0 0 16,-14 3 3-16,7 5 0 0,-7-4-1 0,-5 3 0 15,-1 0 0-15,-7 0-1 0,6 1-1 0,-4-1 1 0,-2 0-3 16,1 0 0-16,-1-3 2 0,0 0 1 0,1-4 0 16,-1-1-1-16,0-2 0 0,8 3-2 0,-1-7 3 0,-1-1 1 0,2 1-1 15,-2-4 0-15,8 0 0 0,6-4 1 0,-6 0 1 16,6-3-1-16,0-4-2 0,6 4 1 0,0-4 0 0,1 0 0 16,0-4-1-16,5 1 0 0,8-2 0 0,-7-1 0 15,13-2 0-15,-6-3-1 0,5 0-3 0,1-3 0 0,7-2-3 0,-1-1-1 16,2-2-2-16,5 1 0 0,0-4 0 0,-1 0-1 0,9-4 0 15,-9 4-7-15,8 0-11 0,-7 0-21 0,0 4-39 16,-13 0-62-16,7-1-99 0,-7 1-89 0,-7 0-57 0</inkml:trace>
  <inkml:trace contextRef="#ctx0" brushRef="#br0" timeOffset="35231.94">23433 16361 234 0,'0'0'323'0,"0"0"-76"0,0-4-73 0,0 1-62 16,0 3-41-16,6-4-26 0,-6 4-12 0,0-4-10 0,0 4-2 15,0 0-1-15,0-3 0 0,6 3-3 0,-6-4 1 0,0 0-4 16,8 4 0-16,-8-4 0 0,0-3-2 0,6 7 0 16,0-4 1-16,-6 1 1 0,7-1 1 0,-7 4 1 0,6 0-1 0,-6-4-1 15,7 4-4-15,-7 4-1 0,6-4-1 16,1 4 1-16,-7-1-2 0,6 5 1 0,-6-1-1 0,6 1 0 0,-6-1 2 16,8 4-2-16,-8 0 0 0,6 0-3 15,-6-4 0-15,0 4-1 0,6 0-2 0,-6 0 0 0,0 0 0 16,7 0 2-16,-7-4-3 0,0 0 0 0,0 1 0 0,0-1 1 0,6 0 1 15,-6-2 1-15,0-2-1 0,0 1 3 16,0-4 3-16,0 3 5 0,0-3 4 0,0 0 6 16,0 0 6-16,0 0 3 0,0 0 2 0,0 0 0 0,0-3-4 15,0-1-3-15,0-4-5 0,7 1-5 0,-7 0-5 0,6-4 0 16,-6 4 0-16,7-8 0 0,-1 4 1 0,1 0 0 16,0-4 1-16,-1 4 1 0,7-3 1 0,-6 3 0 0,-1 0-1 0,0 0 2 15,7 0-2-15,-6 3 0 0,0 1-1 0,5 0-1 0,-5-1-2 0,0 5-4 16,-1-1-1-16,0 4-4 0,1 0-1 15,0 0-1-15,-1 0 0 0,1 0-1 16,-7 4 0-16,6-1 0 0,0 1 0 0,2 0 0 0,-8-1-2 16,6 5 1-16,-6-5 1 0,0 1 0 0,6 3 1 0,-6-3 0 0,0 0 0 15,7 0-1-15,-7-1 0 0,0-3 1 16,0 4 1-16,0-4-3 0,0 4-1 0,6-4-4 0,-6 3-2 16,0-3-4-16,0 0-1 0,0 0-6 0,7 0-1 15,-7 0 1-15,0 0 2 0,0 4 2 0,6-4 2 0,-6 0 5 0,0 0 2 16,7 0 3-16,-7 4 1 0,6-1-1 0,-6 5 2 0,6-5 0 0,-6 1-1 15,8 3-1-15,-8-3-5 16,6 3-3-16,0 0-2 0,1 1-6 0,0-5-7 0,-1 5-6 0,-6-5-8 16,6 1-6-16,1 3-8 0,-1-3-11 15,1 0-14-15,6-1-19 0,-7-3-36 0,8 0-56 0,-2 0-87 0,2-3-75 16,-1 3-43-16</inkml:trace>
  <inkml:trace contextRef="#ctx0" brushRef="#br0" timeOffset="36048.98">24384 16050 328 0,'-7'-5'288'0,"7"5"-64"16,-7 0-64-16,7 0-55 0,0-3-35 0,0 3-21 15,0 0-13-15,0 0-9 0,0 0-5 0,0 0-7 0,0 0-2 16,7 0 0-16,-7 3-1 0,7 2 1 0,-7-2 1 0,6 5 0 15,0-1 0-15,1 4 0 0,0 0 0 0,-7 0-1 16,6 3-3-16,1 1-3 0,-7 0 2 0,6-1-2 16,-6 1-3-16,6-1-1 0,1 1-1 0,-7 0-2 0,0 0 2 15,7-4 0-15,-7 0-4 0,0-1 2 0,0-2 1 0,6-1 0 16,-6 0 1-16,0 1 5 0,0-5 2 0,0 1 4 16,0 0 6-16,0-4 4 0,0 3 8 0,0-3 6 0,0 0 6 0,0 0 4 15,0 0 0-15,0-3-1 0,0 3-2 0,0-4-7 16,0 0-6-16,0-3-5 0,6 0-7 0,-6-1-5 0,8 1-4 15,-8 0-3-15,6-4-2 0,-6 4-1 0,0-1 0 0,0 1-3 16,6 0-1-16,-6-1 0 0,0 5 0 16,7-1-2-16,-7 0 2 0,0 1-1 0,0 3-1 0,0-4 0 0,0 4 2 15,0 0-1-15,0 0 0 0,0 0 0 16,0 0-3-16,6 0 3 0,-6 0-1 0,0 4 1 16,0-4-1-16,7 3 2 0,-7 1-1 0,0-4 1 0,6 4 0 15,-6-4 0-15,7 3 1 0,-1-3 0 0,-6 0 1 0,6 4-2 0,2-4 0 16,-2 0 0-16,0 0 0 0,1 0-1 0,-1 0-1 0,1 0 1 0,6-4-1 15,-7 4 0-15,8-3 1 0,-8-1-1 16,0 0 0-16,8 1 1 0,-8 3-1 0,0-4-1 16,1 4-2-16,-7 0 1 0,6 0-2 0,1 0 0 0,-7 4 1 15,7-1-2-15,-7 5 2 0,0-1 1 0,0 4 0 0,0-4-1 16,0 4-1-16,0 4-3 0,-7-4-2 16,7 0-2-16,-7 0-5 0,7 0-4 0,0 3-4 0,-6-6-5 0,6 3-7 15,0 0-8-15,0-4-11 0,0 1-14 0,0-1-21 0,6-3-34 0,-6-1-52 16,7 1-75-16,0-4-91 0,-7 0-49 15</inkml:trace>
  <inkml:trace contextRef="#ctx0" brushRef="#br0" timeOffset="37886.3">22567 16137 137 0,'0'4'291'0,"-7"-4"-75"0,7 4-74 0,0-4-56 15,0 3-34-15,-7-3-21 0,7 4-7 0,0-4-1 16,0 0 4-16,0 3 5 0,0-3 5 0,0 4 2 16,0 0 1-16,0-1-1 0,0 1-5 0,0 0-5 0,0-1-5 0,0 1-4 15,0 0-2-15,0 3-5 0,7-3-1 0,-7 0 1 16,0-1 2-16,0 1 3 0,7 0 1 0,-7-1-1 0,6 1 1 15,0 0 1-15,-6-1 2 0,14-3-1 0,-8 4-1 16,0-4-3-16,7 4-3 0,1-4 0 0,-2 0-2 0,8-4-3 16,-7 4-2-16,7 0 0 0,-8-4-2 0,8 1-3 0,0-1-3 0,-1 4-6 15,1-4-6-15,0 1-10 0,-8 3-9 16,8 0-12-16,-7-4-15 0,-7 4-16 0,8 0-20 0,-8 0-25 0,0 0-30 16,-6 0-33-16,7-4-44 15,-7 4-64-15</inkml:trace>
  <inkml:trace contextRef="#ctx0" brushRef="#br0" timeOffset="38041.44">22593 16379 143 0,'-14'4'383'0,"8"-1"-85"0,0 1-102 0,-1 0-82 0,7-1-47 0,-7 1-28 0,14-4-14 16,-7 4-10-16,7-4-3 0,-1 0-2 16,0 0 1-16,8 0-1 0,-2 0-3 0,8-4-2 0,-1 0-4 15,1 1-6-15,0-1-4 0,5-3-11 0,1 3-10 0,1-3-24 16,-1 0-33-16,0-1-63 0,0 1-116 0,0-4-76 0</inkml:trace>
  <inkml:trace contextRef="#ctx0" brushRef="#br0" timeOffset="49746.44">29515 15470 187 0,'-6'4'367'15,"-7"-4"-103"-15,7 0-98 0,-1 4-72 0,0-4-37 0,1 0-18 16,0 0-9-16,-2 0-5 0,8 0 3 0,-6 0 1 0,6 0 2 16,0 0 3-16,0 0 1 0,-6 0 0 0,6 0-1 15,0 0-1-15,0 0-3 0,0 0 0 0,0 0 0 0,0-4-1 16,0 0 2-16,0 1-2 0,0-1-1 0,0-3 0 0,0-1 2 15,0 1 1-15,0 0 2 0,0-4 2 0,6 4 2 16,-6-4 1-16,0-4 5 0,0 0 6 0,0 1 8 0,6-4 3 16,-6 2 2-16,0-2-2 0,8-4-4 0,-8 4 3 15,0-4-3-15,6 0-4 0,-6-3-13 0,0-1-5 16,6 0-8-16,-6 0-3 0,0-3-3 0,0 0-7 0,7-4-6 16,-7 0-4-16,0 0-3 0,0 4 0 0,0-5 0 0,0 2-1 15,0 2 0-15,-7 1 1 0,7 0 0 0,0 3 1 0,-6 4 0 16,6 0-1-16,-6 0 0 0,6 4 0 0,-8 0 0 0,8 3 0 15,0 4 0-15,-6 0 0 0,6 0 0 0,0 3 0 0,-6 5 0 16,6-5-1-16,0 5-1 0,0-1-2 16,0 4 0-16,0 0-1 0,0 0-4 0,-6 0 1 0,6 4 2 15,0 3 2-15,0 0-2 0,-7 4 4 0,0 4-1 16,1 0 1-16,6 3 2 0,-7 1 0 0,1 3 0 0,0-1-1 16,6 5 0-16,-8-4-1 0,8 4 0 0,-6-1 1 15,6 5 1-15,0-5-1 0,0 4 1 0,0-3 0 0,0 4 0 0,0-5 1 16,6 4 0-16,2-3 1 0,-2 0 0 0,0 0-2 0,7-1 1 0,1 1-1 15,-2-1 0-15,2-3-1 0,5 1-1 16,7-2-1-16,-6 1-5 0,6 0-10 0,-1-3-14 0,1-1-14 0,1 1-13 16,-1-1-15-16,0-4-15 0,0 1-16 15,7-4-10-15,-7 0-9 0,-1 0-5 0,1-4-22 0,1-3-37 16,-1-1-67-16,-6-3-111 0,-1 0-47 16</inkml:trace>
  <inkml:trace contextRef="#ctx0" brushRef="#br0" timeOffset="50552.5">29894 15394 168 0,'0'0'352'0,"0"-4"-81"0,0 4-82 0,-8 0-65 0,8-4-45 16,0 1-21-16,0 3-11 0,0-4-5 15,0 0-3-15,0 4-1 0,0-3-3 0,0 3 0 0,0-4-3 0,0 0-6 16,0 4-5-16,0 0-4 0,0 0-4 16,0 0-2-16,0 0-3 0,8 0-1 0,-8 0 3 0,0 4 0 0,0 0 3 15,6-1 4-15,-6 1 1 0,0 3 1 0,6 1 2 0,-6-1-1 16,0 4-2-16,0 0-2 0,0 3-3 15,0 1-2-15,-6 0-3 0,6 0-1 0,0-1 0 0,0 1-2 0,0 0-1 16,0-1 1-16,0-3-2 0,0 4 1 16,0-4-3-16,0 0 1 0,0 0 1 0,0-4-2 0,6 4-1 0,-6-8 0 15,0 5 1-15,0-4 1 0,0 0 2 16,7-1 6-16,-7-3 5 0,0 4 9 0,0-4 8 0,0 0 13 0,0 0 6 16,0 0 4-16,0 0 6 0,7-4 0 15,-1-3 1-15,0 3-3 0,1-7-7 0,-1 4-8 0,8-1-4 0,-8-3 0 16,0 0-1-16,8 0-5 0,-8-3-5 15,7 3-4-15,-7-4-3 0,1 4-3 0,0-3-2 0,5-1-5 16,-4 0-4-16,-2 0-2 0,7 4 0 0,-7 0-2 0,1-3-1 16,-1 7-1-16,1-4 0 0,-1 3-1 15,-6 1 2-15,6 3-2 0,-6 1-1 0,8-1-2 0,-8 0 2 0,6 1 0 16,0-1-1-16,-6 0-1 0,7 1-3 0,-1 3 1 16,-6-4 2-16,0 4 0 0,7 0-1 0,-7 0 1 0,6 0 1 15,-6 4-2-15,7-4-1 0,-7 0-2 0,6 3 1 0,-6 1-1 16,7 0 0-16,-7-1-3 0,7 5 1 0,-1-5 0 15,0 5-4-15,-6-1-4 0,7 0-7 0,0-3-5 0,-1 3-3 16,0 0 0-16,1 1-3 0,-1-1-4 0,1 0 2 0,0-3 5 16,-1 3 3-16,0-3 1 0,2 0 2 0,-2-1 0 15,0 1 0-15,0 0 3 0,1-4 0 0,0 4 2 16,-7-4 3-16,6 0 3 0,-6 3 1 0,7-3 3 0,-7 0 3 16,0 0 2-16,0 0 2 0,6 0 1 0,-6 0-1 15,0 0 1-15,0 0 2 0,0-3 0 0,0 3-1 0,0-4 1 0,0 0-1 16,0 0 2-16,0 1 0 0,-6-1 3 0,6 4-1 0,0-4 0 15,0 1-1-15,0 3-2 0,-7 0 0 0,7-4-1 16,0 4 1-16,0 0-4 0,0 0 1 0,0 0 1 0,-6 0 0 16,6 4 2-16,0-1 0 0,0 1 6 0,0 0-3 15,0-1-1-15,-7 5-2 0,7-4 0 0,0 3 0 0,0-3-1 16,7-1 0-16,-7 5-6 0,0-5 3 0,0 5 1 16,6-5-1-16,-6 1-2 0,7 3-5 0,-1-7-8 0,-6 8-9 15,6-5-11-15,-6-3-9 0,8 4-12 0,-2-1-10 0,-6-3-17 16,6 0-16-16,7-3-24 0,-6-1-39 0,-1 1-55 15,1-5-98-15,-1 5-72 0</inkml:trace>
  <inkml:trace contextRef="#ctx0" brushRef="#br0" timeOffset="51036.65">30167 14232 139 0,'7'-7'428'0,"-7"3"-113"0,6 1-125 0,-6-1-85 16,6 0-48-16,1 1-25 0,-7 3-13 16,7-4-2-16,-1 1 0 0,0 3 1 0,7 0 2 15,-6 0 1-15,0 3-1 0,-1 1 1 0,0-4 0 16,2 7-4-16,-2 0-4 0,-6 4 0 0,0 0-3 0,0 0 1 16,0 4 0-16,0 3 1 0,-6 0 1 0,-2 1-2 15,-4-1 0-15,5 1 0 0,-6-1-2 0,6-4-2 0,-5 5 0 0,5-5 0 16,0 1 0-16,-5-4 2 0,5 0 1 0,0 0-1 0,1-3 3 15,6-1-2-15,-7-3-1 0,7-1-1 0,-6 1-2 16,6 0-2-16,0-1-2 0,0-3 2 0,0 0-2 16,6 0 3-16,-6 4-1 0,7-4 2 0,6 0 1 0,0 0 0 15,0-4 1-15,6 4-2 0,1-3 0 0,7-1-6 0,-2-3-7 0,1 3-10 16,6-3-13-16,1-1-12 0,-1 4-14 16,1-3-17-16,-1-4-19 0,2 7-29 0,-1-3-37 15,-1-4-47-15,-7 7-71 0,9-3-76 0</inkml:trace>
  <inkml:trace contextRef="#ctx0" brushRef="#br0" timeOffset="51318.64">30753 14954 280 0,'0'4'298'0,"0"3"-72"0,0-7-66 16,-7 4-54-16,7-1-29 0,0-3-17 0,7 4-7 0,-7-4-2 16,0 0-4-16,0 0 0 0,0 0-4 0,7-4 0 15,-1 1-7-15,-6-1-8 0,13 4-6 0,-6-7-6 0,6 3-3 0,-7 4-2 16,7-7-1-16,0 3-1 0,7 0 0 16,-1 1-2-16,1-1 5 0,0 0-3 0,-1 1-2 15,7-1 0-15,-6 1-4 0,6 3 0 0,-1-5-2 0,1 2 0 0,1 0-6 16,-8 3-5-16,8-5-11 0,-2 2-13 0,-5-1-12 15,0 0-16-15,-1 1-22 0,-6-1-29 0,0 1-38 16,0-1-44-16,-6-3-62 0,-1 3-69 0,0-3-46 0</inkml:trace>
  <inkml:trace contextRef="#ctx0" brushRef="#br0" timeOffset="51516.65">31092 14782 311 0,'-13'-4'325'15,"6"4"-85"-15,1-3-81 0,0-1-62 0,-2 4-39 0,2 0-22 16,6 0-9-16,0 4-6 0,-6-1 0 0,6 1 1 15,0 0 5-15,-7 3 0 0,7 0-1 0,0 4 1 0,0 0-2 0,0 4-2 16,0-4-1-16,0 7-3 0,0-3-3 0,0-1-1 16,-7 4-3-16,7 1-1 0,0-1-3 0,0 1-1 0,0-1-1 15,0 0-2-15,0 0-2 0,7 1-3 0,-7-1-3 16,7 1-9-16,-1-1-11 0,0-3-18 0,2 3-27 16,-2-7-49-16,7 3-85 0,0-3-118 0,6 0-67 0</inkml:trace>
  <inkml:trace contextRef="#ctx0" brushRef="#br0" timeOffset="52032.07">31456 15269 171 0,'-19'0'467'0,"13"-4"-30"0,-8 4-185 15,8-3-129-15,0 3-68 0,6-4-35 0,-8 4-21 16,16-4-10-16,-8 4-2 0,6-3-2 0,0-1 2 0,0 4 9 16,2-4 5-16,-2 1 5 0,0-1 4 0,7 0 6 15,-6 1 2-15,0-4 4 0,-1 3 4 0,0-3 0 0,8-4 2 0,-8 3 0 16,0-3 0-16,8-4 1 0,-8 1 2 16,1-1-2-16,-1-3-2 0,0-4-4 0,2 0-3 0,-2-8-1 15,0 5-2-15,-6-8-5 0,6 0-1 0,-6-3 0 16,0-5 1-16,0 1-1 0,0 0-2 0,0-5-1 0,0 1-1 15,0 1 0-15,0 2-3 0,0-6-1 0,-6 6-2 0,6-6-1 0,-6 6 3 16,0 1 0-16,-2 4 2 0,2-1 0 16,0 4 2-16,-1 4-1 0,7-1 1 0,-6 8 5 0,-1 1 2 0,0 5 0 15,7 2-1-15,0 3 0 0,-6 4-3 16,6-1 1-16,0 5-4 0,0-1-5 0,0 0-2 16,-6 4-1-16,6 0-2 0,0 4-1 0,0 0 1 0,-7 3 0 15,7 4 2-15,-7 0 0 0,7 0 1 0,0 0-2 0,-6 4 1 0,6 3 1 16,-6 0 1-16,6 1 0 0,-7 2 0 0,0-2 0 15,7 3-1-15,-6 4 1 0,-1-4 2 0,7 7-1 16,-6-4 0-16,0 5 0 0,6-1 1 0,-8 0-1 16,8 4-1-16,0 0 1 0,0 1-1 0,0-2 0 0,0 5-1 15,8-4 1-15,-2 3-1 0,0-2 0 0,7-2 0 16,1 1-1-16,-8 0 0 0,7 1-1 0,6-5-1 0,-5-4-4 16,5 5-6-16,-5-5-8 0,4 1-12 0,2-4-13 0,-1 0-16 0,7-4-15 15,-6 0-21-15,0-3-28 0,5 0-46 0,2-4-68 0,-7-4-122 0,6-3-49 16</inkml:trace>
  <inkml:trace contextRef="#ctx0" brushRef="#br0" timeOffset="52686.54">31965 15053 170 0,'0'0'341'0,"0"-4"-76"15,0 0-75-15,0 4-63 0,0-3-44 0,0-1-24 16,0 0-13-16,0 1-7 0,6-1-3 0,-6 0-2 0,0 1-1 15,0-1 0-15,0 4-4 0,0-4 0 0,0 4-1 0,0-3-2 16,0 3-4-16,0 0-3 0,0 0-4 0,0 0-1 16,0 0-4-16,0 0-3 0,0 3-2 0,0 1 0 15,0 0-1-15,0 3 1 0,-6-3 1 0,6 3 2 0,0 4-1 16,-7-3 0-16,7 3 0 0,-7-4-1 0,7 4-1 16,-6-4-3-16,6 1 1 0,0 3-2 0,0-8 1 0,0 4-2 15,-7-3 0-15,7 0 0 0,0-1 2 0,0 1 4 16,0 0 1-16,7-4 3 0,-7 0 4 0,0 3 6 0,0-3 6 0,6-3 2 15,-6 3 2-15,7-4-2 0,0 0-2 0,-1 1-2 16,0-1-4-16,1-3-2 0,0 3-4 0,5-3-3 0,-5 0-1 0,0 3-2 16,-1-3 2-16,1-1-1 0,-7 1-2 15,6 3 0-15,0-3 0 0,-6 3-1 0,7-3 2 0,-7 3 2 16,0 0 1-16,0 4 2 0,7-3 1 0,-7 3 0 16,0-4-1-16,0 4-2 0,0 0 1 0,0 0-5 0,0 0-4 0,0 0-3 15,0 0-2-15,0 0-2 0,0 0 1 0,0 0-1 0,0 4-3 16,6-4 3-16,-6 3-1 0,6 1 3 0,-6 0 0 15,8-4 0-15,-2 0-2 0,0 4 0 0,1-1-1 0,-1-3-1 16,1 4-3-16,-1-4 0 0,1 0-3 16,-1 4 0-16,0-4 1 0,2 0-1 0,-2 0 1 15,0 0 0-15,1 3 3 0,-7-3 1 0,0 0 0 0,6 0 0 16,-6 0 1-16,0 4 1 0,0-4 1 0,7 4-1 0,-7-4 1 0,0 3 1 16,0 1 1-16,6 0 1 0,-6 3-4 15,0-3-6-15,7 3-10 0,-1-3-12 0,1-1-15 0,0 4-16 0,-1-3-20 16,0 0-26-16,8-1-38 0,-2 1-56 0,-5 0-90 0,6-4-81 0,-6 3-44 15</inkml:trace>
  <inkml:trace contextRef="#ctx0" brushRef="#br0" timeOffset="53336.63">29606 15918 285 0,'-18'0'230'0,"4"0"-52"16,1 0-45-16,0 0-33 0,0 0-25 0,7 0-15 15,0 0-11-15,-2 0-6 0,2 0-6 0,0 0-4 0,6 0-5 16,-7 0-3-16,7 0-3 0,0 0-4 0,0 0-5 0,0 0 0 16,7 0-1-16,-7 0-1 0,12 0 2 0,-4 0 2 0,-2 0 1 15,6 0 2-15,2 0-2 0,5 0 0 0,-5 0-3 16,4-4 0-16,2 4 3 0,7 0 0 0,-9 0 0 0,9-4 4 16,5 4 4-16,1-4 3 0,-1 1 5 15,8-1 0-15,-1 0 0 0,7 1 2 0,5-1 3 0,2 0-4 0,5 1-3 16,1-5-2-16,6 5-2 0,0-5 0 0,6 5-1 15,2-5-4-15,4 5-2 0,-5-4 0 0,6 3-1 0,1-3 1 16,-1 3-3-16,0 0 3 0,0-3-2 0,-7 3-1 0,1 1-2 16,0-1-3-16,-1 0-2 0,-12 1-3 0,6-1 0 15,-13 4-6-15,1-4 0 0,-1 1 0 0,-13-1-2 16,0 0 1-16,-1 1 0 0,-11-5 1 0,-1 4 0 0,-6-3 1 16,-1 3 1-16,-6-3-1 0,0 0 1 0,-7-1 2 0,1 1-1 0,-7-4 1 15,0 4-2-15,-7 0-1 0,1-1-1 0,0 1-6 16,-1 0-7-16,-6 3-12 0,6-3-9 0,-5-1-11 15,-2 5-11-15,2-1-10 0,-2 1-11 0,1-1-7 0,1 4-5 16,-2-4-6-16,2 4-3 0,-2 0-5 0,1 0-9 16,-7 0-22-16,8 4-23 0,-2 0-39 0,-5-1-50 15,-1 4-70-15</inkml:trace>
  <inkml:trace contextRef="#ctx0" brushRef="#br0" timeOffset="53819.5">30604 16200 152 0,'-8'0'367'0,"2"0"-84"0,6 0-84 0,0 0-70 16,0 0-45-16,0 0-27 0,0-4-16 0,6 4-8 0,2-4-6 0,-2 0-4 15,6 4-2-15,-4-3-2 0,4 3 2 16,1-4-1-16,-6 4-1 0,6 4-2 0,-7-4 3 0,8 3-1 0,-8 1 1 15,7 0 4-15,-6 3-1 0,-1 1 3 0,-6-1 0 0,7 8-1 16,-7-4-2-16,0 3-1 0,-7 4-3 16,7 1-5-16,-6-1-4 0,-8 0-3 0,8 1 0 0,-8-1-2 15,2 4-2-15,-8-4-2 0,7 1-1 0,-7-1 2 16,2-4 3-16,-2 5 1 0,0-4 3 0,-5-1 5 0,5-3 5 0,0 0 1 16,1 0 2-16,-1-3 1 0,0-1-1 15,7-3-1-15,1-1-3 0,-2 1-5 0,2-4-2 0,5 0-1 0,0-4-2 16,1 4-1-16,6-3-1 0,-7-1-3 0,7-3 0 0,0-1 0 0,0 1-2 15,0 0 1-15,7-1-2 16,-1 1 0-16,1-4-1 0,0 0-1 0,5 3 0 0,-6-3 0 16,8 4-1-16,-1 0 1 0,7 0-3 0,-8-1 2 15,2 5-1-15,-2-1 2 0,2 4 0 0,-1 0-1 0,-1 0 2 0,2 4-1 16,-2 3 1-16,2-3 0 0,-1 6 0 16,-1-2 1-16,2 3 1 0,-2 4 0 0,2-4 1 0,-1 3 0 0,7 1 1 15,-8 0 1-15,8-1-2 0,-7 1 1 0,7-1-1 0,-1 1-2 16,0-4 2-16,1 4-1 0,-1 0 0 0,1-4-1 15,6 0-11-15,-6 0-17 0,-1-1-21 0,1-2-33 16,-1-1-53-16,1-3-96 0,-7-1-133 0,6 1-70 0,-5-4-35 16</inkml:trace>
  <inkml:trace contextRef="#ctx0" brushRef="#br0" timeOffset="65169.83">31703 14327 85 0,'0'-3'355'0,"-6"-1"-95"0,6 0-92 15,0 4-75-15,-6 0-41 0,6-3-24 0,0 3-16 0,0 0-3 16,0 0-1-16,0-4 1 0,0 4 1 15,-6-4-2-15,6 4 0 0,0 0 0 0,0-3-1 0,0-1 0 16,0 4-3-16,0 0-3 0,0 0 0 0,0-4-1 16,0 4 0-16,0 0-1 0,0 0 0 0,0 0 1 0,0 0-3 15,0 0 2-15,0 0 0 0,0 0 0 0,-7 0-1 0,7 0 0 16,0 0 1-16,0 0 0 0,-7 4 0 0,7-4 0 16,-6 4 4-16,-1 3 3 0,-5 0 3 0,4 4 4 0,-4 4 3 15,-8 0 2-15,7 3 1 0,-7 4 2 0,2 0 0 0,-2 7-3 16,-7-3-2-16,8 7-2 0,-7 0-1 0,6 0-1 0,-6 0-1 15,0 4-3-15,7-1 1 0,-7 1-3 0,6-4-2 16,1 0 0-16,5 3-3 0,2-6 1 0,-2-5-2 0,8 1 0 16,0 0-3-16,-1-4 3 0,7-4 0 0,0-3 0 15,7-1 2-15,-1-3 1 0,7-4-1 0,0 1 3 0,7-5-1 16,5-3 1-16,-5-3 2 0,6-1 1 0,1-3 0 16,-1 0-1-16,-1-4 1 0,1 0-1 0,7 0 0 0,-7-4-1 0,0 0-1 15,-6 1-3-15,-1-4 1 0,1 2 0 0,0-2 0 16,-1 0 0-16,-6-4 3 0,0 4 1 0,-1-4 1 0,-4 0 0 15,-2 0-1-15,0 0 3 0,1 0 0 0,-7 0-3 16,0-4 1-16,0 4 1 0,0 4 3 0,-7-4 4 16,1 4 1-16,0 3 0 0,-2 0 2 0,-4 4 1 0,-1 0-2 0,-7 8-2 15,8-5-4-15,-8 8-2 0,0 0-2 16,1 4-1-16,-1 3-2 0,-6 4-3 0,7 0 1 0,-7 4-1 0,6 0 0 16,0 3-1-16,1-4-1 0,5 5-1 15,2-1 1-15,-2 1 0 0,14-5 0 0,0 1 0 0,0-1-2 0,8 1 0 16,-2-4-4-16,6 0-5 0,8-4-2 0,0 1-2 0,-1-4-6 15,7 3-6-15,-6-3-1 0,7-1-4 0,-2-3 0 16,1 0 2-16,0 0 1 0,0-3 4 0,-6-1 4 0,5 0 7 0,-5 1 1 16,0-5 5-16,-1 4 4 0,-5 1 6 15,-2-1 3-15,-5 0 1 0,0-3 1 0,-7 7 1 0,0 0 3 16,-7 0 3-16,-6 4 0 0,0 3 2 16,-6 0 1-16,-8 5 2 0,1 2 1 0,-6 1 2 0,-1 3-2 0,1 0 4 15,-1 4-1-15,-6 4 0 0,7-4 1 0,-8 4-3 0,7-1-1 16,1 1-3-16,6 0-4 0,1-1-3 0,5 1-3 15,7 0-2-15,-1-4-5 0,14-1-6 0,0-2-5 0,7-1-6 0,6 0 0 16,6-3-11-16,7-4-9 0,1 0-9 16,5 0-11-16,1-4-6 0,6-3-6 0,0 0-7 0,0-1-5 0,6-3 2 15,1 0 3-15,-7 0 9 0,7-3 11 16,-1-1 11-16,-6 0 15 0,7 1 16 0,-13-4 14 16,6 3 12-16,-7-3 10 0,-6-1 6 0,1 5 5 15,-8-2 5-15,-6 2 5 0,1 3 3 0,-8-4 2 0,-6 4 2 0,0 4-3 16,0-4-1-16,-6 3 1 0,-8 2-3 0,-6-2-2 0,8 1-3 0,-15 3-5 15,8 1-2-15,-7-5 2 0,0 4-2 16,0 1-1-16,0-1-2 0,7 0-3 0,-8 1-5 0,8-1-1 16,6 0-5-16,-1 1-4 0,2-5-6 0,5 5-5 15,7-1-12-15,7-3-5 0,-1 3-8 0,7-4-8 16,7 1-9-16,6 0-11 0,6-4-10 0,1 3-10 0,-1-3-13 16,7-3-9-16,1 3-10 0,5-4-13 0,-6 0-6 0,7-3 4 0,-7 4 0 15,7-5 9-15,-7 1 17 0,-1 0 15 0,-5-1 18 0,-1 1 22 0,-5 0 19 16,-1-1 17-1,-6 1 22-15,-8 0 23 0,1-1 14 0,-13 1 16 0,0 4 10 16,0-1 9-16,-13 0 5 0,1 4 2 0,-8-3-2 0,0-1-10 16,-6 4-2-16,1-4-8 0,-2 1-6 0,1 3-5 15,-6-5-1-15,5 2-5 0,1-1-8 0,0 4-5 0,0-3-8 16,1-1-4-16,11 0-6 0,-5 1-3 0,6 3-5 0,6-4-7 16,1 4-3-16,6-4-7 0,6 1-4 0,1-1-4 15,6-3-5-15,6 3-4 0,-5-3-4 0,5-1 1 0,0 1-2 16,8 0 4-16,-8 0 2 0,0-1 3 0,8 1 3 15,-8-4 1-15,0 0 1 0,-5 0 4 0,5 0 0 0,-5 0 0 16,-2 0 1-16,-6-4 1 0,8 1 0 0,-8-5 3 0,1 5-1 16,-7-1 1-16,0-3 0 0,0 0 2 0,-7-1 1 0,1 1 4 15,-8-1 2-15,2 1 0 0,-2 3 3 0,-5 1 3 16,-1 3 3-16,1 0 1 0,-7 0-2 0,0 0-1 16,0 4-2-16,0-1 1 0,0 1-1 0,-1-1 1 0,-5 1-3 0,13 3 1 15,-7 1-2-15,6-1 1 0,1 0 0 0,5 1-3 16,8-1-2-16,-7 4-4 0,6-4-3 0,7 4-5 0,0 0-4 15,7 0-7-15,6-3-8 0,-7 3-3 0,14 0-7 0,-7-4-3 16,7 4-4-16,0-3 1 0,-1 3 0 0,-6-4 1 16,6 4 3-16,-5 0 1 0,-2-4 5 0,-5 4 2 15,-1 0 3-15,1 0 1 0,-1-3 4 0,-6 3 2 0,7-4 0 16,-14 4 6-16,7-7 0 0,0 3 1 0,-6 0 2 0,-1 1 0 16,-6-1 3-16,7 0 0 0,-8-3 2 15,2 0 0-15,-1-1 2 0,-7-3 3 0,8 4 2 0,-8-4 2 0,0 3 0 16,1-3 3-16,-1 4 2 0,0-4 2 0,-6 4 1 15,7-4-1-15,-7 4-2 0,0-1 0 0,-1 1 0 0,1 0 2 16,-6 3 0-16,-1 4-1 0,1 0-2 0,-1 0-2 16,1 4 1-16,-7 3 0 0,6 0-2 0,1 4-2 0,-1 0-2 15,7 0-1-15,0 0-1 0,6 4 0 0,1-1-3 16,5 1-2-16,8 0-5 0,-6 3-7 0,12-3-7 0,-8 0-5 16,16-1-8-16,-8 1-5 0,12-1-5 0,-6-3-3 0,8 0-1 0,-1-3 2 15,7-1 1-15,-8-3 3 0,8 3 2 0,0-7 4 0,-1 4 5 16,1-4 4-16,-1 0 4 0,1-4 4 15,0 4 5-15,-2-7 4 0,-4 7 5 0,-1-7 5 0,0 3 2 16,0 0 5-16,-7-3 8 0,0 3 5 0,2 4 3 16,-8-4 4-16,-8 4 2 0,2 0 2 0,0 4 0 0,-7 0 0 0,-7-1-2 15,-6 1-2-15,6 4 0 0,-12-1 2 16,7 4 1-16,-2-4 1 0,-5 4 1 0,6-3-1 0,-1 2-1 0,1 1-3 16,0-3-2-16,7 3-3 0,-1 0-5 15,8-4-7-15,-2 4-11 0,14-4-10 0,0 4-17 0,6-4-12 0,2 1-21 16,10 0-33-16,2-5-60 0,13 1-96 15,-1-4-96-15,1 0-60 0</inkml:trace>
  <inkml:trace contextRef="#ctx0" brushRef="#br0" timeOffset="79136.58">28096 12294 119 0,'0'-3'112'0,"0"-1"-8"16,0 0-5-16,0 1-8 0,0 3-6 0,0-4-7 0,0 0-9 16,0 1-11-16,0 3-12 0,-7-4-9 0,7 0-8 15,0 4-2-15,0-3-1 0,0 3 2 0,0-4 0 0,0 4 0 16,0-4 0-16,-6 4-3 0,6 0-5 0,0 0-4 16,0-3-5-16,-6 3-4 0,6 0-1 0,0 0 0 0,-8 0-2 15,8-4-1-15,-6 4-1 0,6 0 1 0,-6-4 0 0,6 4 3 16,-7 0 2-16,1 0 2 0,6 0 3 0,-7 0 3 15,0 0 1-15,7 0 2 0,0 0-3 0,0 0-1 0,0 0-2 0,0 0-1 16,-6 0-4-16,6 4-1 0,0-4-2 0,0 0-3 16,0 0-1-16,0 0-2 0,0 0 0 0,0 0-1 15,0 0 0-15,0 0 0 0,0 0 0 0,6 0 0 0,-6 4 2 0,0-4 0 16,0 0 3-16,0 0-1 0,0 0 3 16,7 0 3-16,-7 0 5 0,0-4 4 0,0 4 4 0,0 0 7 0,7-4 4 15,-7 4 4-15,6-3 4 0,-6-1 1 0,7-3 1 16,-1-1 2-16,0 1 2 0,2-4 1 0,-2-3 1 0,0 2 2 15,1-6 3-15,0 0 2 0,-1-1 1 0,0-2-1 16,1-1-1-16,-1 0-1 0,-6-4-4 0,7 0-3 0,-7 1-3 16,7-5-5-16,-7 1-6 0,0-1-5 0,-7 1-6 0,7 0-4 15,-7 0-4-15,7 0-5 0,-6-5-2 0,-1 5-2 16,1-4 0-16,6 4-2 0,-13-4 0 0,13 3-1 0,-7-2-1 16,1 2 1-16,0-2-2 0,-2 2 0 15,2 1-2-15,0 3 1 0,-1 0 1 0,7 1 0 0,-6 7 0 0,-1-1 0 16,7 1 1-16,-7 7-1 0,7 0 2 0,0 0-1 0,-6 4 0 15,6-1 0-15,0 5 0 0,0-1 0 0,0 0-3 16,0 4-1-16,-6 0-3 0,6-3-6 0,0 3-4 0,0 0-4 16,0 0-2-16,0 3-1 0,0 1 1 0,0 3 0 15,-6 1 2-15,6 2 5 0,0 1 5 0,0 8 3 0,0-5 1 0,-8 5 1 16,8-1 0-16,0 4 0 0,8 0 0 16,-8 0 0-16,6 0 0 0,-6 3 0 0,6 2 1 15,0-2 0-15,-6 1 2 0,7-1 1 0,0 4 0 0,6-3 0 0,-7 4 1 16,0-5-1-16,2 4 0 0,-2 1-2 0,0-4-2 15,8 3-4-15,-8-4 0 0,0 1-3 0,7 0-3 0,-6-1-2 0,0 1-2 16,5-4-5-16,-5 0-4 0,0 0-4 16,5-4-3-16,1 0-3 0,-6 1-3 0,6-4-5 0,1-1-4 15,-2-3 2-15,1 0-2 0,7 0-2 0,0 0-7 16,-8-7-13-16,8 3-20 0,6-3-39 0,-7-4-73 0,1 0-122 16,6-4-59-16</inkml:trace>
  <inkml:trace contextRef="#ctx0" brushRef="#br0" timeOffset="91353.16">30701 16225 130 0,'0'-3'135'0,"0"3"-22"0,0 0-21 16,0 0-19-16,0-4-17 0,6 4-15 15,-6 0-11-15,0 0-12 0,0-4-6 0,7 4-8 0,-7-3-4 0,7 3-2 16,-7-4-2-16,6 4-3 0,-6-4-1 0,7 4 1 0,-7-3 0 0,6 3 1 15,-6-4 1-15,6 4-1 0,-6-4 3 16,7 4 3-16,-7-4 2 0,0 4 5 0,7 0 4 16,-7-3 2-16,0 3 5 0,0 0 5 0,0 0 3 15,6-4 2-15,-6 4 3 0,0 0-1 0,0 0-1 16,0 0-3-16,0-4-2 0,0 4-3 0,0 0-3 0,0 0-3 16,0 0-5-16,0 0-4 0,0-3-2 0,0 3-1 0,0 0-1 0,0 0 1 15,0-4-2-15,0 4 0 0,0 0 0 16,0 0 4-16,0 0 1 0,0 0 1 0,0 0 0 0,0 0 1 15,0 0 0-15,0 0 0 0,0 0 1 0,0 0-2 16,0-4-2-16,0 4-1 0,0 0-4 0,0 0 0 0,6-3-3 16,-6 3 1-16,0 0-2 0,0-4 0 0,0 4-2 0,7-4 1 15,-7 4 2-15,0-3-2 0,7 3 1 0,-7-4 0 16,0 1-1-16,0 3 3 0,6-4-1 0,-6 4 3 0,0-4 0 16,0 1 0-16,0-1 2 0,7 4 0 0,-7 0 2 15,0-4 1-15,0 1 3 0,0 3 2 0,0-4 3 0,0 4 2 0,0 0 3 16,0-4 2-16,0 1 1 0,0 3 1 0,0 0-1 15,0 0-2-15,0-4-1 0,0 4-3 0,0 0 1 0,0 0-1 16,0-4-1-16,0 4 0 0,0 0 2 0,0 0-1 0,0 0 0 16,0 0-1-16,-7 0-1 0,7 0-2 0,0 4 0 15,-6 0 1-15,6 3 1 0,-7 0 3 0,-6 4 3 0,7 4 2 16,-8 3 5-16,2 0 3 0,-8 5 2 0,1 2 1 16,-1 1 0-16,0-1 3 0,1 5 0 0,-7 3 2 0,0-4 0 15,-7 4 2-15,7 4 3 0,-7-5-1 0,1 5 1 0,-1-4 0 16,7 0-4-16,-6 0 1 0,-1-3 0 0,7-1-3 0,-7 0-5 15,7-3-3-15,0-4-4 0,1-1-7 0,5-2 0 16,-6-1-11-16,13-3-14 0,0 0-19 0,0-4-19 0,-1-4-21 16,8 4-18-16,6-4-20 0,-6-3-25 0,6-1-21 0,6-3-29 0,0 4-36 15,2-8-59-15,-2 4-90 0,0-7-38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2:17.1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063 2619 43,'0'-7'98,"0"0"-25,0-1-12,-7 1-5,7 0-2,0 0 0,-6 2-4,6 2-7,0-1-1,-7 0-8,7 4-4,-6-4-4,6 4-6,-6 0-3,6 4-4,-14 0-1,8 0-2,-7-1 3,6 5 0,-6-2 3,0 6 2,-6-1-1,5 0-1,2 4 1,-8-1 0,7 5 0,-7-1-1,8 1-2,-8 2 1,1 2 1,-1-2 2,0 8-2,8-2-2,-8 2-2,1 0-3,5 4 2,-6-1-3,8 2-1,-1-1 1,-7 4 0,7-1-1,0 1 2,-7 3-1,7-3 0,-7 3 1,8 0-1,-8 1 3,7 3-3,0-1 0,0-2 3,1 3-1,4 0-1,-4-1 0,5 1 0,1 0 0,-1 0 1,-6 1-3,7 2-3,-8 5 2,8-5 0,-7 4 0,6 1-4,-6 3 0,7-4-1,-7 3 1,0 2 1,7-1-1,-8-1 0,1 1-1,7 3-1,-7 2 2,6-1 3,-5-1 2,-2 5-3,8-6 0,-8 7 2,8-6 0,-1 1 0,-5-1-3,5 1 0,0-5-2,1 1 3,0-4 7,-2-3-4,8 0 0,-6-4 1,6-7 0,0-1 0,0-2-1,0-5-2,6-4-6,-6-2 2,0-2 1,0-6 0,8-1-1,-8-3 0,0 1 3,6-5 0,-6-4-1,0 5 1,0-4-4,6-1 2,-6-3 2,0 0-2,0 4 1,0-4 0,0 0-1,0 0 0,0-4-1,-6 4-13,6-3-21,-6-5-33,-2 1-56,2-4-123,0-4-105,-7 0-70</inkml:trace>
  <inkml:trace contextRef="#ctx0" brushRef="#br0" timeOffset="277.82">22916 5099 246,'-6'-4'271,"6"1"-116,0 3-62,0-4-32,0 4-21,0 0-15,0 0-6,0 4-4,0-1 0,6 9-2,-6-2 0,7 6-1,-1-2 2,-6 9 2,7 2 0,-7-4 3,7 8-2,-1 0-1,-6 5 0,6-1 0,-6 1 0,6-2 0,-6 2 0,0-2-2,8 1-1,-8-4 2,0 5-1,6-9 2,0 4-2,-6-6 2,7-2 0,6-3 5,-6 1 3,5-4 2,-5-1 6,12-3 0,1-3 1,-1-5 1,7 0-2,7-6-4,-1 0-5,14-5-4,1-7-5,4 1-3,1-5-5,7-2-4,6-2-1,-6-2-1,6-2-7,-6 2-16,6-4-29,-7-4-41,-5-3-84,-1-5-161,-7-3-91,1 1-47</inkml:trace>
  <inkml:trace contextRef="#ctx0" brushRef="#br0" timeOffset="1143.08">23782 2977 158,'14'-10'160,"-8"-5"-41,8 1-27,-1-5-17,6 0-11,0-2-11,1-4-6,6-2-2,1-2-5,5 0-6,1-3-4,5-5-5,1 0-6,7 1 0,-1-6 2,8 3-2,-1 3-2,7-5-2,0 0 1,6 2-1,0-2-1,0 5-5,0 0-2,0-1-5,-6 3-2,-1 9-2,-5-5 1,-8 8-3,-5 0 1,-8 8-1,-6-1 1,-7 3-4,-5 6-5,-8-2-3,0 5-10,-12 3-5,0 0-13,-14 0-22,-6 7-30,-1 1-48,-11 2-130,-7 5-82</inkml:trace>
  <inkml:trace contextRef="#ctx0" brushRef="#br0" timeOffset="24921.83">10718 11194 152,'0'-6'172,"7"-5"-63,0 3-41,-1-3-22,0 4-14,1-4-9,-1 4-3,1-4-4,0 4 0,5-4-2,-5 3-3,0 1-4,-1 3-1,0-3-2,1 0 0,0 0-1,-1 3-1,1-4-1,-1 5 0,0-2 2,-6-2 0,8 7-2,-8-2-1,6 2 0,-6-5 0,0 5 5,0 0-1,0 0 6,0 0 5,0 0 3,0 0 6,0-3 1,0 3 1,0 0 0,-6-4 1,6 4-4,0 0-3,-8-4-3,8 4-1,0-4 0,-6 4-1,6-3 0,0-1-1,-6 4-1,6-3-2,-7 3 0,7-4 1,0 0-2,-6 1 1,6 3-1,-7-4 3,7 0 2,-7 1 2,1-1-2,0 4-2,-1-4 2,0 1 0,1-1 0,-7 0-3,0 0-1,6 1 0,-5 0 1,-2-1 2,2 0 0,-2 4 2,1-3 1,0-1 3,0 0-1,1 0 2,-2 4-2,1-3-3,0-1-1,0 1-2,0-1-1,0 4-5,-7-3 1,7-1-1,0 4 1,-6-4 0,-1 4 3,0 0-2,1-4 1,-1 4-1,-6 0-2,7 0 1,-7 0-3,0 0-2,0 0-1,-1 0 1,9 0-2,-9 0 0,1 0-1,0 0 1,0 0 0,-1 4 0,9-4-1,-9 0 0,7 0 3,2 0-1,-2 0 2,0 0-2,1 0-1,-1 0 0,7 0-1,-7 0-1,1 0 0,6 0 1,-7 4-2,1-4 1,6 0 1,-7 0 0,1 4 2,-1-4 0,7 3 0,-7-3-2,0 4 1,8-4 0,-8 3 0,1-3-1,-1 4 0,0-1 0,1-3 0,6 4-1,-6 0 1,-1 3 0,0-3 0,-5 0 0,5 2 1,0-2-1,1 4 3,-1-1 2,0 0-4,1-3 0,-1 3-4,8 1 3,-8-1 0,0 4 0,7-4-3,-6 0 1,6 5 1,-1-5 1,2 1 5,-1-1-4,0 3-1,0-2 0,7-1 0,-8 4 1,1-3-1,6-1-1,-6 4 1,1 0 1,5 0-2,-6-1 0,-1 5 1,2-3-1,-1 2 1,0-3 0,0 3 1,-1 2 1,-5-2-1,6 4 2,0-7-3,0 4 0,0 1 0,0-7 1,0 7 0,0-5-1,0 3 0,0-3 0,-1 4 0,2-5 1,-1 5-1,0-3-1,0-2 2,-1 1-2,2 5 1,6-7-2,-8 3 3,1-1 0,0 4-1,0-4 1,7 0-1,-8 0 1,2 3-1,5-3 1,-6 5-2,6-3 1,-5-1 0,4 1-1,-4 3-1,6-1 0,-2 0 2,-4-1-1,5 1 1,1 2 0,-8-2 0,8-1 0,0 6 0,-8-6 0,8 1 1,0 3 1,-8-3-2,8-1 2,-1 1 0,1-1 0,0 1 0,-1-3-1,0 3 2,1-5-2,0 5 0,-1-4-1,0 3 0,7 1 0,-6-5 0,-1 5 0,1 0 0,6 1 1,-7-2 0,1 1 3,6 2 1,-7-2 1,7-1 0,-6 5 1,6-4-1,0-1 3,6 1 2,-6 4-1,0-5 3,7 4-2,-7 1-1,6-2 0,1-1 1,-1 2-4,1-4 0,-1 5 2,1-4-1,0 3 3,5 1 2,-5-1 1,6-4 1,6 4 1,-5 1-1,-2-1-1,8 1-5,0-2 0,-1 6-2,-5-5 0,12 0-1,-7 1-3,7-1 1,-6 1-2,6-1 4,-1-3-3,1 2 0,-6-2 0,7-1-1,5 1-1,-6 0 0,0 1 0,7-7 1,-1 3-2,1-1 1,-1-5-1,7 2 1,-6-4 2,7 4-3,-2-5 0,1 1 2,7-4 1,-7 0-1,0 4 1,0-4-1,7 0-2,-7 0 3,7-4 2,-7 4-4,7 0 0,-7-4 0,-1 4-1,8-3 1,-7-1-2,6 0 0,1 0 0,-7 1 0,7-2 1,-1 3 0,-6-5 0,7 3 1,1-4 0,-9-3 1,7 5 2,-5-6-2,-1 1-1,6-3-1,-5-1 2,-1 4-3,-7-4 2,7 1-1,1-1-3,-8 1 2,7-2 1,-6 3 0,-1 1 0,1 1 2,-1 0-2,-6-1 2,7 2-1,-7 3-1,0-1 1,7-3-2,-7 3 0,0-2 1,0 3 1,0-5-2,0 2 2,6-5 1,-12 4 1,7-4 0,-1 1 0,0-1-1,-1-3 0,1-1 2,-6 5-1,6-9-3,-7 5 2,1 0-1,6 0-1,-6-1 1,-1 2-3,1 2 0,-7-5 1,0 7 0,6-6 1,-11 4 0,4 1 0,1-5 0,0 5 2,-6-5-1,-1 5 2,0-4-2,2-1-1,-2 1 0,0-1 1,0-2 1,-6 2 1,0-3-1,0 0-1,0-4 1,0 1 1,0-1-1,-6-3-1,6 4 2,-6-6 1,0 2 3,-2 0 7,2 0 6,0 0 3,-7 3 3,-1-3 1,2 0 1,-8-1-1,7 1 2,-7 0 1,1 0 7,0 0 6,-8 3 9,8-3 11,-8 2 9,8 2 13,-7-1 7,0 4 1,-6-3-1,5 2 4,1 1-4,-6 0-1,5 0-6,-5 4-4,-1 0-4,1 3-4,-1-3-8,1 7-12,-1-1-8,1 3-8,-1-3-8,1 4-8,6 1-12,-7 4-23,7-1-40,-7 8-53,1-1-61,6 4-59,-1 1-55,8-1-63,0 0-108,5 0-123,1 1-56,7 0 1</inkml:trace>
  <inkml:trace contextRef="#ctx0" brushRef="#br0" timeOffset="34183.88">12980 13331 55,'-14'22'260,"2"0"-126,-2 4-79,-5-1-48,12 1-35,-6-1-24,1 1-25,4-4-21,2 0-27</inkml:trace>
  <inkml:trace contextRef="#ctx0" brushRef="#br0" timeOffset="34309.73">12907 13587 17,'0'-4'86,"7"1"-35,0-1-24,-1 4-24,1-3-25,5 3-25,-4 0-26</inkml:trace>
  <inkml:trace contextRef="#ctx0" brushRef="#br0" timeOffset="35371.72">12764 13825 159,'-6'4'268,"-7"-4"-68,7 0-66,-2 0-44,2-4-29,0 4-16,6-3-17,-7-1-9,7 4-5,-6-3-4,6-1-3,6 1-3,-6-1-1,7-4-3,-7 1-1,6-1-1,8 2 0,-8-2 1,0 0-1,7 1 0,-6 0 2,6 0-1,0-1 1,0-3-1,-7 4 2,8-4-1,5 0 0,-6 0 0,6-3 0,1-1 0,0 0 0,-1-3 0,1-1-1,6 1 1,0-4 1,-1 1-1,2-2 0,-1 0-1,0 6 0,0-5 2,1 3-1,-1 2 1,-7-2-1,7 4 0,-6 1 0,-1 3 1,-6-3-1,7 2 0,-1 1 0,-5 0 0,5 4 0,-6-4 0,6 0-1,1-1 1,0 2-1,-8-1 1,15 0 0,-7 0 0,-2-1 0,9 2 0,-7 0 1,-1-2-1,7 5 2,-6-1-4,6 4-1,-7 1-1,7-1-2,-6 4-2,-1 0-2,7 0-3,0 4-1,-6-4 2,6 3 0,0-3-3,0 0 4,6 4 1,-6-4 1,1 0 1,5-4 0,-6 4-2,7-3-1,-7 3 2,7-4 1,-1 4 1,-6-4 2,7 4 0,-1 0 3,-6 0 0,7 0 3,-1 0-2,1 0-3,-1 0-2,1 0-1,-1 0-3,8-4-4,-7 4-6,6-2-6,-1-3-4,2 2-3,-1-4-4,0 3-5,1 0-1,-2-3 3,1 3 3,0-3 6,-5 4 6,4-5 6,-5 1 9,-1-1 14,1 2 12,-1-6 10,1 1 7,-1 0 8,1-1 3,-7 2 2,7-1-3,-7 0-6,0 4-9,0 0-8,0-1-6,1 1-7,-2-1-3,1 5-2,0 0-1,-6-2-1,6 1-1,1 4 1,-2-3 3,-5 3-3,6 0 4,-6 0 0,-1 0 2,7 3 3,-6-3 2,-1 4 0,1-4-2,0 5 0,-2-2-2,2 0 0,7 1-3,-9 3-2,2-3-1,7 4-1,-8-1 1,7 0-1,0-4 1,0 5 0,0-1-2,1-3-1,5-1-3,-6 2 1,0-3-2,0-2 0,7 4 0,-8-4 1,2 0 2,-1 4 2,0 0 0,0-1-1,0 2 3,1 2 0,-9-5 0,9 6-1,-7 1-1,6-3 1,-1 2 0,1-1 2,0 1-2,1-1-3,-1-4-4,0 1-3,7 3-3,-7-3-8,6 0-6,-6-1-8,7-3-3,-1 4-4,-5-1-5,5 2-5,-7-3 1,2 2 1,-1 0 4,-6 3 6,6-3 6,-7 4 12,1-1 14,0 5 13,-1-6 8,0 2 9,1-2 4,-1 3 6,1-2 1,6 0-6,-7-4-4,1 5-6,6-1-4,-6 0-1,5-2-1,-5 1-5,7 2-3,-1-5-1,-7 5 0,7-4-1,0 3 0,0-4-2,-6 4 1,5-3 3,2 0 4,-1 0 5,0 0 2,0-1 5,0 0 4,1 2 1,-2-5-1,1 0 1,-6 0-1,6 0-2,0 0-1,-7 0-3,1 0-2,0-5 1,-1 5-3,1-3-3,-8 0 2,8 3-6,-7-4-6,-6 4-5,6-4-3,-7 4-7,2 0-11,-8-4-21,0 4-50,0-4-112,0 4-8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3:44.7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949 4063 306,'-13'22'194,"13"-1"-147,0 2-152,0-2-147</inkml:trace>
  <inkml:trace contextRef="#ctx0" brushRef="#br0" timeOffset="1463.41">6705 4198 273,'-14'-7'256,"8"3"-117,-1-3-57,1 2-28,0 3-13,-2-5-5,2 3-1,0 0 0,6-4 4,-6 4 2,6 1-4,0 3-6,-8-4-3,8 4-7,0-2-2,0 2-4,0 0-8,8 0-5,-2 0 1,0 0-1,0 0 0,8 0 0,5 0-2,1 2 1,0 2 2,6-1 0,-7 5-1,13 4 1,-5-3-1,-1 7 1,6-2 0,-5 2 0,-1 1-1,0 2 1,0-1-1,-7 3 0,1 2 2,-7 0-1,0-2-2,-7 4 3,1 1 0,-14-4 1,1 5 3,-7-2-2,-6 4 1,-8 0 0,-5 0 0,-8-3 5,1 3 6,-6-2 5,-1-6 7,1 1 12,-7-7 8,5 0 13,2-9 11,7-2 9,-9-4 16,9-4 16,5-2 5,-7-9 2,8 0-1,6-3-8,-7-5 1,8-6-4,5 3-15,0-6-16,1-2-11,6 2-10,0-8-11,7 3-6,6-4-10,0 1-10,6 0-9,7-1-6,6 5-1,0-4 0,8 3-2,-1 0 0,6 1-1,8 2-1,5 3 1,1-4-1,12 7 2,-6-5-1,13 8 3,-6-6 0,6 10-2,1-5 1,-1 4-2,0 3 2,0 5-2,0 3-1,-6-1-1,-7 10-1,1-2-1,-8 8 1,1-2-4,-7 2-5,0 4-15,-7 3-21,-6 1-22,1-2-33,-1 1-32,0 4-32,-1-1-29,-5-3-37,6 4-45,0-5-116,1 2-91,-1-1-41</inkml:trace>
  <inkml:trace contextRef="#ctx0" brushRef="#br0" timeOffset="1708.61">8125 4191 232,'-7'4'433,"1"3"-177,6-4-110,-7-3-62,7 4-31,7-4-14,-1 4-2,1-4 0,12-4 3,1 0 1,6 1 0,0-4-1,7-1-5,6 1-6,0 0-9,7-4-8,-1-1-6,1 1-5,6 1-7,0-5-14,-6 4-21,5 0-30,-5 4-39,0-4-73,-13 3-142,0 1-86</inkml:trace>
  <inkml:trace contextRef="#ctx0" brushRef="#br0" timeOffset="1855.21">8216 4538 286,'-19'8'458,"6"-1"-174,-1 1-112,8-4-66,-8-2-39,14-2-23,0 0-11,8 0-2,-2 0-1,14-2-4,5-6-2,1 1-4,14-5-3,12-2-4,0-1-17,7-2-27,6-2-28,6-3-34,1-4-50,6 1-97,1-1-128,-1-3-70</inkml:trace>
  <inkml:trace contextRef="#ctx0" brushRef="#br0" timeOffset="2189.15">10366 3652 397,'0'-14'536,"0"2"-198,0 2-138,0-1-68,0 3-28,0 4-12,-6-2-10,6 1-6,-7 5-7,7-2-3,-6 2-2,0 2-7,-8 5-13,2 1-17,-2 7-10,-5-1-9,-1 9-1,-6-2-1,-7 9-3,1 0 1,-7 2-2,7 1 2,-8 3-2,1 1-1,0 4-1,0-5-1,0 0 1,6 1-1,1-3-1,5-1 0,1-4 0,7-4 0,6 2 0,-6-10 0,11 2 2,2-5-1,0 1 1,6-4 1,0 0 4,0 0-3,6-4 5,8-3 1,-2 0 5,8-1 1,6-6 3,7-1 1,-1 0 1,7-7 0,0 1-1,7-2-4,7-2-2,-2-5-4,8 1-2,-1-1-4,1-3-1,0 1-2,6-1-3,-6 4-16,-1-4-26,1 0-31,-7 3-32,-6 1-34,6-1-40,-13 1-63,0 4-123,-6-5-102,-14 9-43</inkml:trace>
  <inkml:trace contextRef="#ctx0" brushRef="#br0" timeOffset="2404.69">10256 3733 260,'-20'-11'517,"1"3"-185,5 4-132,2 1-67,6-4-35,-2 7-21,2-4-12,0 4-16,6 0-11,0 4-8,0-1 1,0 4 1,6 8-2,-6-1 1,6 6-2,2 1 3,4 9 6,-6-1-2,8 4-2,-8 0-4,1 7-3,-1 0-4,8 5-4,-8-1-5,0 3-5,8 0-3,-8 1-2,0 0-4,7 4-4,-6-1-12,6-4-22,-1-3-26,8 4-30,0-8-38,6-4-49,0 1-100,0-7-142,6-8-72</inkml:trace>
  <inkml:trace contextRef="#ctx0" brushRef="#br0" timeOffset="2957.45">10744 4045 26,'-6'0'470,"0"0"-143,-1-4-145,7 4-79,0 0-42,0 0-16,0 0-6,7 0 0,-1-4 4,7 0-1,7 1 3,-1-5 0,0 2 0,14-6-5,-7 1-7,7-1-4,-1-2-5,1 0 1,6-5-2,-6 1 1,-1-1 6,1 2 4,0-3 5,-7-1 10,0 3 7,-1 3 5,-5-3 9,-7 4 11,7-1 13,-14 3 7,7 4 9,-13-1 2,7 4 3,-7-2 1,0 3-10,0 0-15,-7 4-17,7 0-15,-13 4-16,7 4-14,-7 3-10,-7 3-9,7 1-2,-6 7-2,-1 0-2,1 7-1,-1 0 1,0 2-1,7-2-2,-7 3 0,1 1-1,6 0 1,0 0 0,0 0-1,0 0 0,7-4 0,-8 1 0,8-1 2,-7-7 0,13 0-1,-7 0 1,7-8-1,-6-3 0,6 0 2,0-3 1,0-2 3,6-1 0,-6-5 2,7-5 1,0 3 3,5-10 0,-5-3 0,6 1 0,0-4-2,0 0 3,0-4 6,0 0 3,0 0 4,1-4 7,-2 4 0,-5 0 3,-1 0 4,1 4 3,0 0 6,-1 3 3,-6 3 0,6 3-3,-6 1 1,0 4-4,0-4-8,6 5-7,-6 3-11,0 0-10,0 0-6,0 7-2,0 1-6,0 0 0,0 6-1,8 3 0,-8 2-1,6 0 1,0 2 3,1 2-2,0-2 2,-1 4 1,1-2 1,5 3 2,2-4 0,-2 3 1,8 0-4,-7-2-4,7 0-12,0 2-27,-1-7-45,0 4-62,1-4-64,6 0-58,0 2-56,-6-6-64,0 1-114,-2-5-100,-4 1-37,-1 4 16</inkml:trace>
  <inkml:trace contextRef="#ctx0" brushRef="#br0" timeOffset="3249.23">9877 5172 390,'-6'4'483,"0"-1"-193,-1-3-130,1 5-72,6-2-40,6-3-22,1 4-10,-1 0-3,8-4-1,5 4 2,0-4-1,14 0-1,-1-4-1,7 4 4,14-8 4,-1 5 2,1-2 3,4-2 3,9-3 5,-8-2 6,8 1 6,-1-3 2,6 3 1,-6-4-3,0 4-4,1-3-6,-1 3-4,-6-3-6,6 2-7,-13 4-5,0-3-8,-6 5-4,-7-2-10,-7 4-17,-5 1-19,-1 3-14,-7 0-19,-6 0-20,-13 3-27,0 4-37,0-2-57,-6 5-132,-8 2-78,-5-2-39</inkml:trace>
  <inkml:trace contextRef="#ctx0" brushRef="#br0" timeOffset="3533.85">10341 5685 223,'-14'4'526,"2"-1"-117,5 1-168,0 0-101,1 0-57,-1 3-29,1 1-11,6 2-4,0 5 2,-6-1 2,6 5 3,6 3 0,-6 4-4,6-1-3,7 4-8,-6 5-5,0-1-4,5 3-2,2 1 1,-2-1 0,-5 5 3,6-1 1,0 0 0,0 1-1,0-1-2,0 0-2,-6 1-1,6-1-3,-1 0 1,-5 1-4,6-5-1,-7 1-1,2-1-1,-2-2-3,7-5 0,-7 0-2,1 0-2,-7-3-1,6-4-3,1 0-5,-7-7-18,6 2-23,-6-5-25,6-5-25,-6 0-24,8 1-32,-8-8-38,6 0-58,0-8-93,-6 1-91,7-8-44</inkml:trace>
  <inkml:trace contextRef="#ctx0" brushRef="#br0" timeOffset="3852.45">10927 6169 284,'6'-8'475,"-6"1"-170,0 0-129,0 3-72,-6 4-40,6-3-23,-13 3-14,6 3-11,-6 1-3,-7-1-2,2 4 0,-2 5 0,0-5-3,1 8 0,-7-3-1,6 2 2,1 1-1,-1-1 2,0 1 5,1-5 7,6 6 4,0-6 7,-7 0 3,14 2 1,-8-1 4,8-3-2,-7 3-3,13-5-5,-6 6-2,-1-1-5,7-4 0,0 4-2,0-4 0,7 4 1,-1 0-1,0 4 2,1-4-1,6 4-1,0 0-1,1-1 2,5 1 0,0-1 0,0 1-1,1 0-2,6-4 0,1 3-1,-1-3-1,0 3-4,-1-2-4,1-1-3,-6 0-1,13-4-2,-7 4-4,0-3-9,0-5-13,-7 5-20,8-4-25,5-1-27,-12-3-31,6 3-36,-1-6-48,2 0-82,-7-1-137,-1-1-59</inkml:trace>
  <inkml:trace contextRef="#ctx0" brushRef="#br0" timeOffset="4141.14">11070 6209 359,'-7'-25'587,"7"2"-38,0 2-219,0-1-144,7 0-81,6 3-41,-7-3-19,14 3-18,-7 2-9,7-2-5,0 1 0,6 7-2,-7 1-1,7 2-3,-6 1-4,6 7-2,-7 3-3,-5 1-3,5 4-5,-6 6-1,-7 1-1,7 2 0,-13 6 0,0 2 2,0 2 2,0-2-1,-6 4 3,-1 1 1,7-1 0,-6-4 3,-1 1 2,7-4 0,-6 0 1,6-5 6,0 0 11,0-3 18,0-3 21,6 0 26,1-4 26,-1 0 27,7 1 17,7-8 12,0 3 0,-1-6-11,7-1-18,6-4-21,1-2-27,7-5-27,-1 0-21,6-3-25,-5-1-29,5-3-46,7 4-59,-7-3-66,1-6-67,-7 6-76,7-6-132,-13 6-121,-1-2-73,-13 6-31</inkml:trace>
  <inkml:trace contextRef="#ctx0" brushRef="#br0" timeOffset="5581.96">12895 3352 131,'0'-4'205,"0"4"-58,0 0-42,6 0-24,-6 0-17,0 0-7,0 0-7,0 0 1,0 0-3,0 4-1,0-4-3,-6 0 0,6 0-2,0 0-3,0 0-2,0 0-4,0 0-5,-6 0-5,6 0-3,-8 0-6,2 0-1,6 0-4,-13 0-3,6 3-3,-6-3 0,1 4 0,-2 0-1,-5 0 1,-1 3-1,1 0 0,0-4 1,-8 5 2,8-4 1,-1-1 4,1 1 8,-1 0 6,1-1 10,-1-3 4,6 3 5,-5 2 3,6-5 1,-6 0-4,-1 0-4,0 0-6,1 0-3,6 0-2,-6 0 4,5 0 9,2 0 14,-2 0 17,1 0 16,7 0 11,0 0 5,-8 0 2,8-5-4,0 5-8,-8 0-14,8 0-18,6 0-15,-7 0-12,1 0-9,6 0-8,-7 0-6,7 0-5,0 5-2,-7-5-2,7 7-3,0 0 0,0 4 0,0 1 0,0 1 4,0 7 1,7-3 0,-7 6 2,7 2 0,-1-3 0,1 8 1,-1-1 4,1 4 2,6 0 1,-7 6 3,8 2 4,-2 3 2,-5 4 4,6 0 0,0 3 1,7 3-3,-8 6-4,2-6-3,5 5-4,1 0-3,0 0-4,-1-1-2,0 0-3,8 5 3,-8-1 5,7 0 0,-6 5 2,-1-5 1,1 3 1,-1-2 0,0 3 2,-5-1-6,5 2-4,-6-5-2,0 1-1,1-2-2,-8-1-3,0-2 3,1-7-4,-7 4 2,7-4 1,-14-3-1,7 0-1,-7-8 2,7 0 0,-6-3-2,0-4 2,-1-1 3,0-5-1,1-2 3,-1-4 2,7-2-1,-6-4 0,-1-1 3,7-2 0,0-5 2,-6 3 5,6-6 6,0 0 3,0 0 5,0-1 1,6-3 1,-6 0 0,13-3-3,0 3-5,7-8-6,6 4-5,0-6-4,7 3-1,6-5-5,7 2 0,-1-1-3,1 0 0,5-5-1,2 6 0,6-5-1,-7 0-3,13 1 4,-6 3-4,-1-4 1,1 1-3,6 3-1,-6 0-3,-8-1-3,8 2-1,-7-2-5,-6 5-2,0-1-3,0 2 0,-8-2-2,-5 5 3,-7-1 3,0 0 0,-7 4 3,1-4 5,-7 4 1,-6 0 3,-1-3 1,1 3 3,-1 0 1,-6 0 2,0 0 1,6 0 0,-6 0 0,0 0 0,0 0-5,8 0-15,-8 0-32,0 0-47,0-4-57,6 4-55,0-3-57,1-4-73,0 3-137,-1-4-96,7 1-36,-7 0 0</inkml:trace>
  <inkml:trace contextRef="#ctx0" brushRef="#br0" timeOffset="7368.07">13546 4828 217,'0'0'211,"0"0"-65,0 0-48,0 0-32,0 0-20,0 0-11,0 0-8,0 0-5,0 0-1,0 0-6,0 0-4,0 0-5,0 4-3,0-4-1,0 0 0,6 0 0,-6 4 4,0-4 3,0 0 4,0 0 4,0 3 6,8-3 5,-8 0 6,0 0 4,0 0 3,0-3 6,0 3 6,6 0 3,-6-4 5,6 4 1,-6-8 0,7 5 4,0-5-5,5-2-2,-5 2 0,6-3 2,-6-3 5,5 3 8,-5-5 11,6 3 7,0-6 17,0 1 7,6-4 5,-5 0 2,-2 0 13,8-4 0,0-3 1,-7 3 6,7-3-11,-8 0 1,1-1-4,-6 4-7,6 1-23,-13-4-12,6 3-14,-12 4-23,6 0-8,-6 3-16,-1 5-12,-6-1-4,0 1-5,-1 6-3,-4 5-3,-2-1-3,-7 8 0,9-1 2,-9 5-1,1 3-2,6-1 2,-6 2-4,13-2-1,-6 1-3,12 0-6,1 1-6,6-2-3,0 2-2,6-1-5,1 0-6,6 3-7,6-3-1,1 0-5,6 0-3,7 0-6,-1 0-6,1-1-6,5 2 2,2-1-1,-1-3 0,6 3 4,-5-4 3,-1 4 5,0 0 8,-7 0 7,2 3 9,-2-3 6,-13 3 9,1 1 4,0 1 7,-14 2 5,0-4 3,1 5 1,-7-5-1,-7 5 4,1-1-1,-7-3 1,0 4 3,-1-5-1,-5 1 1,0-1 3,0-3 2,-8 4-2,8-5-1,-1 1 1,1-3-2,-1-1-2,7-3-2,0-1-15,0 1-29,7-4-41,-8 0-36,14-4-38,0 1-37,0-4-31,14-5-34,-2 1-38,8-3-42,-1-1-100,7-3-39</inkml:trace>
  <inkml:trace contextRef="#ctx0" brushRef="#br0" timeOffset="7901.67">14407 4528 371,'-8'-4'394,"8"1"-146,-6-1-92,0 0-48,0 0-27,-1 4-13,0-3-10,1 3-9,-1 3-9,-6-3-5,6 4-4,1 0-5,0 3-6,0 5-9,-2-6-5,8 9-3,-6-5-1,6 5-1,0-4 3,0 9-1,0-6-2,6 1 3,2 2-2,-2-2 4,0-1-3,0 5 2,8-4-1,-1-1 0,-7-2 3,8-1 3,-2 0 3,2-1 3,-2-2 5,1-1 7,1-3 14,-2 0 23,2 0 31,5-4 18,-6 0 9,0-4 5,7 0 3,-8-7 1,8 3-6,-7-2-19,1-5-21,4 0-7,-4-3 9,-1 3 7,0-4 8,0 2 3,0-2 3,-6 1-2,-1 0-3,7 3-13,-6 0-15,-1 4-13,-6 1-12,7 2-12,-7 1-12,6 3-8,-6 0-6,0 4-7,0-4-6,7 8-4,-7-4-5,0 4 1,6 3 1,-6 1 0,0 3 1,7-1 2,-7 1 0,6 0-1,-6 1-2,6 2 1,-6-2 3,8-2 0,-8-3-1,6 1 2,-6-1 2,0 1 1,6-4 0,-6-2 3,0 3-2,0-5-1,7 3 5,-7-6-2,0-2-2,0 3 0,6-6-1,1-3-1,-1 3 2,1-2 0,-1-5-3,8 4 0,-8 1 2,7-2-1,-6 1-1,5 0 1,1-1-3,1 6 1,-2 2 1,2 0 0,-8 1-1,7-1 1,-6 8 6,6-1-4,-1 1-1,-4 4-4,4-1 4,2 3-3,-2 1-1,1 5 3,-6-6-5,6 9 5,0-5 1,0 5 1,0-4-3,0 2 1,0-2-10,1 3-15,-2-3-29,1-3-42,0 2-50,0-7-56,1 1-50,-8-1-50,6-3-50,-4-4-61,4-4-108,-12-3-68,7-1-21</inkml:trace>
  <inkml:trace contextRef="#ctx0" brushRef="#br0" timeOffset="8064.5">14276 4227 551,'-26'-18'574,"7"0"-203,-1 2-124,7 7-58,0-3-31,6 4-23,1 1-19,6 0-18,0 0-21,6-1-24,8 1-37,5 0-46,7 4-50,0-5-46,0 1-47,13-1-54,-6 1-101,5 3-142,2-3-64,-1 3-16</inkml:trace>
  <inkml:trace contextRef="#ctx0" brushRef="#br0" timeOffset="8323.31">14823 3989 304,'0'-8'528,"0"1"-163,7 4-158,0-4-85,-1 3-48,7-3-26,-6 3-20,5 4-15,-5 0-5,6 4-3,0-1 0,1 5-4,-8 2-1,6 9 2,-5-4-1,0 7-2,-1 0 1,1 0-1,-7 4 0,6-1 1,-6-4 0,0 6-1,-6-5 1,6-1 1,0 1 2,-7-3 4,7-5 4,-6 1 2,6-5 4,-7-2 5,7-1 11,0 1 2,0-2 0,0-1 0,7-5-2,-7 3-1,13-3-2,-7-3-6,14-2-18,6-1-18,0-5-22,7-4-29,6 1-30,6-5-35,1 5-48,-1-8-67,7 3-140,-6 1-81</inkml:trace>
  <inkml:trace contextRef="#ctx0" brushRef="#br0" timeOffset="8559.5">15677 4191 26,'-7'4'519,"7"-4"-61,-6 3-190,6 1-114,-6-1-62,6 1-38,0 3-8,0 1 1,0-1 5,0 4 6,0 4 2,6-1 1,0 4-3,1-3 2,0 6-8,-1-1-8,0 6-9,8-5-8,-8 1-2,7 4-2,-7-3-2,8 2 0,-8 0-7,7 0-6,-6 2-2,-1-2 0,7-2-3,-6 2-2,0-4-1,-1 2-8,0-5-15,-6 0-20,6 0-25,2-3-29,-8-3-31,6-2-29,0-3-34,1 1-44,-1-8-57,-6 0-114,7 0-50</inkml:trace>
  <inkml:trace contextRef="#ctx0" brushRef="#br0" timeOffset="8819.33">16003 4345 263,'-7'-12'440,"7"4"-169,-6 2-112,0-2-62,-2 5-34,2-1-18,-7 4-10,0 0-7,7 0-1,-7 4 2,-7-1 1,7 5 1,0-2-1,-7 2-3,7 1 1,1-3 3,-8 5 1,7 1-2,0-5 3,6 0 2,-6 4 2,6-4 2,1 4-3,0-4-4,0 1-6,6-1-4,0 0-4,0 1-4,0-1-6,6 4-1,0-3-1,0-2-1,1 6 1,6-5 1,0-3 1,7 3 1,0 1-2,-1-1 0,1-4-2,6 2-1,0 1-6,6-6-12,1 4-17,-7-4-19,13 0-22,0 0-24,-7 0-28,14-4-38,-7 4-53,0-6-83,1-2-107,-1 1-52</inkml:trace>
  <inkml:trace contextRef="#ctx0" brushRef="#br0" timeOffset="9228.74">16556 4311 103,'-12'-11'525,"-1"7"-96,-1-3-167,8 4-97,-14-1-56,8 1-30,-2 3-15,1 0-10,1 3-7,-2 1-8,-6 3-4,8 0-4,-1 1-2,-1 3-4,8 3-5,-6-2-7,-2 6-7,8-3-1,-1 3-1,0 0 0,1 0-1,-1 4-3,1-3 1,6-4-1,0 3 2,0 0-1,6-4-2,1 1 2,-1-3 0,1-2 1,6-3 0,-7 1 1,8-5-2,5 2 0,-6-5 1,6 0-1,1-5 1,-6-2-1,5-4 0,1 3-1,0-6 4,-2 3 3,-4-3 5,-1-5 12,-1 5 15,2-1 17,-2-2 19,-4 0 16,-2 3 14,0-4 12,1 4 5,-1-1-2,-6 4-10,0-4-10,0 4-11,7 5-10,-7-3-12,0 1-10,0 6-9,0-2-11,-7 1-8,7-2-7,0 5-8,0 5-9,0-2-5,-6 1-3,6 3-2,0 5 0,-7-2 2,7 1 0,0 4 1,0-1 2,0 1-1,0-1 0,7 1-2,-7 3 2,6-3 1,-6 4-1,7-1-1,0-3-2,-7 0-2,12-1-5,-6 1-9,8-1-9,-1-3-17,7 0-21,-1 1-25,0-9-30,8 0-28,11 1-30,-5-4-26,7-4-28,5-2-34,1-3-59,-1-2-124,7-3-53,-6 0-26</inkml:trace>
  <inkml:trace contextRef="#ctx0" brushRef="#br0" timeOffset="9633.11">17697 4293 320,'-6'0'320,"6"0"-132,0 0-85,0 3-48,0-3-26,0 0-8,0 0-6,0 4 3,6-4 4,0 0 5,-6 0 5,7 0 2,6 0 4,0 0 1,0 0 0,6-4 0,-5 1 1,12-1-3,-7 1 3,7-1 2,7 1 6,-7-5 1,13 1 1,1-4-3,-2 0 0,7 4 1,2-4 1,-2-4 3,7 4-1,-6 0-1,-1-3 0,8 3-3,-14-1-4,7 1-5,-8 1-6,1-2-7,-6 1-7,-1 5-6,1-2-6,-7 4-3,-6-3-1,0 3-1,-8 1-1,1-1 1,1 0-1,-8 4 1,-6-3-1,6 3 1,-6 0-2,7 0-7,-7 0-16,-7 0-22,7 0-26,-6 0-33,0-4-38,-8 4-51,1 0-86,1-4-145,-2 1-68</inkml:trace>
  <inkml:trace contextRef="#ctx0" brushRef="#br0" timeOffset="9859.67">18121 3967 387,'-7'-3'526,"1"3"-198,-1 0-141,0 0-75,7 0-42,0 0-22,0 0-10,0 3 1,0 1 4,7 6 6,-7 2 9,7-1 4,-1 3 6,7 5 2,-7 3-3,8-4-10,-2 8-12,8-4-11,-7-1-8,7 6-3,-8-2-4,2-2-6,5 2-2,-6 0-3,0-3 0,1 4 0,-2-3 1,2 2-5,-2-4-3,1 1-11,1 0-19,-8-3-27,8 3-34,-2-7-38,-5 3-58,-1-3-96,1-5-150,-7 1-87,-7 0-26</inkml:trace>
  <inkml:trace contextRef="#ctx0" brushRef="#br0" timeOffset="11020.1">19775 3931 308,'-13'0'201,"7"3"-80,0-3-43,-1 0-23,0-3-11,7 3-4,-6 0-5,6 0-1,-6 0-4,6 0-3,0-4 0,0 4-1,0 0 2,-7 0 1,7 0 3,0-3 3,0 3 10,0 0 4,0 0 6,0 0 3,-7 0 0,7-4 4,0 4 2,0 0 2,0 0-2,0 0-1,0 0-2,0 0 0,0 0 1,0 0-4,0 0-4,0-4-2,0 0-6,7 1-1,-7-1 1,7 0 3,5-2 6,-5-2 10,0 1 13,5-1 13,1 0 9,1 2 3,-2-6-1,2 5-1,-2-4-4,8 0-8,-1 0-9,1 0-10,0 4-6,-1-5-1,7 2-3,-6-1-8,6-1-5,1 2-7,-2 2-9,1 1-5,-6-1-8,0 5-8,-1 3-4,-6 0-4,-6 3-2,-1 1 3,0 4 0,-6 3 0,-6 3 1,0 5 3,-8 3 0,-5 0 0,-7 3 0,0 0-1,-1 6-5,1-2-1,-6 0 1,6-4-2,0 1 0,0-1-2,0-3 0,6-3-2,1 0 2,5-9 0,8 5 0,-6-8 0,4 1 0,8-1-1,-6-2 0,6-3 1,0 2 1,6-1 1,2-3 1,4 0 1,1 0 0,7-3 1,6-1 0,0 4-2,0-2 0,7-3-2,-1 5-3,7-3-1,-6 6-2,5-3-5,-5 5 0,7-3 0,-8 5-1,1 1-7,-1 4-7,1-3-7,-7 3-8,0-1-3,-7 4-5,1-1-1,-6 5-3,-2-5 7,-5 8 8,-7-4 9,0 5 11,-7-4 7,-5 6 7,-2-4 2,-12 1 5,0 4 3,-7-4 1,1 3 3,-14 1 5,0-4 9,1 4 14,-1-4 13,-6 0 11,0-4 14,-6 5 10,5-8 5,8-1 1,-1-3-2,1-5-11,5 2-7,8-1-13,5-7-12,8 4-13,0-4-18,6-4-29,6 1-51,0-4-73,7-4-76,14-4-65,-1 0-63,13-3-77,0 0-107,6-5-103,7-3-38,0 5 19</inkml:trace>
  <inkml:trace contextRef="#ctx0" brushRef="#br0" timeOffset="12813.36">21236 4016 14,'0'0'88,"0"0"-8,6 0-12,-6 0-12,6 0-10,-6-6-6,0 6-8,6 0-5,-6 0-3,0-2-3,7 2 1,-7 0 4,0 0-1,0 0 3,7 0 5,-7 0 1,0 0 2,0 0 4,0 0 1,0 0-1,0 0 1,0 0 0,-7 0-4,7 0-3,0 2-5,0-2-6,-7 0-6,7 0-3,-6 6-5,6-6-4,-6 0 0,6 0-3,0 2 1,0-2-1,0 0-1,-6 0-1,6 0-1,0 0 0,0 0-1,6 0 0,-6 0 1,0 0-1,0 0 1,0 0 2,0 0 0,6 0 0,-6 0-1,0 0 1,6 0-1,-6 0 2,0 0 1,0 0-1,0 0 2,0 0 4,0 0 3,0 0 3,0 0 4,0 0-3,0 0 4,7 0 1,-7 0 0,0 0-2,0 0-2,0 0-3,0 0 0,0 0 2,0 0-2,0 0 1,0 0 0,0 0 2,0-2 0,0 2 1,0 0 0,0 0 1,0-6 0,0 6 0,0 0-3,0 0 1,0 0 1,0 0 0,0 0-3,0 0-1,0 0-2,0 0-3,0 0 1,0 0-2,0 0-3,0 0-2,0 0 0,0 0-1,0 0-1,0 0 1,0 0 0,0 0 0,-7 0 1,7 0 2,0 0 1,0 0 2,0 0 1,0 0 1,0 0 4,0 0 1,0 0 1,0 0 1,0 0 0,-6 0-1,6 0-2,0 0-1,0 0-3,0 0-2,0 0-2,-6 0-1,6 0-2,0 0-2,-6 0 0,6 0 0,0-2 0,-8 2 1,8 0 0,-6 0 0,6 0-2,-6 0 2,6 0 1,-7 0 0,7 0 2,0 0 1,-7 0 1,7 0 1,-6 0 1,-1 0-1,7 2 0,-6-2-3,0 0 1,-1 0-1,0 6 3,7-6 1,-6 0 3,0 0 2,-1 2-1,0-2 2,1 4-1,-7-1-1,6 2-3,1-5-1,-7 3-1,7 1 1,-2 0 2,2-4 9,0 4-1,-1-2 1,-6 3 1,7-5 3,-1 3-2,1 1-1,-1 0-2,0-4-9,1 3 0,0 1-2,-1 0-2,7-1 0,-7-3-3,7 4 0,-6-4 0,0 4-1,6-1 1,-7 1 0,1-1 1,-1 2-2,0 1 1,7 2-3,-6-5 1,0 9 2,-2-4-1,2-2 1,0 1-1,0 5 0,6-1 0,-7-4 5,7 4-2,-7 0-1,7 0-1,-6-3 6,6 2-2,0-3-3,0 5-1,0-5 0,0 3-2,0 2 1,6-2-1,-6-3-7,7 5 4,-7-1 2,7 0 1,-7 1 0,6-6 0,0 5 0,0 1 1,-6-2-1,8 1 1,-2-3 0,0 2 1,1 1-1,6-3 1,-6 3-1,5-5 1,-5 2 1,0 1-1,5-3-1,2 2 0,-1-5-1,0 5 1,0-4-1,-1-1 0,2 1 1,5-1-1,1-3 2,-7 0-1,6 4 0,1-4 0,-1-4 1,1 4 0,6 0-2,-6-3 1,-1-1 0,-5 1-1,5-1 3,0-1-1,-6 2-2,7 0 0,-7-1 0,6 0 0,-5-2 1,5-3 0,1 1-1,-8 5 2,2-4 0,5 0-1,-5-1 0,4 1-1,-4 0 0,-1-4 1,0 7-2,0-3 0,-7 0 3,1 3 5,0 1 5,-1-1 9,-6 0 8,6 0 5,-6 1 7,7-1 4,-7 4 0,7-4-4,-7 1-4,0 0-7,0 3-4,0-5-6,0 1-3,6 1-4,-6 3 0,0-5-1,0 3-2,0 2 1,0-4 1,0 4 2,0-3 4,0 3 4,0 0 5,0-5 2,0 5 4,0 0-1,0 0 1,0-3-1,0 3-5,0-4-4,0 4-1,0-4-4,0 4 0,0-4-4,0 4 0,0-3 0,-6 3 4,6-4 0,0 4-1,0-3 0,0-1-3,0 4 1,0-3-2,-7-1-1,7 0-5,-7 4-4,7-4 0,0 1 1,-6-1-3,6 4 1,-6-3 0,6-1-2,0 4 1,-7-3 3,7-1-3,-7 4-1,7-4 2,0 4 1,-6-4-2,6 4 2,0-3-2,-6 3 0,6-4 5,-7 4 3,7 0 0,0-4 0,-7 4 5,7 0 0,0-3-2,0 3 1,-6 0-1,6 0-5,-7 0-2,7 3 1,-6-3-5,6 4-2,-6-4 2,6 4-2,-8-1-1,2 1 1,0 4-2,6-1-1,-6 0 0,6 4 3,-7 0 1,0-1-4,7 2 2,-6 3-1,6-5 0,0 2 1,0 2 0,0-2-2,6-2 5,-6 1 0,7 0-1,-7 0-1,7-4-1,-1 1 2,6-1-2,-4 0 2,4 1-7,1-5 5,-6 1 2,12-4 3,-5 0 0,-2-4 2,8 1 2,-1-2 2,-5-5 0,6 3 2,-1-5 4,0 2 6,0-5 7,1 1 7,-6 3 11,-1-8 6,-1 8 8,2-3 6,-8-1-3,0 0-3,2-3-5,-2 3-8,-6 1-1,6-5-9,-6 5-12,7-1-9,-7 0-3,6 5 1,-6-1-5,7-1-2,-7 5-9,6 1-3,1 1 4,-1-2-2,0 3-4,2 0-2,4 4 2,2 0 3,-2 4-1,1 0-1,7 0 2,0 4 1,6-2 3,-7 5-1,7 1 0,-6-3-4,6 3-4,-7 3-3,7-4-5,-6 7-2,-1-3-2,-5-1 0,5 1-3,-12 3 0,6-3 4,-1 2 1,-12 0 2,8 0 1,-8-2 0,0-1-1,0 1 5,-8-1 2,2-2 0,0-1 1,-7 0 3,6-4-1,-6 1-9,0-1-23,0-3-35,0-1-46,0-3-48,6 0-49,-5-3-54,4-1-56,8-3-65,0-5-97,0 1-80,0-3-21</inkml:trace>
  <inkml:trace contextRef="#ctx0" brushRef="#br0" timeOffset="13118.85">22173 3770 413,'0'-11'451,"0"3"-167,0 0-109,0 2-57,0 2-33,0 1-22,7-2-19,0 2-17,-1-1-12,0 4-5,1 4-4,0-1-2,-1 2 0,7 2-2,-6 3-1,-1 2 0,1 3 0,-7-1 0,6 4-1,-6 0 1,0 1 0,-6-2 0,6 6 1,0-5 0,-7 1-1,1-5 1,6 5 4,-7-5 2,7 0 8,-7-2 4,7-5 7,0 1 7,-6 0 9,6-6 11,0 2 6,6-1 10,-6 2 8,7-5 6,0 0 1,6-5-4,-1-2-3,8 5-10,6-10-12,1 4-17,5-7-32,1 5-39,-1-5-38,7 1-34,1-1-38,-2 0-48,1-2-69,-6-6-142,7 5-85,-8-1-45</inkml:trace>
  <inkml:trace contextRef="#ctx0" brushRef="#br0" timeOffset="13455.31">23073 3780 245,'-7'-4'448,"-6"4"-164,6 0-120,-5 0-64,-2 0-33,2 4-17,-2 0-15,1 0-7,1 3-1,-2 0-5,2 4-1,-8 0-2,7 4-2,-1 0-4,2 3 1,-2 1-7,2 2-1,-1 1-2,6 4 0,-6-1 3,1 6 3,4-2 2,2 0 2,0 3-1,-1-1 3,7 0-1,-7 3 1,7-5-1,7 4-2,-7-4-2,7 3 2,5-1 0,-4-2 1,10-4 0,-4 5 0,5-4 0,1-4-1,0-1-2,5 1-1,1-3-1,0-4-2,1-1-1,5-3-1,1 0-4,5-8-5,2 2-13,-1-5-21,0 0-24,1-5-33,-2-1-48,8-2-80,-14-3-149,8-1-83</inkml:trace>
  <inkml:trace contextRef="#ctx0" brushRef="#br0" timeOffset="13699.98">23399 3945 413,'0'0'452,"0"-3"-183,0 3-121,-7 3-63,7 1-36,0 0-16,7 7-6,-7-1-1,0 5 5,0 4 2,6 3 3,-6 0 2,0 3 2,6 4-5,-6 2-4,0-2-8,7 3-8,-7 1-5,0 0-3,0-1-4,0 2-1,-7-1-2,7 0-1,-6 0-6,0-4-12,6 5-12,-7-5-15,0-4-15,7 1-22,-6-5-28,6 2-41,0-9-64,6-2-121,-6-5-72</inkml:trace>
  <inkml:trace contextRef="#ctx0" brushRef="#br0" timeOffset="13959.52">23698 4074 118,'-7'-8'496,"-5"5"-131,5-5-156,-6 8-92,0-3-52,0 3-28,-6 3-9,5 1-3,1 0-1,1 3-1,-8 0 1,7 4-3,0 1 4,6-2 0,-6 1-7,6 0-4,1 3-4,0 2-4,0-3-3,6-1 1,-8 3-2,8-1-1,0 1 3,0 0-1,8-1 1,-8-3 0,6 4 1,0-5 1,0 2-1,1-1 0,6 0 0,0-4-4,1 4-1,4-3-8,9-5-13,-1 5-14,0-4-21,7-4-27,-1 0-35,7 0-53,-7-4-92,8-4-117,-7 1-59</inkml:trace>
  <inkml:trace contextRef="#ctx0" brushRef="#br0" timeOffset="14280.74">24056 4106 141,'-19'-3'538,"6"0"-66,-6 3-183,-1 0-117,0 3-61,1 0-25,-7 5-7,6 3-1,1-4-2,-7 4-4,12 0-4,-5 1-3,6 2-2,0 1-9,7-5-13,-2 9-14,2-8-17,6 4-16,6-1-8,2-3-8,-2 0-9,7-1-6,7-2-2,-1-1-3,0-2 2,1-5 5,0 0 5,-1-5 3,7 2 8,-6-5 5,-7 1 8,7 0 12,-8-4 18,2 3 19,-8-2 20,0 3 22,1-5 16,-1 5 16,-6-3 10,0 2 6,0 0 1,0 1-1,0 0-5,0 3-8,0 0-6,0-4-9,0 8-7,0-2-19,0 2-13,0 0-21,0 0-16,0 0-13,0 2-12,0-2-10,0 8-9,7 0-5,-7-1-11,7 0-11,-1 4-18,0-3-27,8 3-34,-2 0-35,2 0-33,5-4-29,1 4-25,6-4-20,0-3-15,1-1-20,-2-3-37,1 0-69,0-3-71,-6-1-29</inkml:trace>
  <inkml:trace contextRef="#ctx0" brushRef="#br0" timeOffset="14527.48">24167 3945 63,'0'-18'505,"0"3"-107,0 0-168,6 1-97,2 3-52,4-1-27,1 6-13,1-5-6,6 3-3,-2 4-2,2 1-3,7 3 1,-1 3 0,-1 1 0,7 7-5,2 1-5,-2 2-6,1 1-3,6 3-1,-7 4 1,1 4 1,-7 0 1,0 3 0,0 0 0,-7 4 0,1 3-1,-7 1 2,0 0-6,-13 4-1,0-2-1,-6 1 1,-1 5-2,-12-2 0,-1-2-3,-6 3-2,0-4 0,-7 0-2,1 0-1,-7-3-6,0 0-7,-1-1-8,1-5-11,1-6-13,-1 0-16,-1-2-20,7-6-26,-5 2-35,11-7-60,-5-2-117,6-3-85</inkml:trace>
  <inkml:trace contextRef="#ctx0" brushRef="#br0" timeOffset="19098.03">25483 4531 149,'0'0'156,"0"0"-44,0-3-32,0 3-25,0 0-18,0 0-8,0-4-7,-6 4-4,6 0-4,0 0 0,0-3-3,0 3 0,0 0 2,-7 0 1,7-4 3,0 4 3,0 0 2,0 0-5,0-4 4,-6 4 1,6 0-2,0 0-2,-6 0-5,6-4-2,-7 4-5,7 0 3,0-3-3,-7 3-3,7 0 2,0 0-2,0 0 1,0 0 3,-6 0 1,6 0 3,0 0 0,0 0 3,-6 0 0,6 0 5,0 0-1,0 0-1,0 0 2,0 0 0,-7 0-1,7 0-2,0 0-3,-7 0-2,7 0 0,-6 0-1,6 0-4,-7 0-3,7 0-3,-6 0 1,-1 0-1,7 3 0,-6-3-1,6 4 0,-7-4 2,7 0 1,-6 0 0,6 4 0,0-4 3,0 0 1,0 0 4,0 0 0,0 0 2,0 0 1,0 0 2,0 0 0,0 0-1,0 0 0,0 0-2,0 0 0,0 0-1,0 0 0,0 0 1,0 0-3,0 0 1,0 0 1,0 0 0,0 0 0,0 0-1,0 0-2,0 0-1,0 0 3,0 0-2,0 0-1,0 0 0,0 0 1,0 0 0,0 0 3,0 0 0,0 0 1,0 0 1,0-4 2,0 4 1,0 0-1,0 0 0,0 0 0,0 0 1,0 0 1,0 0 0,0 0 2,0 0-1,0 0-4,0 0 4,0 0 2,0 0 1,0-4 0,0 4-2,0 0-1,-6 0-1,6 0 3,0 0-7,0 0-4,0 0-2,-8 0-3,8 0-2,0 0-1,-6 0-2,6 0 0,0 0 2,0 0-1,0 0 1,0 0 2,0 0 2,0 0 2,0 0 5,0 0 5,0 0 3,0 0 4,0 0 2,0 0 0,0 0 0,0 0-3,0 0-3,0 0-4,0 0-3,0 0-3,0 0-2,0 0-3,0 0-2,0 0 1,0 0-2,0 0 4,0 0-3,0 0 2,0 0-1,6 0 0,-6 0 1,8 0 0,-2-3 0,7 3-3,0-4 2,0 1 0,0-1 2,6-3-1,1 2 0,-1-1 2,7 2-1,-6-3 1,13-1-2,-7 4 3,6-4 1,1 2 4,6-5 3,-7 3 3,8 1 3,-1-4 2,0 0 2,0 0 1,0 4-1,0-4-3,0 4-3,-6-4-3,-7 3-3,6 4-2,-12-4-3,0 6-2,-1-2-3,-6 1 0,-6-2 0,5 5 1,-4-3 2,-2 3 3,-6-4 6,0 4 7,6 0 4,-6 0 4,0 0 3,0 0-1,0 0-2,0 0-3,0 0-7,0 0-6,-6 0-4,6 0-5,0 0-12,0 0-17,0 0-28,-6 0-29,6 0-32,0-4-33,-8 4-26,8 0-25,-6 0-16,0-4-7,-1 4 8,-6-3 7,7 3 4,-1-4 0,-5 1-15,4-1-29,-4 4-56</inkml:trace>
  <inkml:trace contextRef="#ctx0" brushRef="#br0" timeOffset="19415.53">25900 4242 39,'0'0'150,"0"-4"-26,-6 1-18,6-1-13,0 4-9,-6-7-7,6 7-5,-7-3-4,7-2-2,0 2 2,-7 3 0,7-4 0,0 4 1,-6-4-3,6 4-1,0 0-3,0-3 6,0 3-4,0 0-5,0 0-6,0 0-8,0 3-6,0 1-6,0 0-10,0-1-11,0 8-9,0 0-1,6 1-1,-6 2 1,7 4-1,0 0 1,-1 1 0,0 4-1,8-6 0,-8 9 1,1-4 0,6 0-2,-7 3 1,7-2 0,-7-1-1,2 3 2,-2-3-1,0-1-1,1 2 0,-1-4 1,1 2 0,-1-6 1,1-1-1,-1 1-2,-6-3 0,7-2 1,-7-3 1,7 1 0,-7-1 0,6-3 1,-6-1 1,0-3 1,0 5 1,6-5-2,-6 0 0,0 0-8,7-5-12,0-2-16,-1 0-21,0-4-25,7-1-30,1-2-41,-2-3-65,8-2-103,0-3-85</inkml:trace>
  <inkml:trace contextRef="#ctx0" brushRef="#br0" timeOffset="19964.71">27392 3850 265,'8'-4'421,"-2"1"-150,-6-5-95,0 4-50,0 1-30,-6-1-16,6 1-14,-14 3-9,8-4-20,-14 4-16,1 0-9,-1 4-8,-6-4-1,0 3-2,-7 1 1,1-1 0,-1 1 3,1 0 3,-1 0 5,1-1 9,5-3 10,1 0 9,6 4 10,1-4 9,-1 0 12,8 0 7,-2 0 5,2 0 3,5 0 0,1 0-2,-1 0-9,0 0-11,7 0-14,-6 0-12,6 4-12,0 0-12,0-2-8,6 6-7,-6-1-2,7 5-2,0 6 3,-1-3 0,1 7 2,-1 0 0,0-1 2,8 4-1,-8 2-1,0-1 1,1 3 0,0 0-1,-1-4 1,-6 2-2,7-2 1,-1 1 0,0-4 0,-6-4-1,8 0 0,-2-7 3,-6 4-2,6-7-1,-6-1 1,6 0 4,-6-4 3,8 1 9,-8 1 5,6-5 2,7-5 4,0 1 5,0 1-1,13-4 1,-6-5-6,5 5-6,9-4-6,-9 4-5,7-4-2,2 3-5,-2 1-2,1 0-2,-1 4-2,1-1-3,-7 0-1,7 4 0,-7 4-4,-7 0-4,1-1-2,-8 4-1,2 0 0,-2 5 3,-12-2 1,7 5 1,-14 0 3,1-1 7,0 5 0,-14 3 2,0-4 1,1 0-2,-7 4 0,-7-3 1,7-1 0,-6 1-1,-1-1 2,-6 0 1,7-4 2,-2 1 1,2-3 0,7-2 0,-1-3-3,-1 1-12,14 0-29,0-5-37,-1 0-42,14-3-42,0 0-43,14-3-57,-1-5-64,13-3-115,0 1-69,7-5-23</inkml:trace>
  <inkml:trace contextRef="#ctx0" brushRef="#br0" timeOffset="20293.01">28240 4055 407,'-19'-3'379,"-8"-2"-138,1 5-77,0 0-36,-6 0-22,5 0-12,-5 5-9,6-2-6,-1 1-11,8 0-20,0 3-20,6 0-14,-1 4-6,2 1-4,12 2-2,-7 1-2,14-1-1,-1 1 1,7 2-2,7 3-2,-1-2-3,8 0-4,-2 1-3,1-2-1,7 2-1,-7-5-2,0 5 1,7-1 3,-14 1 5,0-1 2,1-4 3,-6 5 3,-8-5 1,0 5 1,-6-5 5,0 1 1,-12-1 6,-2 5 3,-6-4 2,1-1 2,-7-3 4,0 4-1,-13-5 0,7 2-3,-8-1-2,1-3-4,0-2-1,0-1-1,6-1-3,0-1-3,8 0-6,-1-3-13,6-3-24,14 0-28,0-1-31,12-4-35,0 0-36,7-3-44,7-4-58,6 1-98,0-3-58</inkml:trace>
  <inkml:trace contextRef="#ctx0" brushRef="#br0" timeOffset="20796.92">28351 4257 129,'6'-7'429,"-6"-1"-133,0 4-103,0-3-58,0 3-32,0 1-9,-6 3-6,6-3-9,0-2-13,0 5-12,0 0-10,0 0-11,0 5-7,0-2-12,0 0-11,0 5-4,6 3 1,-6-4-2,0 4 1,6 4 2,-6-5-1,8 5 2,-2 0-1,0-1 0,0 1-1,8 0 1,-8 0 0,1-5-1,6 5 0,0-4 0,-7 0 0,8 0-1,-2-1-1,1 2 3,-6-4 0,6-1 0,0-3 2,-6-1-1,5 0 3,-5 2 9,0-1 17,-1-4 17,1 0 20,-1 0 29,0-4 21,2-1 18,-8-1 11,6-2-1,0-3-4,0-1-10,2 2-11,-2-1-17,0 0-11,1-3-12,-1 2-8,1 2-5,0-1-11,-1 0-5,0 0-9,0 3-8,-6 1-14,8 0-9,-8 3-5,0 1-5,6-2-2,-6 5-6,0 0-2,6 5 1,1-2-3,-7 1-1,7 3-3,-1 0 2,-6 1 0,7-1-1,-1 0-1,0 1-5,-6-1 0,7 0 4,0 0 2,-7 1-1,6-4 4,0 3-2,-6-4 4,7-3 3,-7 4 4,7-4 0,-7 0 3,6 0 7,1-4-3,-1 1-2,7-1 2,0-3-2,1-1-2,5 1 0,0 0-3,1 0-5,-1-1 1,1 1 2,-1 0-2,1-1 2,0 4 1,-1 1-1,-6-2-2,6 5 0,-5 0 0,-1 0-1,0 5 0,0-2 1,-7 6-2,8-3 0,-8 2 0,0 3-1,2 0-1,-2 3-5,0-3-6,-6 3-15,6 1-19,-6-1-26,7 6-32,0-6-37,-1 1-33,-6-4-32,7 0-30,-1 0-32,8-3-47,-8-6-119,0-2-60,0-2-29</inkml:trace>
  <inkml:trace contextRef="#ctx0" brushRef="#br0" timeOffset="20975.17">28494 3895 469,'-7'-8'544,"1"1"-199,-1 2-122,7-2-66,0 3-35,0 0-17,7 2-12,-1 2-19,8-4-46,5 0-48,0 4-40,8 4-34,-1-4-38,6 0-43,-5 4-67,-1-4-128,6 0-83,-6 0-39</inkml:trace>
  <inkml:trace contextRef="#ctx0" brushRef="#br0" timeOffset="21229.47">28911 3766 400,'7'-7'322,"5"3"-141,-5 0-76,6 0-38,-6 0-19,5 4-11,-4 0-7,4 4-8,-6 0-5,1 4-3,0 3-1,-1-1-3,-6 5-6,0 3 0,-6-3 0,-1 3 0,7 4 2,-7-3-2,1 3 1,0-4 0,0 0 3,6 1 5,-8-4 1,8-5 6,0 1 12,0-1 15,0-2 7,0-1 5,0-2 9,0-2 6,8 1 6,-2-4 1,0 0-10,14 0-13,-1-4-6,1 1-9,6-5-16,7 2-25,-1-2-32,7 0-33,-7-3-33,15 1-35,-9-2-53,8-2-73,-7-1-123,0 1-82,0-5-36</inkml:trace>
  <inkml:trace contextRef="#ctx0" brushRef="#br0" timeOffset="21540.38">29693 3875 112,'-7'0'454,"7"0"-164,-6 0-125,6 0-73,0 5-32,0-5-13,0 3-7,0 1-7,0 4-6,6-2 0,-6 5 0,7 1 1,-1 6-2,1-4-6,0 4-4,-1 1 0,0 4-3,1 2-2,0-3-2,-1 7 1,-6-4 2,6 8 1,-6-3 0,0-1 0,7 0-2,-7 4 1,0-4 0,-7 1-2,7-4-2,0 3 0,-6-4 0,0-3 0,-1 0 3,0 1 0,1-5-2,6-4 2,-6 1-1,-1-3-2,7-6-1,-7 2-1,7-5-3,-6 1-12,6-4-18,0 0-24,0-4-28,0-3-26,6-1-39,1-2-38,0-5-46,5 1-133,-5-2-59</inkml:trace>
  <inkml:trace contextRef="#ctx0" brushRef="#br0" timeOffset="21795.73">30031 3931 183,'-12'3'291,"-2"5"-119,2-1-63,-1 4-30,-7 0-14,7-1-6,0 2-6,-7 3-7,7-5-4,1 5-2,-8-1-7,14 2-4,-8-2-5,8 1-2,-7-1-2,6 1 0,7 1 0,-7-7 0,7 7-2,0-5 0,0-1-2,7 2 3,-7-2 0,7 1-1,-1 0 1,1 0-3,-1 1 1,8-2-2,-8-3-2,6 1-1,2-1-3,-1 0-2,7 0-1,-1 1-1,0-1-4,1-2-7,7-2-10,-1 1-17,6-4-17,1 0-21,6-4-45,-1 4-69,2-8-103,-1 5-90</inkml:trace>
  <inkml:trace contextRef="#ctx0" brushRef="#br0" timeOffset="22251.08">30631 3927 290,'-12'-7'471,"-2"3"-183,1 0-135,0 4-67,0 0-33,-7 0-14,8 4 0,-2 0-2,-5 3-2,5 4 0,2 0-1,-2 0-4,2 8-3,-1-5-5,-1 3-9,8 3-6,0 2 0,0-4-4,6 0-2,0 4 0,0-3 0,6-5 0,-6 5 0,12-6 0,-5-1-2,6-4 1,0-1 2,1 0-1,4-3-1,-4-4 1,5-4 0,1 0 0,0-3 1,-1 0 2,1-4 2,-8-3 3,8 2 9,-6-3 9,-2 1 17,1-1 16,-6-3 11,6 0 5,-7-1 1,0 1 1,2-1-2,-2 1-4,-6-1-11,6 2-10,-6 2-6,0 0-5,7 1-2,-7 3-2,0 3-6,0 2-6,0-2-10,0 4-6,0 4-4,0 0-4,0 0-5,0 4-1,0 4 0,0 2-1,0 1 1,7 0 3,-7 4 2,6 3 0,-6-4 1,7 5 0,5-2-1,-5 3 2,0-3 0,5 2-1,2 0 0,-1-4 1,0-1 1,6 1 0,-5-1 0,5-3 1,0 1 0,-6-5 0,7 0-1,6-4-1,-7 1 0,7 0 0,1-4 1,-1 0-2,6-4 2,-6 0 2,1-4-1,5 6 1,-6-5 1,1-1-4,-2 0-11,-5-3-14,0 4-21,-2 0-23,-4-4-23,-1 3-20,-7 2-22,1-2-16,0-3-7,-1 4-8,-6-1-9,0 1-8,-6 0-24,-1-4-43,0 7-100,-6-3-65</inkml:trace>
  <inkml:trace contextRef="#ctx0" brushRef="#br0" timeOffset="23877.52">20642 6667 47,'-20'-3'289,"1"-1"-107,-1 4-71,1 4-35,-7-4-15,0 3-3,0 5-1,0-4 0,0 2 5,-1 2 1,-5-1 1,6-3 5,-1 3-5,-5 0-1,7 0-5,-2-3-4,8 4-5,-1 0-5,1-5-4,-1 1-4,7-2-2,6 3-5,1-5-3,-1 3-6,1-3-5,6 4-3,0-4-5,0 4-3,6 0 1,1-4-2,6 3 6,0-3 5,7 4 3,6-8 5,6 4 3,1-3 1,6-5 0,7 1 1,-1-4-4,7 0-3,1-1-3,5 2-4,0-5-2,7 0-4,-6 0-5,0 5-10,-1-5-17,-5 4-21,-1 1-20,0 2-26,-13 1-31,7 0-40,-14-5-60,-6 5-113,0 3-74,-13-3-43</inkml:trace>
  <inkml:trace contextRef="#ctx0" brushRef="#br0" timeOffset="24073.2">20772 6484 160,'-6'0'477,"0"0"-162,-1 4-137,7-1-75,-7 1-47,7 7-27,0 0-14,0 0-5,0 4-1,0 3 1,0 0 3,7 5 5,-7 2 3,7 4 3,-7-3 1,0 7-4,6-3-2,-6 2-3,6 1-3,-6 3-5,6-3-2,-6 0-3,8 1-3,-2-1-9,7-4-17,0 0-16,0-4-26,7-2-39,0-5-75,5-4-149,7-6-80</inkml:trace>
  <inkml:trace contextRef="#ctx0" brushRef="#br0" timeOffset="24449.7">21554 6278 291,'-6'4'453,"0"1"-195,6-2-119,-8 0-61,8 1-35,0-4-13,0 4-2,8-1 3,4-3 4,1 3 4,1-3 4,5 0 0,7 0 0,0-3-4,6 0-5,1-5-6,-1-3-4,2 4-4,5-4 0,0 0-1,-1 0 0,2 1-2,-7-2-3,-1 1-1,1 0-1,-7-1 0,0 6-3,0-2 0,-7 5-2,-5-5 0,-2 4-1,1 4 0,-6-3-3,0 3 1,-1 0-1,0 3 3,1 6 2,-7-3 3,7 8 4,-7 3 3,0 0 5,0 5 2,0 4 1,-7 7 0,7 4-2,-7 3-2,1 0-3,0 1-3,-1-1-4,0 4-4,1 0-1,-1-4-3,1 3 0,0 2-1,-2-6 0,2 2 0,6 0-2,-6-2 0,0-2-1,-1 0 1,7-4-1,-7-4-2,7 0-12,-6-2-23,6-6-28,0-2-31,6-1-44,1-7-75,0-3-141,5-8-93,8 0-53</inkml:trace>
  <inkml:trace contextRef="#ctx0" brushRef="#br0" timeOffset="25140.93">23288 6451 348,'-13'-4'314,"-7"2"-126,7 2-68,0 0-33,-6 0-17,5 2-9,-6 2-8,8-1-2,-8 9-5,7-4-4,-7 2-3,8 5-8,-2-1-4,-5 5-6,6-2-5,0 6-3,0-5-2,0 4-1,0 0-2,6 0-2,-6 1 0,7 2-1,0-4 2,6 2-1,-8 3 0,8-5-1,0 1 1,0 4 0,0-4 0,8 0-2,-2-3 1,7 2-1,0-2 3,0-5-1,0 1 0,6-4 1,1-1 1,6-2 1,-7-4 0,14-1-1,-7-3-1,7-3-1,-1-1 0,2 0-1,4-2-2,-5-6-3,6 1 2,0 0 0,0-3 1,0-1 4,-6 0 2,5 1 8,-5-5 9,0 5 9,-7-1 12,0-3 14,-6 3 14,0 0 13,-8 4 16,1 1 7,-6-5 2,-7 4 3,0 4-6,0 0-8,-13-1-15,6 0-14,-5 1-18,-8 7-17,0-4-11,-6 8-12,0-4-8,0 7-5,0 1-1,0 0-1,0-1-1,6 0-1,1 4 1,-1 0-3,7-1 1,7-2-2,-8 3 3,8-4-4,0 1 0,6 3 2,0-4 0,0 0-1,6 1 3,-6-5 2,13 1-1,0-4 2,0 0 4,1 0-2,4-4 2,9 1 0,-7-5-2,6 1 0,-1-4-1,1 4-1,7-4-1,-7 0 0,0 3 1,0-2 0,7-1 1,-7-1-1,0 4-2,7 2-1,-7-5 0,-7 7 0,7 0-2,-6 0-2,-1 4 0,-6 0 2,0 4-1,1 4 4,-8 0-2,7-1 1,-6 3 1,-7 5 1,6-1 0,-6 1 0,0 0 0,0 3-3,0 1 1,-6-2-6,6 3-12,-7-6-20,0 4-25,7-3-28,-6-4-29,6 0-31,0 0-34,0-4-30,0 0-35,0-2-65,-6-3-136,6-2-57,0-2-16</inkml:trace>
  <inkml:trace contextRef="#ctx0" brushRef="#br0" timeOffset="25400.84">23816 6520 28,'6'-32'476,"1"3"-135,5-2-148,2 6-76,-2 0-37,2 0-17,5 2-8,-6 0-7,6 6-3,8 2 0,-8 1-3,8 2-7,-1 5-7,-7 4-7,7-2-6,-6 5-2,-1 0-2,-6 5-4,6 2-2,-5 4-1,-8 3-1,8 2-1,-14-2 1,6 4-3,0 1 3,-6-2-2,0 6 2,0-5 0,0 0 3,0-4 7,0 3 7,0-3 4,-6 1 7,6-5 8,0-3 7,0 1 12,0-4 7,0-1 2,6 1 0,-6-1-2,7-3-7,6-3-7,0-1-16,7-3-32,6-1-40,7-2-42,-1-5-49,13 0-65,-5 1-109,5-1-129,-6-4-84,1 5-29</inkml:trace>
  <inkml:trace contextRef="#ctx0" brushRef="#br0" timeOffset="25816.47">24832 6403 92,'-6'-4'404,"-1"4"-116,0-3-106,1-1-65,-1 1-32,7 3-18,-6-4-7,0 4-5,-1-3-6,7 3-7,-7 0-5,7 0-4,-6 0-9,6 0-5,0 0-6,0 0-8,0 3-3,0 4-1,0-3-1,0 8 0,6-2 2,1 0 0,0 2 2,-1 2 4,0 6 2,7-6 0,-6 8 3,0-4 1,5 3 2,-5 5-1,6-4-2,-7 5 0,1-2-3,6 1-2,-6-1 1,-1 4-3,0 1-4,2-4 1,-8 3 0,6 0-2,0-3 0,-6 0-1,6-1 0,-6-7-1,7 4 1,-7-3-2,7-4-12,-7-5-16,0 5-22,6-9-23,-6 2-41,7-4-61,-1-4-75,1-4-130,0-4-60</inkml:trace>
  <inkml:trace contextRef="#ctx0" brushRef="#br0" timeOffset="26082.25">25288 6510 305,'-6'0'440,"-8"3"-183,2 1-120,-8 3-64,7-3-26,-7 3-18,1 1-5,6-2-2,-6 6 3,-1-1 0,6-4 0,2 4 1,-1 1-6,-1-2-1,8 2-2,-7-5-3,6 3-1,1-2-1,6 3 1,-6-1 0,6-1 4,-7 1-1,7-3 1,7 5-1,-7-5 1,6 3 1,0 2-4,1-4-2,6 1-1,-7-1-1,14 0 0,-7-1-2,7 1-2,0 2-3,5-6-1,1 3-7,0-3-12,7 3-14,-1-3-23,8-4-33,-7 4-38,5-4-70,-5 0-117,-1 0-93,1 0-42</inkml:trace>
  <inkml:trace contextRef="#ctx0" brushRef="#br0" timeOffset="26411.71">25679 6583 89,'-20'-11'515,"1"4"-86,6 3-170,-6-3-102,-1 7-53,0 0-26,1 0-11,-1 7-9,8-3-5,-8 3-6,6 0-6,1 4-8,1 1-6,-2 2-8,8 1-6,0-1-5,6 1-5,0 0-3,0-5 0,0 5 0,6-4-1,0-4-1,1 0 0,6 1 1,0-4 0,0-1 0,0-3 0,7 0 0,-1-3 1,-6-5 2,6-3 0,-5 4 3,6-8 7,-8 4 13,-5-4 13,6 1 16,-6-1 15,-1 5 16,0-5 17,2 1 15,-8 2 7,0-3-1,0 5-1,0 3-5,0-2-9,0 3-11,0 2-19,0 0-18,0 1-16,0 3-11,6 0-18,-6 0-8,0 3-7,0 1-6,0 3-1,6 1-1,-6 3 2,6-1-4,1 5-1,0-3-10,6 2-14,-1 1-13,2-5-16,6 5-20,-8-4-20,8 1-26,5-2-25,2 1-23,-1-7-20,0 3-23,13-3-21,-7-4-47,14 0-109,-7-4-63,0 1-39</inkml:trace>
  <inkml:trace contextRef="#ctx0" brushRef="#br0" timeOffset="26652.57">26363 6579 190,'-7'4'529,"1"-4"-90,6 4-183,0-4-102,0 0-53,6 0-18,1 0-8,0-4-5,12 4-4,1-4-4,6-3-4,7 3-10,-1 1-10,1-4-13,5 3-10,2-4-7,-1 1-7,0 0-11,1-1-16,5 1-19,-6 0-22,0 0-28,0-1-33,-6-3-53,-1 3-71,1-2-145,-7-2-70,-6 5-37</inkml:trace>
  <inkml:trace contextRef="#ctx0" brushRef="#br0" timeOffset="26793.39">26748 6341 246,'-13'0'488,"7"0"-172,-8 4-143,8 0-80,-1 0-37,0 3-19,-5 0-11,12 0-3,-7 1-3,1 2-2,6 1-1,0 0-1,6 3-8,1 3-8,5-3-13,2 1-20,6-1-26,-1 4-40,13-4-71,1 1-153,-1 4-86</inkml:trace>
  <inkml:trace contextRef="#ctx0" brushRef="#br0" timeOffset="26944.95">27647 6679 61,'-13'-4'579,"6"-4"5,-5 5-150,4-5-201,8 5-122,0-5-75,8 4-44,-2-3-36,14 0-28,5 0-25,15 3-36,-1-3-39,6 0-56,7 0-118,1 2-61,5-2-46</inkml:trace>
  <inkml:trace contextRef="#ctx0" brushRef="#br0" timeOffset="27066.32">28683 6590 509,'0'0'563,"6"0"-175,-6-3-167,7-1-94,0 4-59,-1-4-36,1-3-27,12 3-35,0-3-27,14 0-37,7-4-36,5 3-54,13-3-114,1 0-110,6 1-59</inkml:trace>
  <inkml:trace contextRef="#ctx0" brushRef="#br0" timeOffset="27186.75">29934 6447 549,'0'-2'566,"0"-3"-150,0 2-190,0-1-107,0-4-70,13 1-53,-6 0-37,12-5-33,1 2-45,6-1-70,6-4-172,1 1-87,6-5-49</inkml:trace>
  <inkml:trace contextRef="#ctx0" brushRef="#br0" timeOffset="27575.65">30442 5605 175,'-6'-11'575,"6"0"39,0 3-207,6-3-136,7-3-72,1 3-26,-2-3-3,14 2 2,-6 1-12,-1-4-27,7 5-25,1-1-9,-1-1-12,0 1-14,7 1-19,-7 2-15,0 1-14,-1 0-15,1 3-7,1 1-7,-1 3 2,-6 0-3,-1 3-2,0 1 0,1 3 2,-7 4 8,7 8-3,-8-1-3,8 3 1,-7 5 0,7 7-2,-1 4 3,1 7-2,6 4-6,0 6 6,0 9 3,7 2 2,-1 9 2,7 2 2,0 5-3,1 3 3,-1 1-1,-1 3-3,1-5-2,1 6-3,-7-2 2,5 5-2,-11-3 3,5 1 0,-6 2-1,-6 0-5,-1 1 1,-5-3 1,-2 2-4,-5-4-2,-7-3-1,0-5-2,-7-3-4,1-8 1,-8-3-2,-5-4-4,-7-3-1,-6-7-3,-1-4-5,-7-4-3,-11-8-1,-8 0-7,1-7-8,-14 1-22,-6-9-25,-7 2-34,0-9-33,-13 2-36,1-10-47,-1-2-80,1 0-161,-8-4-66,14-4-26</inkml:trace>
  <inkml:trace contextRef="#ctx0" brushRef="#br0" timeOffset="34211.77">13970 9169 263,'-7'-7'248,"1"0"-105,-8-1-58,8 1-30,0 0-16,-8 0-14,8 3-1,0 0-4,-1-3-5,-6 3-2,6 0-4,7 4-2,-6-4-1,0 2-1,-1 2-3,7-5 1,-7 5 0,7 0-2,-6-3 1,6 3 0,0 0 0,-6 0-1,6-4 3,-7 4 2,7 0 5,0 0 2,-7-3 2,7 3 1,-6-4 4,6 4 1,-7-4 3,7 4 2,0 0 0,-6-4 1,6 1-1,0 3 1,0-4 3,0 1 0,-6-1-2,6 4-4,0-3-3,0-1-2,0 0-2,0 4-3,0-4-4,0 1 0,0 3-2,0-4-1,0 4-2,0-4 0,0 4 0,0 0-3,0 0 0,0 0-2,0 0-1,0 0-3,0 0-3,0 0-5,0 0-8,0 4-7,0-4-9,0 4-8,0-1-15,0 1-11,0 0-14,0 0-20,-8-1-25,8 1-36,0-1-58,0 1-95</inkml:trace>
  <inkml:trace contextRef="#ctx0" brushRef="#br0" timeOffset="35056">14120 8594 307,'0'-4'255,"0"4"-105,0 0-58,0 0-30,0 0-18,0 0-9,0 0-6,0 0-2,0 0-3,0 0-1,0 0-3,0 0-5,0 0 2,0 0-2,0 0 0,0 4 3,-7-4 2,7 0 2,0 4 6,-6-4 0,0 3-1,-2 2-3,2-2 0,-7 3-4,-6 2-1,6 0-4,-7 3-4,0-4-3,-6 5 1,7 2 0,-7-3 1,0 0 2,-1-1-2,1 2 2,7-1 2,-7-5 2,0 2 1,6-1 3,1 1 3,-7-4 5,12 3 6,-5-7 8,6 3 9,-6 2 1,5-5 4,2 0 3,-2 0-1,8 0 2,-1 0-2,1 0-2,0 0-9,-1 0-3,0 0-2,7 0-7,-6 0-8,6 0-10,0 0-5,0 0-5,-6 4-5,6-1-2,0 4-4,-8 0-2,8 5 1,0-2 3,0 5-1,0 6 0,0 2 1,0 0 0,0 2 1,0 4 0,0 4-1,0 1-2,0 2 2,0 1 0,8 6-1,-8 5-1,-8 3 1,8 3 3,0 6 1,-6 5 3,0 2 0,-1 6-1,1 0 0,-8 4 2,2 0-1,6-4-4,-8 5 1,8-10-3,-8-1-1,8-6 2,-7-1-1,7-9-1,-1-4 1,0 1 0,1-8-2,0 0 2,-1-2-1,0-6 0,7-6-1,-6 3 1,6-7 1,-7 0 0,7-7 1,0 3 0,0-3 0,7-5 2,-7 2 2,6-1 1,8-4 1,-2 0 8,2 0-3,5-3-1,1 0-1,6-4-1,0 4-1,7-4-1,-1 0-1,7-4-9,0 4 3,1-4 2,-2 4 1,7-4-2,-5 1-6,5-1-11,-6 1-15,7-1-13,-1-3-16,2 3-17,-9 0-18,8-3-20,-7-1-17,0 6-21,1-10-33,-1 5-78,-7 0-126,1-4-61</inkml:trace>
  <inkml:trace contextRef="#ctx0" brushRef="#br0" timeOffset="35591.54">14895 9440 420,'0'-14'298,"0"-1"-115,0 4-64,-7 0-31,1 4-17,-1 0-16,-5 0-11,-2-1-11,2 4-3,-8 4-1,0 0 1,-5 0-4,-2 8-2,1-2 1,-6 6 1,6 3 2,-7-1 2,1 4-2,5 5-2,1-1-2,0 0-3,7 0-5,-1-1-3,6 1-4,2 0-3,12 1-1,0-2-3,0-2 0,12 3-2,2-5 1,-1 6-2,7 0 1,6-6-2,6 4-1,1-1-2,-1-3-1,7 2-2,1 0 1,-1-5-2,0 4-1,-7 0 0,1-2-1,-1 1 2,-6-2 2,0 4 0,-6-1 1,-1 0 3,-11 0 1,-2 1 1,0-5 3,-6 1 1,-12 4 4,4-5 4,-11 5 1,-1-2 1,2-2 4,-2 4 2,-7-4 1,1-1 1,-6 1-1,6-1-2,-1-3-4,2 5-1,-1-10-2,6 5-3,0-7-2,1 4-6,6-6-13,6 3-23,1-5-20,6-5-27,6-1-32,8-2-51,5-3-86,1-3-136,-1-1-63</inkml:trace>
  <inkml:trace contextRef="#ctx0" brushRef="#br0" timeOffset="36128.75">15260 9873 43,'-13'-4'462,"6"0"-155,1 0-133,-8 4-71,8 0-38,0 0-20,-7 4-10,6 0-9,1 0-6,-1-1-4,1 5 1,6 2 0,-7 2-3,7 3 0,0 0 0,0-1-1,0 4 1,7-4 2,-7 5 2,6 3-2,1-5-1,-1 6 1,1-4 0,6-1 1,-7-3-2,8 2-1,-2-2-1,1-3 1,-6-2 1,6 2 3,0-1 4,0-8 5,0 0 9,0 2 6,0-5 10,0-5 10,0-1 12,1-2 13,-2-3 11,8-3 8,-7-1 3,-1 1 5,-4-5-2,4-3-2,2 4-9,-8-8-9,7 4-8,0 0-5,0-4-6,1 4 3,-8 0 3,7 4 2,0-1-2,-7 6-1,1 1-8,-1 1-10,0 4-7,2 0-16,-8 3-14,6 4-11,-6 0-9,6 0-5,-6 7 0,7-3-3,-7 6 2,7 2 0,-7 3 0,6-1 3,-6 1 0,0 4-3,6-5 2,-6 4 2,0-4 0,7 1 0,-7-1 1,0-2-1,6-1 0,-6-5 5,0-1 0,0 2-1,7-3-2,-7-4 2,0 0 2,7-4-2,-7 0-1,6-6 1,0-2-1,8 1 0,-8-3 1,7-5 2,0 5-3,0-1 2,1-2 0,4 2 1,-4 4-3,-1-5 0,7 6-4,-8 2-2,2 1 0,-8 3 1,7 0-1,0 4-2,-6 0 2,-1 8 1,7-4 1,0 7 0,-7-1 1,1 6 0,0-5-1,6 7 1,-7 0-1,0 0 2,1 1-1,0-2-7,-1 3-9,0-3-18,2 2-22,-2 0-37,0-5-40,1 1-45,-1-5-40,1 1-35,0 0-32,5-3-34,-6-4-50,2-2-116,-8-2-51,6-2-24</inkml:trace>
  <inkml:trace contextRef="#ctx0" brushRef="#br0" timeOffset="36280.53">15423 9506 52,'-13'-15'540,"0"5"-5,6-2-226,1 5-136,6 0-84,0 4-50,6-6-35,7 6-36,0 0-32,6-1-46,8 0-76,-1 1-171,6 3-79,-5-3-49</inkml:trace>
  <inkml:trace contextRef="#ctx0" brushRef="#br0" timeOffset="36535.85">15879 9249 157,'6'-6'445,"8"-2"-185,-2 5-115,2-1-62,-1 0-35,6 4-17,-6 0-11,1 8-5,-8-1-2,0 3-1,1 2-1,-1 6-2,1 5-1,-7-1 2,-7 3-2,7 4 1,-6 0 2,-1 1 0,-5-1 6,4-4 7,-4 2 6,5-1 7,0-9 6,1 3 11,0-7 7,-1-1 10,1-6 8,6 1 5,0 1 11,-7-8 4,7 4-2,7-4-8,-7 0-7,13-4-14,-7-4-22,14 1-30,0-3-40,5-2-40,1-2-37,7-1-39,6-2-42,0 1-62,0-2-111,7-1-95,-7 2-52</inkml:trace>
  <inkml:trace contextRef="#ctx0" brushRef="#br0" timeOffset="36751.87">16537 9485 374,'-6'6'500,"6"-1"-201,0 2-132,0 4-71,0 3-41,6 2-16,-6 1-7,7 3-4,-7-3 1,6 4 0,0 6 2,2-2-2,4 4 2,-6 4-6,2-3-4,-2 7-2,0-5-3,1 1-3,-7 4-4,6-3-3,-6 2-6,0-4-7,0 2-14,0-5-17,0-3-22,0-1-28,7-3-30,-7-3-47,7-9-78,-7-3-139,6 1-66</inkml:trace>
  <inkml:trace contextRef="#ctx0" brushRef="#br0" timeOffset="36994.18">16824 9682 398,'-7'-3'429,"1"-1"-184,0 4-106,-2 4-64,-4-1-30,-2 5-13,2 2-7,-1 1-1,-1 1-1,2-2 3,-2 5-3,-5 0 2,6-1-2,6 1-1,-5-1 2,-2 1 1,2 0 3,5 0 3,0-1 2,1-3 6,-1 1-2,7-2-1,-6 2-2,6-5-6,0 0-2,6 0-6,1 4-3,-1-3-3,1-1-4,6-3-1,-1 3-2,2 0-1,12-3-7,-7 3-14,7-3-16,7-4-21,-1 0-23,8 0-30,-1 0-35,6 0-71,1-4-154,-7 0-80,7 1-38</inkml:trace>
  <inkml:trace contextRef="#ctx0" brushRef="#br0" timeOffset="37334.13">17332 9719 56,'-20'0'541,"-12"4"3,5 4-223,2 1-138,-1 3-77,6-1-38,0 3-20,1 1-11,-1 4-10,8-5-7,5 5-2,0-5-1,7 9-2,0-6 0,0 2-6,7 0-3,0-2-8,-1-2-9,7-1-5,0 1-5,0-3-1,1-6-5,4 2 1,-4-8 0,5 0 6,1-8 6,0 2 4,-8-6 4,8-3 3,-7 1 3,0-4 11,-6-1 12,5 1 13,-5-1 13,0-2 20,-1 2 26,-6 1 23,7 0 21,-7 0 22,0 3 13,6-1 4,-6 7 1,0 1-15,0 0-22,0 1-25,0 3-26,0 2-29,6 2-22,-6 0-18,0 2-12,0 5-7,0 1-3,0 0 2,0 3 0,7 3-3,-7 1-6,7 0-7,-1 3-10,0 0-17,2 0-20,-2 1-25,7-1-28,0 4-26,0-4-24,7 5-20,-1-6-20,7 5-16,0-3-14,0-2-12,7-1-13,-1-1-49,7-4-109,-6 0-61,6-1-25</inkml:trace>
  <inkml:trace contextRef="#ctx0" brushRef="#br0" timeOffset="37613.86">18309 9861 462,'-6'0'521,"0"0"-207,-1 0-141,7 4-80,-7-4-45,7 0-23,0 4-9,0-4-4,7 4 1,0-4 0,5 3 1,2-3 1,5 5 2,7-5-3,0 0-1,7 0-5,-7-5-1,6 2-3,1-1-1,6-4-1,1 5 0,-2-4-1,1-4 0,7 3-2,-1-3 0,1 1 2,0-1 0,0-4-1,-1 4-6,-6 0-8,7 0-12,-14 3-15,7 1-21,-13-4-27,0 8-37,1-5-55,-7 4-119,-8 1-87,-6-5-53</inkml:trace>
  <inkml:trace contextRef="#ctx0" brushRef="#br0" timeOffset="37845.25">18668 9481 270,'-6'-7'500,"6"-1"-184,-7 4-136,7 2-75,0 2-44,0 0-22,0 2-13,7 2-5,-7 4 1,6 3 3,0 0 3,0 7 2,2 3 3,-2 2-2,0 2-1,7 2-4,-6 2-1,0 0-3,-1 3-2,7 1 0,-6 1-1,-1 2 1,7 1-1,-6-1-2,-1 1-2,7 0-3,-7-1-2,1 1-3,6-4-3,-7 4-4,2-5-8,-2 2-17,0-5-15,1 4-22,-1-3-25,1-1-35,-1-4-62,-6 0-129,7 0-90,-7-2-51</inkml:trace>
  <inkml:trace contextRef="#ctx0" brushRef="#br0" timeOffset="39239.32">20303 9283 288,'-6'0'195,"-7"0"-76,0 3-44,-1 1-22,2-4-9,5 3-6,-6 1-2,0 1-2,-7 1 0,8-2-3,-2 3 2,-5 1-2,6 4 1,-6-2 1,-1 5 0,0-1 1,1 1 4,5 3 2,-4 0 3,4 5 2,-5-6-1,5 5-2,8 1 0,-7-2 0,13 2-4,-7 0-5,7-2-5,7 4-2,0-3-1,-1-3-5,7 3-3,0-1-3,6-1-4,7-3-4,1 2-1,-1-1-2,6-3-2,1 0 0,-1-1 1,1-3 0,7 3 0,-8-3 1,-7 0-2,9 1-1,-9-2 1,1 2-1,-6-1-1,0-5 1,-7 3-1,-1-3 0,-4 5 1,-2-3 0,-6-1 0,0 4 1,-6 0 0,-8 3 1,1-3 0,-6 5 2,0-7 1,-1 7 1,-6-1 2,-1-4 1,1 0 4,-6-1 1,5 2 6,1-5-1,1 1 1,-1-2 2,0-2-2,-1 0 0,7-4-2,2 3-4,-2-3-2,7-3-3,-1 3-6,8-4-12,0 4-14,0-4-21,6-2-20,0 1-20,6-5-27,0 2-30,7 1-44,0-4-62,7 0-131,-1 0-61</inkml:trace>
  <inkml:trace contextRef="#ctx0" brushRef="#br0" timeOffset="40475.39">20492 9382 206,'0'-7'204,"0"2"-74,0 3-47,-6-6-23,6 4-13,0 1-10,0-1-7,-6 0-1,6 4 2,0-4-1,-8 4 0,8-2 0,0 2-2,-6-5 3,0 5-1,6 0-1,-7 0-2,1 0-2,-1 0 1,1 5 0,-7-5-2,7 2-1,-8 2 0,-6 0-2,8 3 2,-1 1 1,-7 3-1,6-1 2,-5 2 0,0 2 0,6 1-1,-7 2 1,7 2-2,-6 4 0,6-2-1,-1 5-1,-5 0 0,12-1-1,-5 4 0,5 1 0,-6-1 0,13 4-2,-7-4-1,7 1-2,0 3-1,0-4 2,7 0-4,-1 5-2,1-5-1,6 0 0,0 4-2,-6-8 0,5 5-5,2-4-1,5 0 1,-6-1 0,6-6-2,-5 2 0,5-3 2,1-3 0,0-1 0,-1-2 0,1-5-1,-1-3 0,8-1 0,-2-3 2,1 0-1,0-7-1,0 0 2,1 0-2,5-8 3,-6 0-1,7 1-2,-7-5 0,-1 1 1,1-1 0,1 2-2,-1-2 1,-6-3-1,-1 3 2,1 2 0,-8-2-2,-4 4 1,4-3 1,-6 0 4,2 0 1,-8-1 2,0 5 2,0-1 4,-8 0 4,2 1 5,0 2 2,0 1 5,-2 1 2,-4-1 1,5 3 1,-6 5-3,6-1-4,-5 0-3,-2 0-6,8 4-7,-7 4-5,0 0-4,6 0-3,-5 3-2,4 0-1,2 5 2,-6 2-2,4-3 2,2 3 1,6 1-1,-6 0 1,6 3 0,0-3 0,0-1 0,0 1-1,6-4 1,0 4 0,-6-5-1,8 2 0,-8-2 1,6 1 0,0-3 0,0-5 1,-6 5 0,8-8-1,-2 4 3,0-8 1,1 4 0,-1-8 0,8-3-2,-2 0 4,2-3 2,-2-1 5,8-3 3,-1 0 4,-5 0 11,6 3 11,-1-3 9,7-1 4,-6 1 0,-1 3-5,7 0-1,-6 0-6,6 5-9,-7-1-13,1 0-10,0 6-6,-1-1-4,-6 6-1,0 0-1,0 0-1,0 6-1,-7-1 1,8 6 1,-8 0 2,0-1 1,-6 5 0,0 0-1,0 3 1,0 1 1,0-2-1,-6 6 1,0 0-2,-1-2-1,0 1-7,1-4-12,-7 4-15,6-3-13,1-1-18,-7-3-23,6 0-23,1-5-25,-1 1-17,1-3-22,0-1-34,-2-7-60,2 0-128,0-7-62,-1 3-36</inkml:trace>
  <inkml:trace contextRef="#ctx0" brushRef="#br0" timeOffset="40725.66">20863 9489 128,'8'-27'466,"-8"5"-184,12 5-122,-5-2-67,6 4-30,0 1-14,-1 3-8,2 3-3,6 1-5,-7 3 0,6 0-5,-6 8 0,0 0-8,7 3-6,-7 1-6,0 3-4,-1 3-4,2 4 0,-1 1 1,0-2-1,0 6 1,0 0 0,-6-2-1,5-3 0,-5 1 2,0-2 0,5 0 0,-5-8-1,-7 3 1,6-2 5,1-5 9,-7 2 7,0-4 8,7 1 5,-7-4 3,0 0 3,6 0 0,8-4-6,-2-4-6,8 1-12,-1 1-20,7-10-22,0 7-27,7-8-29,-1 7-37,1-5-58,-1 1-111,1-1-114,-1 1-57</inkml:trace>
  <inkml:trace contextRef="#ctx0" brushRef="#br0" timeOffset="40973.92">21639 9576 204,'-6'0'500,"6"0"-158,0 5-148,0-3-86,0 5-49,0 1-26,0 0-13,6 3-3,1 3-2,-7 1 1,6-1 0,0 5 0,1-1-3,6 4-1,-7-1-2,2 2-3,-2-1-2,0 4-1,1-1-1,-1-3-2,-6 4 0,7 0-1,-1-5-2,-6 5-3,7-4-4,-7 0-11,0-4-13,6 1-13,-6-5-15,0 1-19,0-4-21,0-3-39,-6-1-53,6-7-105,0 0-79</inkml:trace>
  <inkml:trace contextRef="#ctx0" brushRef="#br0" timeOffset="41264.56">21907 9635 62,'-14'0'365,"1"4"-128,0-1-95,0 4-46,1-3-25,-2 3-9,-6 1-3,8-1-2,-1 0-4,6 1-4,-6-1-1,-1 0-9,8 0-6,0 5-6,-1-4-5,7-2-2,-6 5-1,6-3 0,0-1-1,0 4 2,0-4-3,6 1-1,-6-1 1,7 3-3,5-1-3,-4-3-1,-2 5-2,7-3-1,-6-1 1,6 0-2,-1 0 0,8 5-3,-6-9 1,-2 5-2,8-4 1,-1-2-2,1 2-1,-7 0 0,13-4-2,-6 0-5,-1 0-5,0 0-8,8-4-8,-7 0-11,5 2-12,-5-2-17,6 1-23,0-5-27,-7 4-40,7-4-66,0 1-105,-6 0-71</inkml:trace>
  <inkml:trace contextRef="#ctx0" brushRef="#br0" timeOffset="41773.23">22454 9612 126,'-14'-2'485,"-5"-2"-148,0 0-128,-1 4-71,1 0-35,-1 4-20,-6 0-13,7 3-7,-1 3-4,0 2-5,1-2-8,-1 1-6,0 4-7,8 4-9,-2-5-5,8 4-7,-7-4-3,7 6-5,6-6-1,-8 1-2,8-1 0,0 1-2,8-1 1,-8 1-2,6-4-3,7-4-2,-7-3-1,8 0-6,5-1-3,-6-3 0,7 0-4,-1-3-2,1-5-1,0-3 3,5 1 2,-5-2 4,0-2 3,-1-1 1,-6-3 6,6 2 5,-5 3 4,-2-3 7,2-1 8,-8 5 12,1-2 6,-1 2 7,-6 6 6,0-5 9,0 7 4,0-4-2,0 5-6,0-1-9,0 4-6,0 0-8,-6 4-9,-1 3-11,7 1-5,-6-1-6,6 3-2,-7 5-1,7-4 2,-7 4-1,7-1 0,0 6 2,0-6-2,0 1 1,7 2-5,-7-2-3,7 4-9,-1-5-9,7 1-7,0-3-7,0 1-4,7-1-12,-1-5-17,7 1-18,0-2-18,7-2-17,-1 1-31,1-5-65,7 0-144,-2-5-74</inkml:trace>
  <inkml:trace contextRef="#ctx0" brushRef="#br0" timeOffset="42053.01">23196 9649 403,'-12'0'440,"4"4"-178,8-4-116,-6 3-67,6-3-34,0 4-15,0-4-7,0 4-2,6 0 1,2-1 1,-2 1 1,7 0 2,0-4-2,0 3-5,0-3-3,6 3-2,1-3-6,0 0 0,-1-3 0,7 3-3,-6-3 1,-1-1 1,7 0-2,0 1-2,1-1 1,-1 0 1,0-3-4,0 3-5,-1-3-8,2 4-10,-1-5-14,-6 4-17,-1 1-18,1-2-22,-1 3-31,-6-3-38,1 3-81,-8-2-121,0-4-54</inkml:trace>
  <inkml:trace contextRef="#ctx0" brushRef="#br0" timeOffset="42297.77">23425 9489 83,'-7'-4'491,"7"-4"-136,-7 5-129,1-2-78,6 5-44,-6-3-32,6 3-21,0 0-14,0 3-8,6 2-7,-6 2-2,6 3 1,1 2-2,-7 3 1,13-1 0,-7 8-1,1-3-3,0 2-4,6 2-4,-7-1-3,0-1 0,2 4-3,4-2 0,-6 2 1,1-2-3,6-2 0,-6 2 1,-1-2-1,8-2-1,-8 2 1,0-1 0,8-3 0,-8-2 0,0 3-1,1-3-10,-1 0-10,8-1-15,-8-3-22,0 4-28,1-7-40,-7-2-71,7 2-132,-1-5-79,-6 2-55</inkml:trace>
  <inkml:trace contextRef="#ctx0" brushRef="#br0" timeOffset="47517.21">25118 9319 208,'0'-3'240,"0"3"-83,0-4-55,-6 0-26,6 4-14,-6-3-9,6 0-5,0 3-4,0-5-3,-7 1-1,7-3 0,0 4-5,0-1 1,0 1 1,0-5 0,0 1 0,0 3 0,7-4-2,-1 6-2,0-6-5,-6 1-5,14-1-6,-8 2-1,8-2-3,-2 1 0,1-1-2,1 1 2,-2 0-3,2 0 0,-2 2-3,8 1 0,-1 1-2,-5-1-1,5 1-2,1 3-1,-1-4 0,-6 8-1,1-4 1,5 3-1,-6 1-2,0 3 1,0-2 1,-6 5-1,5 1 0,-5 0 1,0 3 0,-7 1 0,0 4 1,0 3 1,-7-1 1,0 6 1,-5-2 0,-2 4 1,-5 0-1,-1 4 0,0-4 0,-5 5-1,-1-2-1,0 2 0,0-5 2,-1 0 1,1-3-2,7 0 2,-7-1-2,6-6 2,0 2-2,8-5 1,-1-2-1,-1-3 1,8 0-2,-7-4 0,13 1-2,-7-4 0,7 2 1,0-6 1,0 4-2,0 0 2,0-1 5,7-3 3,6 4 3,-7-4 2,8 0 1,5 0-1,1 0 2,0-4-2,-1 4-4,7-3-1,0-1-3,0 0-4,-7 1 0,14-4 0,-7 2-3,0 2-9,0 0-10,0-5-15,1 5-17,-8-1-24,7 0-29,0-3-45,0 2-79,0-1-135,1-1-75</inkml:trace>
  <inkml:trace contextRef="#ctx0" brushRef="#br0" timeOffset="48185.91">25900 9382 281,'0'-4'302,"-6"-4"-125,6 6-75,-6 2-37,6-4-19,-7 0-13,7 4-7,-7 0-4,1 0-3,0 0-3,-1 4-4,1 2-1,-8-1-2,8 5 0,-8-2 2,8 6 2,-6-3 7,5 4 4,-6 0 4,0 3 4,7-3-1,-2 7 1,-4-4-3,6 0-5,-2 4-6,2 0-5,6-3-3,-6 3-2,6 0-2,0-4-2,0 0 0,0 0 2,6 1-1,-6-5-2,6 1 2,8 0-3,-8-4 1,8 0 2,-2-4-2,1 1-2,7-5 1,0-3 3,-1 0 2,1 0 0,-1-3-4,7-5-1,0 1 0,0-4 0,0 0-2,7-4 0,-7 0-3,6 1 2,-5-5 1,-1 1 2,0 0 3,-1 0 8,2-4 8,-14 4 7,6 2 8,-12-1 8,0 2 6,-1-4 8,0 8 0,-12-3 0,6 3-4,-6-1-4,-1 6-7,-6-2-8,0 0-7,0 5-8,0 3-6,-7 0-6,7 0-3,-6 3-3,0 2-2,5-2 0,-6 5 0,7 3 0,1-1 0,-2 2 0,8-2-1,-7 1 0,6 0-1,7 0 1,-6 1-1,6-4 2,0 1-2,6 3-1,-6-4 1,7-1 1,0 0-2,-1 0 3,0-3-2,8 0 0,-8-4 0,7 0 1,0 0 1,0-4 0,1 0 1,-2 0-3,8-4 2,-7 1 0,7-3 0,-8-2 0,8 5-1,-1-3 1,1-2 1,-7 1 1,6 0-1,1 4 0,-7-4 0,1 4-1,-2 3 1,-6-3-2,8 3 1,-8 4-1,7-3-2,-6 6 1,0-3 1,5 4 0,-6-1-1,2 5 0,-2-1 1,0 0 0,1 0 1,-1 5 0,1-1 1,-7 0-1,7 3 1,-7 1 0,0-3 0,6 2 1,-6-3-2,0 3-4,-6-3-5,6 4-8,0-5-12,0 2-11,0-5-14,0 0-16,0 1-14,0-4-14,0-1-12,0 2-13,0-3-25,0-2-49,0 0-99,0-7-86,-7 4-46</inkml:trace>
  <inkml:trace contextRef="#ctx0" brushRef="#br0" timeOffset="48468.77">26259 9302 37,'0'-23'467,"0"5"-163,6 4-130,1-1-66,0 1-38,5 2-16,2 1-10,-1 0-7,7 1-6,-8 1-1,8 2-3,-1 4-5,1-1-1,-8 0-5,8 8-7,-7-4-3,-6 7-2,6 0-2,-7 2-1,1 5 1,0-3 0,-7 8-1,0-2 0,0 2-1,0-1 0,-7 3 1,7-2 0,-7 0 0,1-1-1,0 1 0,6-5 2,-7-3 3,7 0 4,-7-4 1,7 0 4,0 1 5,0-5 3,0 1 4,0-4 0,0 4-1,7-4 1,0 0-2,-1 0-2,7-4-2,0 0-5,7 1-3,-1-5-5,1 1-10,6-4-13,6 0-16,-5 4-19,5-5-23,1-2-27,-1 3-44,1-3-73,-1 2-132,1 1-81</inkml:trace>
  <inkml:trace contextRef="#ctx0" brushRef="#br0" timeOffset="48805.1">26885 9360 15,'0'-4'480,"-7"1"-125,0-1-145,7 0-90,0 4-47,-6 0-31,6-4-17,0 8-9,0-4-6,6 4 2,-6 3 2,7 1 5,0 3 1,-7-1 2,6 5 0,0 3-1,1 1 1,0-1-3,-1 8-3,1-4-3,-1 3-4,0-3 1,2 4-1,-8 0-2,6-1-1,0 1-1,-6 3-1,6-3 0,-6 3-2,7-3-2,-7-4 0,7 4-5,-1-5-10,1 1-13,-7-3-14,6-4-17,0-1-21,2-3-29,-2-3-49,0-5-76,8-3-119,-8-3-59</inkml:trace>
  <inkml:trace contextRef="#ctx0" brushRef="#br0" timeOffset="49047.25">27191 9443 281,'-14'0'384,"2"0"-160,-2 0-95,2 0-49,-1 9-26,6-6-10,-6 4-2,-1 0-2,8 1-3,-6 0-6,5 3-2,0 3-4,1 1-4,6-1-3,-7 1-2,7 0-5,0-1 0,0 5 3,0-4-2,0-1 0,7 1-1,-1-1-1,1-3-1,6 3 0,-7-2-2,8-1-1,5 0-2,-6 1-4,6-3-10,7-1-11,-6 0-13,13-1-13,-7-1-19,7-1-40,-1 2-84,1-7-154,-1 4-76</inkml:trace>
  <inkml:trace contextRef="#ctx0" brushRef="#br0" timeOffset="49383.09">27530 9518 329,'-27'-4'519,"8"0"-166,0 4-156,-1 4-86,0 3-49,1 0-25,5 0-14,2 2-7,-1 1-3,0 5-2,6-3-2,1 1-3,6 3-1,-7 1-2,7-2-3,0 3 0,0 1-5,0-4-2,7 2-4,-7-2-6,6-4-3,1 0-2,-1 1-1,7-5-1,-6 0 2,-1-7 3,8 3 6,-8-6 1,7-2 6,-7-1 3,7-1 2,-6-5 1,6-1 4,-6-3 4,-1 1 4,7 0 6,-6-2 1,-7 2 3,6 1 5,0-6 5,-6 7 5,7-3 3,-7 7 2,0 1 2,0-4 2,0 9-1,0-5-5,0 5-5,6 0-9,-6 3-9,0-5-6,0 10-7,7-5-2,-7 6-4,7 2-1,-1-2 1,0 6 1,2 2 1,4-2-1,-6 3-6,8-5-9,-1 9-6,7-5-12,-8 1-12,8-5-14,-1 5-16,7 0-13,0 1-8,1-7-10,5 3-27,-6-1-55,7-5-98,-7-1-97,7 2-51</inkml:trace>
  <inkml:trace contextRef="#ctx0" brushRef="#br0" timeOffset="49644.5">28083 9521 148,'0'-3'400,"0"3"-156,0-4-108,0 4-58,0 0-28,7-4-13,-7 4-5,7 0-2,-1 0-2,7 0 3,0 0-1,0 0-5,7 0-3,-1 0-4,1-4-2,6 4-3,-6-3-1,5 3-4,8-7-1,-7 2 1,6 3-1,-6-6 0,7 4-1,-1-4-3,1 1 0,0-3-6,-7 1-10,6 3-12,-6-2-17,-6 2-20,0 1-27,-1-2-46,-5 3-76,-2-3-127,-5 0-63</inkml:trace>
  <inkml:trace contextRef="#ctx0" brushRef="#br0" timeOffset="49854.11">28272 9324 50,'-6'-5'480,"6"5"-140,-7 0-143,7 0-83,0 5-49,0-2-21,0 1-7,0 4 0,0-2 0,7 5 3,-7 1 2,6 2-1,-6 4-1,7 0-3,0 4-7,-1 0-9,0 1-7,1-2-1,0 1-5,-1 4 0,0 1 0,1-6-4,6 4-8,-6 1 0,5 0-9,2-1-16,-2-3-27,8 4-33,0-1-44,-1-2-70,7-2-135,1-2-85</inkml:trace>
  <inkml:trace contextRef="#ctx0" brushRef="#br0" timeOffset="51878.89">29230 9276 67,'0'0'71,"0"0"-12,0 0-5,0 0-2,0 0 2,0 0 2,0 0-3,0 0-3,0 0-5,0 0-6,0 0-8,0 0-5,0 0-4,-6 3-2,6-3 0,0 0 0,0 0 0,0 4 2,0-4 2,-6 0 3,6 3 2,0-3 4,0 0 1,0 0 2,0 0 3,0 0 1,0 0 2,0 0-3,0 0-2,0 0-5,0 0-4,0 0-4,0 0-5,0 0-4,0 0-3,0 0-1,0 0-1,0 0 0,0 0 0,0 0 3,0 0 3,0 0 2,0-3 5,0 3 3,0 0 2,0 0 2,-8 0 3,8 0 1,0-4 0,0 4 0,0 0-2,0 0-4,0-3-1,-6 3-2,6-4-1,0 0 0,0 4 0,0-4 0,0 1 2,-6-1 0,6 1 2,0 3 4,0-5 4,0 3 1,0-2-3,0 4-5,6-4-3,-6 0-4,0 1-4,6-5-5,2 4-6,-2 2-3,0-6 0,1 4-1,-1-3 1,1 3 1,0 0 0,-1 1 1,6-4-2,-4 2 0,4 3-1,1-3 1,1 1-1,-2 1 0,2 3-1,5 0 0,-6 0-1,0 0 0,0 0-1,0 0 1,1 3-1,-2 1 0,-5 1 0,6 5-1,0-3 1,-7 5-2,0 3-1,2-1 2,-2 3 0,-6 6 2,0-2-1,-6 10 0,-2-6 1,-4 8 4,-1-1-2,0 6-1,-6-5 0,5 3 2,-6 1-2,1-5 1,-1-3-1,1 5-1,6-8-1,-7-1 1,7-3-2,1 0-2,-2-7 2,8-1-1,0 1 1,-1-7 1,0-2 0,7 3 0,-6-3 5,6-6-1,0 4-2,0 0 1,6-4 0,1 0 1,0 0 1,-1-4-2,6 0 2,8 1-4,0 0 3,-1-6-1,1 6 0,0-4-2,5 3 0,-5-3-1,6 3-2,-6-3 0,5 2-8,-5-1-13,7 3-13,-1-1-18,-6 4-21,5-4-25,1 0-27,-6 4-33,6 0-47,-7-4-77,1 0-129,0 4-57</inkml:trace>
  <inkml:trace contextRef="#ctx0" brushRef="#br0" timeOffset="52213.41">30090 9264 199,'-6'-10'496,"-7"3"-162,0-1-144,0 4-78,-7 1-41,8 3-18,-8 0-10,0 0-3,1 3-1,-1 5 1,0-2-1,7 2-6,1 3-7,-2 4-7,8-1-8,0 1-4,-1 4-2,7-1-3,7 1-1,-1-2 1,0 2-1,8 3-1,-2-5-3,8 6-2,-1 0-4,7-6-4,1 5-5,-1-3-3,0 3-4,0-4-1,-1 1 0,-5-6 1,0 3 3,-1-2 5,-12-3 4,6 0 6,-13 0 7,0 1 7,0-6 3,-6 2 3,-8-1 3,2 1 0,-1 0-1,-13-2-1,6-3-6,0 5 0,-5-4-3,5 0-2,0-4-5,7 4-8,-7-4-12,8 0-20,5 0-26,7 0-41,0-4-50,0 0-102,7 0-124,5-4-58</inkml:trace>
  <inkml:trace contextRef="#ctx0" brushRef="#br0" timeOffset="52680.93">30234 9491 396,'-7'-10'507,"1"6"-184,-1-4-135,7 5-79,-6-1-41,-1 4-21,1 0-8,6 4-4,-14-1-3,8 2-1,0 2-2,6 3-2,-7 2-4,7-1-3,0 3-4,0-3-4,0 4-4,0 0-3,7-1-1,-1 1-1,0-3-1,1 2-1,0-3 0,6 0 0,-7-1 1,7-2-2,0 3 0,1-4-1,-2-4 1,-5 6 0,6-6 2,0-3 0,0 3 5,0-3 1,0 0 5,-6-3 7,5 0 4,1-1 9,1-4 16,-8 1 13,8-4 10,-2 3 7,-6-2 14,1-5 14,6 3 10,-6 3 4,-1-7 0,8 3 10,-8 1 6,0 1 2,0 0-5,2 3-12,-2-3-10,0 4-13,-6 4-14,7-1-23,-7 0-21,6 0-14,-6 4-12,0-3-8,7 6-5,-7-3-1,7 4-2,-7 4-2,6-5-4,0 4-4,2 0-6,-2 2-9,-6 1-8,6-3-12,0 1-5,1-1-1,0-2 1,-1 1 3,1-3 7,-1 1 7,0 0 11,2-4 12,-2 0 5,0 0 3,0-4 3,2 0 0,-2-3 1,7 0-1,-7 4 0,8-6 0,-8 3-1,0-2-2,8 2 1,-8-3 3,7 2-1,-6 4 1,6-1 2,-7 4-3,7-3 0,-6 3 5,5 0-3,-5 0-2,0 3 0,6-3 0,0 7-4,-7-3-6,1 3-21,-1 4-33,8-3-39,-8-2-45,0 3-42,7 1-42,-6-3-43,6 5-50,-7-4-78,8-1-122,-8 0-39,7-4-2</inkml:trace>
  <inkml:trace contextRef="#ctx0" brushRef="#br0" timeOffset="52834.64">30481 9199 348,'-20'-18'579,"8"-1"-46,-1 4-230,6 4-134,0 3-72,7 2-46,7-5-30,0 7-22,6-4-28,7 6-29,-2-3-32,15 5-41,-7 0-66,7 0-130,-7 0-101,6 0-60</inkml:trace>
  <inkml:trace contextRef="#ctx0" brushRef="#br0" timeOffset="53054.69">30833 9005 536,'0'-12'529,"0"9"-209,0-5-139,7 4-75,-7-3-44,6 4-23,-6 3-10,6-4-7,2 4-3,-2 4-1,0-1-1,1 4-3,6 1-2,-7-1-4,1 5-2,-1-2-2,-6 5-1,0 0-2,7 0 0,-7 3 1,-7 1-1,7-5-1,0 3 0,0-1 0,0-2 1,0 2 0,0-2-1,0-3 3,0 0 8,7-1-2,0-2 0,-1-1-2,0 1 0,8-4 2,-2-2-3,8 3-12,-1-5-24,8 0-20,-1 0-23,6-5-32,1 3-48,-1-2-79,1-4-149,-7 1-85</inkml:trace>
  <inkml:trace contextRef="#ctx0" brushRef="#br0" timeOffset="53270.4">31283 9053 521,'-7'-4'516,"1"0"-201,6 4-138,0 0-68,-7 4-34,7 0-10,-6 3 5,6 0 8,0 4 10,-7 0 7,7-1 12,0 5 11,-7 4-1,7-1-9,0 0-14,0 4-13,7-3-12,-7 3-8,0 3-14,0-3-20,0 4-11,0 0-8,7-1-9,-7 1-23,0-1-32,6 1-35,1-4-35,-1 4-33,1-4-39,0 0-42,-1-3-58,6-2-92,-4-2-93,4-1-39</inkml:trace>
  <inkml:trace contextRef="#ctx0" brushRef="#br0" timeOffset="53505.21">31498 9232 394,'0'-12'377,"0"5"-141,0 0-90,-7 4-48,1-1-26,-1 4-8,1 0-2,-8 4 1,2 3 0,-2-4 0,2 4-1,5 5-3,-6-1-5,0 0-9,7 3-5,-8-3-3,8 0-1,0 4-2,6-4-1,-7 0 0,7 1 0,0-2 0,0 1-4,0-3-6,7 2-3,-1-3-4,0 5-4,1-5 0,12 0-5,-5 0-12,5 1-18,7-5-22,0 1-27,1 0-27,5-4-30,1 3-38,5-3-36,-5-3-48,7 3-70,-8-8-77,7 5-47</inkml:trace>
  <inkml:trace contextRef="#ctx0" brushRef="#br0" timeOffset="53834.66">31922 9218 191,'-20'-8'520,"6"1"-156,2-1-139,-8 8-85,7-4-43,1 4-24,-8 4-10,6 0 0,1 0-2,1 3-3,-2 1-3,2 2-6,5 1-9,-6-1-8,6 5-8,7 0-14,0-4-10,-6 4-9,12-1-9,-6-2-4,7-2-7,6-2-4,-6-1-3,5 1-1,8-4 3,-1-4 5,-5 0 4,6-4 6,-2-4 5,2 1 4,-1-1 3,1-2 6,0-2 2,-7-2 9,0-1 6,0 1 8,1-1 10,-8 3 13,6-2 12,-5 3 11,6 0 11,-13 1 11,7-2 10,-1 5 9,-6 4 1,6-4-7,-6 2-11,0 1-11,0 4-14,0 0-16,0 4-18,0 3-16,0 1-10,-6 3-8,6 0-1,0 3-1,0 1 0,6-1 1,2 1 0,-2 0 0,0 3 1,8-3 1,-2 0 0,8-3 1,-1 2-2,1-3-2,0-5-9,5 2-22,1-1-23,7-3-29,-1 0-30,-5 0-34,5-4-36,8-4-48,-8 0-64,1 0-131,-7 1-78,-1-1-40</inkml:trace>
  <inkml:trace contextRef="#ctx0" brushRef="#br0" timeOffset="54409.88">25815 12064 124,'-6'-8'387,"0"0"-114,0 5-102,-1-1-59,7 2-29,-7 2-15,7-5-7,-6 5-3,6-4-4,0 4-4,0 0-6,0-3-6,0 3-11,6 0-6,1 0-5,0 0-3,5 0 1,8 0 0,0 0 3,-1 0 2,7-4 1,0 4 1,7-4 2,-1 1-3,7-5-1,1 1-1,5-1-2,1 2 0,6-5-2,0-1-3,7 2-3,-7-1-11,-1 0-19,2 0-24,-7-1-32,-7 6-43,0-2-69,-1 0-125,-11 1-102,-7 3-56</inkml:trace>
  <inkml:trace contextRef="#ctx0" brushRef="#br0" timeOffset="54610.88">26096 11807 268,'-7'-7'558,"1"0"-47,-1 3-214,7 0-132,0 4-73,7 0-37,-1 4-19,1 0-2,6 3 7,1 0 7,5 4 7,0 4 4,8-1 4,-8 5-3,7-1-7,0 4-10,0 0-11,0 4-12,1-1-12,-2 1-14,1-1-19,-6 5-19,0-5-20,-1 4-24,1-2-22,6 2-22,-7-3-24,7-4-24,-6-1-36,6-2-82,6-5-116,-5-3-52</inkml:trace>
  <inkml:trace contextRef="#ctx0" brushRef="#br0" timeOffset="55086.99">27021 11697 67,'-6'-15'559,"0"5"-5,-2-1-194,8-4-128,0 4-57,0 0-15,0 0 5,8-1 10,-2 3 1,6-3-6,2-3-7,-1 5-4,7-5-10,6 4-25,0-4-30,-1 4-27,1 0-18,1 4-14,-1 2-9,0 3-5,-6-3-6,-1 10-6,-6-3-6,0 10-3,-7-1-3,-6 7-3,0 4-11,-12 4-16,5 3-15,-6 1-16,-6 3-14,5 3-11,2-3-11,-2 0-12,2-3-3,-2 3-3,14-4 0,-6-4 7,12 1 7,1-4 5,6 0 5,7-4 5,-1 1 9,7-9 14,0 5 16,0-4 6,7 0 6,-7-4 7,0 0 6,0 1 9,0 0 6,-7-1 4,1 0 0,-7 0 1,1 1 2,-8-1 4,-6 5 5,0-6 4,0 5 4,-14 1 0,2-2 4,-8 5 1,1-4 0,-1 3-4,0-2-4,-6 3-4,1-5-4,-8 5-7,7-4-12,-7-1-14,7-2-16,-6 3-15,12-3-18,-6-5-25,13 1-40,-1-4-62,8 0-134,6-7-87,6-1-43</inkml:trace>
  <inkml:trace contextRef="#ctx0" brushRef="#br0" timeOffset="55739.4">28201 11572 291,'0'-7'330,"0"0"-87,0 0-72,0-1-47,-7 1-27,7 3-18,-6-2-12,-1 1-7,1-2-7,-7 3-3,-1 4-4,2 0 0,-2 0 1,-5 4 5,6 0 7,-14 4 9,8-2 5,-7 5 10,6 4 8,-6-4 3,7 4-2,6-1-7,-6 1-13,12 2-10,-6-1-9,7-1-16,6 0-13,0 2-9,6-2-6,0 3-3,1-2-3,6-2 0,7 1-1,-1-1-1,1 1-2,0-1-7,5 1-12,-5-4-12,6 0-9,0 4-9,0-5-7,-7 1-8,8 5-8,-8-6 0,-6 1 3,7 4 6,-7-4 4,-6 0 8,-1 4 5,-6 0 9,0-5 7,-6 5 8,-8-1 8,2 1 5,-8-4 7,0 4 2,-5-4 2,-2 0 2,1 0 2,0-3 3,0 2 2,0-6 1,7 3 1,-1-3-2,0-4-1,7 0-10,0 0-19,6 0-27,7-4-29,0-3-32,14-1-43,-8 2-50,13-9-103,1 0-111,0 1-52</inkml:trace>
  <inkml:trace contextRef="#ctx0" brushRef="#br0" timeOffset="56361.73">28436 11682 360,'-7'-6'389,"7"2"-158,0 0-105,-7 0-53,7 1-28,0 3-15,0-4-6,0 4-6,-6 0-4,6 4-2,0-4-2,0 7-1,-7-3-1,7 3-2,0 4-1,-6-4 2,6 4 0,-7-4 0,7 4 1,0 0 1,0-3 0,0 3 2,0 0 1,0-4 0,0 4 1,0-3 2,0 2-1,0-2-1,0 3 0,7 0-2,-7-1 0,0 2-1,6-1-2,-6 3-2,7-3-1,6 4 1,-6-3-2,-1-2 0,0 5-4,8-4-1,-2-1-1,-5 2-3,6-5-1,-6 3-1,5-2 0,2-4-1,-8 3 0,7-3 1,0-4 2,-6 0 5,5 0 1,2-4 5,-8-3 1,8-1 2,-2 2 6,-5-6 8,6-3 5,0 1 5,-1-1 2,-4-2 4,4-3 7,2 2 6,-1-4 4,-1 4 5,2-4 4,-2 7 1,-5-3 2,6 0 6,-6 2 3,6-1 7,-7 2 6,7 4-3,-7 0-3,2 0-2,-8 4-7,6 0-9,0 3-15,-6 0-15,0 1-16,7 3-10,-7 0-7,6 3-4,-6 1-4,7 4 1,-7-2-2,0 9-7,0-4-6,6 0-8,-6 4-9,0-1-4,0 1-2,0 4-1,-6-8-1,6 3 8,0-3 5,0 0 7,0-4 10,0 0 6,-7 1 5,7-4 12,0-1 16,0-3 9,0 0 7,0 0 5,0-3 1,0-5 3,0 4-2,7-6-9,-7 3-13,6-5-9,1 1-4,-1-3-5,8 3-4,-2-4-1,2 3-3,5-2 3,-6-1 0,6 5 3,1 3 1,0-5 0,-1 5 1,1 0-1,-7 4 0,0-1-2,0 4-1,0 0 0,0 4-3,1-1 0,-8 0 0,6 5-1,-5-1 1,6 4-2,0-4-4,-7 4-9,8 0-14,-8 0-25,0 4-28,2-4-25,-2 4-27,0-4-21,1 3-16,6-2-12,-6-2-11,-1 1-6,0 0-22,-6 0-49,6-8-130,-6 5-59</inkml:trace>
  <inkml:trace contextRef="#ctx0" brushRef="#br0" timeOffset="56556.98">28559 11210 382,'0'-4'480,"0"0"-212,7 2-139,-1 2-73,8 0-41,-2-6-29,2 6-15,-2 0-24,8 0-44,-1-2-111,1 2-118,0 0-74</inkml:trace>
  <inkml:trace contextRef="#ctx0" brushRef="#br0" timeOffset="56841.36">29198 11173 203,'12'-8'531,"-4"6"-98,4-3-189,-5 5-111,6 5-63,-6-3-32,-7 6-20,6-1-8,-6 7-6,0-2-1,0 7-1,-6-1-2,6 4 2,0-1-1,-7 2 1,7-2-1,-7 1 4,7-3 2,-6-4 4,6-1 8,0-3 8,0 0 7,0-3 6,0-2 6,0 2 4,0-4 1,0-1 1,6-3-1,1 4-4,0-8-7,5 4-3,2-7-7,5 5-11,1-6-20,6-4-29,6 1-31,-6 0-30,7 0-34,-1-3-38,1 3-66,0-3-120,-7-1-92,0 1-50</inkml:trace>
  <inkml:trace contextRef="#ctx0" brushRef="#br0" timeOffset="57085.5">29719 11397 460,'-6'0'532,"6"3"-190,0 2-152,0 1-87,0 2-50,0 3-24,0 1-9,6-3 1,-6 7 4,6-3 4,1 7 4,0-6 3,5 4 4,-5 5-1,0-2-5,6 1-5,-7 1-7,8 2-6,-8 1-9,0-1-12,0 0-14,1 1-14,0 4-16,-7-5-17,6 5-21,-6-5-24,7 1-23,-1-4-30,1 0-52,0-3-91,-7-9-92,6 1-47</inkml:trace>
  <inkml:trace contextRef="#ctx0" brushRef="#br0" timeOffset="57287.08">30005 11572 182,'-12'-3'524,"-1"3"-112,-7 0-165,7 3-97,0 5-48,0-1-23,0-2-6,0 4 1,-1-1 4,2 4 2,6-3-2,-1 7-3,7-5-10,-7 4-12,7-5-11,0 5-12,0 0-10,7-5-8,0 5-5,5-4-10,2 0-17,-2-3-19,8-1-26,6 1-28,0-5-33,6 1-41,2 0-55,5-4-72,-1 0-109,8-4-65</inkml:trace>
  <inkml:trace contextRef="#ctx0" brushRef="#br0" timeOffset="57619.38">30390 11540 476,'-20'7'500,"1"1"-202,-1-1-135,1 3-78,6 2-41,0-2-21,0 5-11,6-3-5,1 2-2,0 1-4,-2-1-6,8 1-8,0-1-4,0 1-6,8-4-5,-2 4-5,0-7-5,7-2-1,0 2 0,0-5 5,1-3 3,-2 0 5,8-3 6,-7-2 2,0-1 4,0-2 3,7-3 7,-8 0 6,-5 1 7,6-5 5,-6 1 7,-1 2 7,0-2 3,2-1 6,-2 4 4,0-4 7,-6 7 7,6-1 5,-6 4 0,0-2-1,0 3-4,8 0-4,-8 1-9,0 3-9,0 0-12,0 3-10,6 1-6,-6 4-4,0 0 0,6-2-2,-6 5 0,7-3-1,-1 3-6,1 0-5,0 3-6,-1-3-7,8 1-9,-2 2-11,1-3-20,7 0-21,0-1-24,-2 2-36,9-1-63,-1-8-116,0 5-84</inkml:trace>
  <inkml:trace contextRef="#ctx0" brushRef="#br0" timeOffset="57815.09">30827 11529 273,'-13'-8'545,"0"5"-98,6 3-179,0-4-110,1 4-58,6-4-33,0 4-17,0 0-8,0 0-3,6 0-1,8 0-4,-1 0-3,6 4-9,8-4-15,5 0-18,1 0-22,-1-4-22,7 4-23,0-3-20,1-1-19,-8 1-17,7 3-13,-7-4-13,-5 0-22,-1 1-28,-7-1-48,-6-1-63</inkml:trace>
  <inkml:trace contextRef="#ctx0" brushRef="#br0" timeOffset="57956.44">31107 11455 167,'-13'4'395,"0"0"-109,-7 0-101,14 2-66,-7 1-35,6 2-18,1 2-8,-1-1-3,1 1-2,0 0-1,-2 4-2,8 0-3,0-1-6,0 2-8,0 1-8,0-2-11,8 7-14,-2-4-17,0 0-19,1 5-22,-1-6-28,7 6-35,0 3-56,7-4-97,-7-1-110,6-2-58</inkml:trace>
  <inkml:trace contextRef="#ctx0" brushRef="#br0" timeOffset="58095.67">31576 11943 249,'0'-15'618,"-6"8"6,6-5-201,0 6-181,0 1-110,6-2-75,0 0-58,1-1-39,12 1-32,1 0-32,6 0-36,7-1-47,6 1-68,0 0-143,7 3-74,-8-3-41</inkml:trace>
  <inkml:trace contextRef="#ctx0" brushRef="#br0" timeOffset="58234.42">32325 11833 615,'0'-4'690,"0"1"-15,7-1-222,-7 0-163,0 0-103,6 1-66,1-1-39,-7-3-22,13 4-19,-7-1-39,8-4-61,-2 5-72,8-5-72,-1 5-87,1-5-118,0 4-148,-7 1-81,-1-5-16</inkml:trace>
  <inkml:trace contextRef="#ctx0" brushRef="#br0" timeOffset="60601.09">27686 4517 183,'0'-4'126,"0"0"-46,6 1-28,-6 3-17,7-4-9,0 1-6,-1 3-4,-6-4-3,6 4-1,1 0-1,0 0-3,-1 0-2,1 4 1,-1-1 0,-6 1 4,6-1 0,2 1 2,-2 4 1,0-1 2,0 1 0,1 2 1,0 1-3,6-1 0,-7 5 0,8 1 0,-2-1-1,2 2-4,5 5 1,-6 0-1,6 4-1,7-1-1,-6 9 0,6-1 0,-7 3 4,8 1 3,-8 7 2,8 0-1,-8 3 2,1 8 1,-1 0 2,0 7-5,1 1-2,0-1-4,-1 4 0,1 0 0,6 1-3,-7-2-2,7 5 2,7-5 0,-7 9 1,0-4-2,7 3-1,-7-4 0,6 1 0,-5 3 1,5-3-3,-6-1 0,1 5-6,-1-1 4,-7-3-2,1 3-2,-2-3 1,-4 2-2,-1-2-2,0 3 0,-6 0 2,-1-3-1,0 4-1,1-5 0,-7 1 2,0-4 0,0 0 3,0 0 0,0-1 0,0-2 1,0-5 2,-7 5 0,7-8-1,0 0 0,-6-4 0,6-4-1,-6 2 0,6-3 0,-7-1-1,7-2 2,0 2 0,0-1 1,-6-1 1,6-2-2,0 3 4,0-4-1,0 1-2,0-5 0,0 4 1,0-3-1,0 0-1,0-1 2,6 1-3,-6-5-2,7 2-1,-1-5-3,0 4-5,1-8-3,0 4 0,-1 2-5,0-6 0,8 1 0,-8-1 1,1-3 3,-1 1 1,1-2 3,-1-2-1,-6 2 2,7-6 0,-1 3 1,-6-3 3,6 0 0,2-1 0,-8-2 0,6-1 4,0 0 1,-6-4 0,7 0 2,-1 1 0,-6-1 0,0-4 1,7 4 1,-7-3 0,0 0-1,0 0 0,0-1-1,6-3 2,-6 4 2,0 0 2,0-4 1,0 0 1,0 0 1,0 4 4,0-4 1,0 0-4,7 0 0,-7 0-2,0-4-4,0 4-1,6 0-1,-6 0-4,7-4-1,-7 4 0,0 0-1,0 0 0,7 0 0,-7 0 1,0 0-1,6 0 1,-6 0-1,0 4 1,6-4-1,-6 0 0,0 0-1,0 4 1,0-4 1,0 0 2,0 0-2,0 0 2,0 2 0,0-2 1,0 5 0,0-5 0,0 3-1,7-3 0,-7 4 2,0-4 0,7 4 1,-7-4 0,6 3 0,-6 1 1,6-4 0,1 4 3,-1 3-2,1-7 0,0 7 0,-1-2 1,0-3-1,2 3-1,-2-2 1,0 1-3,-6-1 0,6 1 0,-6 0 0,0 0 0,0-4-3,0 3 2,0 1 0,-6-4-1,0 0 2,-8 3-1,8-3-2,-7 5-4,0-5-1,0 0-9,0 0-10,-6 0-7,5 0-9,-5 0-5,6-5-2,-6 5 4,5-3 15,-5 3 16,-1-4 19,7 1 17,0-1 14,0 4 13,0-4 10,0 4 2,7-4-6,-8 4-7,8 0-10,-8 0-8,8 0-6,0 4-5,0-4-4,-1 4-2,0 0-3,7 3 1,-6-4-1,6 4 2,0 5-4,6-5-1,-6 3 0,7 2-3,0 3 1,5-5-2,2 6-3,-2-2-1,2-3 2,-1 3-1,6-2-1,0-1 1,8 0 0,-8-4 1,8-4 0,-2 5 0,1-8-1,0 4 0,0-8 0,1 4 0,-1-8-5,6 5-8,-13-4-13,8 0-27,-1-1-43,-6-3-82,0 1-130,-2-2-69</inkml:trace>
  <inkml:trace contextRef="#ctx0" brushRef="#br0" timeOffset="62843.37">25914 9005 291,'-7'0'193,"-6"0"-88,7 3-48,-1 1-24,-6-4-14,7 3-3,-7 1-2,6-4 1,0 5 1,1-5 1,6 2 3,-6-2 1,-2 0-1,8 4-3,-6-4 0,0 4 0,6-4 0,-6 4 1,-1-4-4,7 3 1,-7 1 2,1 0 1,-1 3 2,7 0-2,-6 4 2,0 4 1,-2-5 2,8 9-1,-6-4 1,0 3-2,6 5 0,0-2-3,0 4 0,0 2-4,0-2-1,0 5 1,0 2-4,6 2 1,-6 2 0,0 3-1,0 3-3,0-2 2,0 8 3,0-4-4,0 3 3,6 0-4,2 5-2,-2-4 1,7-1-1,7 5-2,-2-5 0,2-3-2,13 3 0,-7-2 5,13-2 1,1 2 0,-2-5 0,8 0-3,6-4-5,0-3-8,7 1-13,6-5-20,0 0-23,6-7-37,2 0-66,12-7-126,-8-1-85</inkml:trace>
  <inkml:trace contextRef="#ctx0" brushRef="#br0" timeOffset="64673.83">31896 8686 3,'0'0'99,"-8"-4"-3,8 4-8,0-4-13,0 4-11,-6-3-10,6-1-7,0 0-5,-6 4-7,6-3-6,0 3-3,0 0-2,0-3-5,0 3-5,0 0-3,0 0-5,0 0-3,0 0-2,0 0-1,0-4-1,0 4 1,6 0 3,-6-5 1,0 2 4,0 3 3,0-3 3,0 3 2,0-4 3,0 0 4,0 4 2,0-3 2,0 3-1,0-4 0,0 4-4,0 0 1,0 0-3,0-4-1,0 4-5,0 0-4,6 0-3,-6-4 0,0 4-2,8 0-1,-2 0-2,0-3-2,0 3 1,2 0 1,-2 3 1,7-3-1,-7 4 0,8 0 3,-2 0 3,2 3 5,-2 3 0,8 2 4,-1 2 2,1 1 2,0-1 0,6 9 0,-7 3-2,7 0-4,1 6-2,-1-3-4,6 8-3,-6 0-3,1-1 0,-2 4-3,-5-3 0,6 3 0,-6 1 0,-8-1 1,8 0-1,-7 4-1,-7-3-2,8 2-1,-8-2-3,-6 3-3,0-5-6,0 7-10,-6-7-11,-8 2-16,2 2-18,-8-2-31,1-4-51,-1-1-94,0 1-93</inkml:trace>
  <inkml:trace contextRef="#ctx0" brushRef="#br0" timeOffset="65720.94">14726 8448 83,'-13'17'424,"-1"10"-189,2-2-110,-2 5-60,2 2-31,-1 9-11,-1 0-6,8 5-3,-8 10 2,8-1 4,0 11 3,6 3 4,0 4 2,6 8-2,0 7 2,2 3 3,-2 8-3,7 7-5,7 1-3,-1-1-2,14 5-3,-1-5-1,7-4-3,7 0-6,6-3 0,6-4 1,1-3 0,20-4 0,-2 0-2,15-7-1,5 0-2,2-5-5,11-2-11,7-1-19,1-3-19,12-5-29,7-3-52,7-2-100,6-10-115,6-2-60</inkml:trace>
  <inkml:trace contextRef="#ctx0" brushRef="#br0" timeOffset="66221.77">21926 8473 201,'19'-10'479,"-6"3"-170,13 2-146,7 5-79,-1 0-43,8 5-21,5 2-11,8 3-6,-1 5-2,-1 8 0,2 2-1,-1 4-2,0 7 2,0 5 0,-6 7 0,-1 6 0,-6 1 0,-5 7 0,4 1 0,-11 3-1,-1 7 0,-1-3-1,-11 7 4,6-4-1,-8 0-1,-6 4-3,-6-4-7,0 2-6,0-7-9,-12 6-14,-2-1-23,-5 0-28,-13-3-48,-2-5-81,-11 2-119</inkml:trace>
  <inkml:trace contextRef="#ctx0" brushRef="#br0" timeOffset="68048.21">13657 12598 222,'0'0'216,"0"-2"-78,0-3-49,0 2-27,0-1-14,6-4-4,-6 5-5,7-5-1,-7 5-3,7-5 2,-1 1 2,1 0-3,-1-4 0,0 3-1,2 1 3,-2-3 2,0 2 5,0 4-1,-6-3 0,7 3 2,-7 0 0,0 2-1,0 2-5,0 0-5,0-5-6,0 5-4,-7 0-2,1 0-4,0 0-2,-8 5-3,2-3-2,-8 2-1,1 0-1,-7 3 2,-1 1 1,1-4 1,0 3 4,0 0 2,1 0 5,-2-3 6,1 3 6,0-3 3,6 3 8,1-4 8,-1-3 6,0 4 12,8-4 12,-1 0 15,0 0 10,6 0 6,1 0-2,-1 0-6,0 0-8,1 0-13,0-4-18,6 4-21,0 0-21,-7 0-12,7 0-11,0 0-6,0 4-5,0 1-1,0 1 0,7 2 0,-7 7 1,0 2 2,6 5 1,-6 8 3,6 3 1,-6 3 0,7 9-1,-7 2-3,0 1 3,7 7 1,-7 4 3,6-1 0,-6 5 0,0-2 0,7 6 1,-7-5 1,0 0-1,0 1-2,0-2-1,0-1-2,0-2 2,-7-3-2,7-4 1,-6-4 0,6 1 0,-7-4-2,7-4 1,0-3 0,-7 0 0,7-4 4,0 1 4,0-5 5,0 0 8,7-3 8,-7-1 4,7-4 3,-1 6 2,1-10-3,6 5-2,0-3-6,7-1-3,-1 0-7,7-6-4,6 3-2,1-9-12,13 5-31,-1-7-48,7 0-62,7 0-59,6-4-66,6 0-88,8-4-183,6 4-91,-7-4-31</inkml:trace>
  <inkml:trace contextRef="#ctx0" brushRef="#br0" timeOffset="69067.85">14491 12932 267,'-7'-7'244,"7"3"-87,-6-4-52,0 4-24,-2-2-12,2 2-8,6-4-7,-6 5-2,0-1 1,6-4 1,-7 5-4,0-1-2,7 1-3,-6-4 3,6 7 4,0-4-1,0 0-5,0 4-5,0 0-5,0 0-5,0 0-2,0 4-5,6 0-2,1 6 1,0 1 9,-1 8 7,0-1 9,8 7 7,-8 5 6,0 3 4,8 0-6,-8 4-3,1 3-4,5-4-7,-4 6-3,4-3-1,-6-3-4,2 5-3,4 0 2,-5-4-3,-1-1-4,1 0-1,0 1-2,-1-4-6,0-4-4,0 0-5,-6 1-2,8-8-2,-8 4-3,0-4-8,6-5-23,-6 2-29,0 0-30,0-9-30,0 2-32,0-1-35,6-5-39,1-2-53,-7 0-76,13-4-95,-6-4-40</inkml:trace>
  <inkml:trace contextRef="#ctx0" brushRef="#br0" timeOffset="69456.2">15195 13276 158,'0'0'376,"0"-4"-131,0 4-91,0 0-47,0-4-23,0 4-13,0 0-9,0 0-10,0-2-5,7 2-7,-1 0-5,0 0-5,0-5-4,8 5-3,5-3-2,-5 3-1,12-4 0,-7 4 0,7-3 1,-6 3-2,12-4-5,-6 0-3,1 0-2,5 1 0,1-1-3,-1-3-1,1 4-5,-1-6-1,1 3-6,-1 2-11,1-3-14,-7 4-20,0-2-21,0-2-29,-6 2-46,-1-1-69,-5 2-134,-2 0-74</inkml:trace>
  <inkml:trace contextRef="#ctx0" brushRef="#br0" timeOffset="69657.92">15540 13055 52,'-12'-2'475,"4"-5"-148,-4 2-122,5 5-67,0-3-35,7 3-26,-6 0-18,6 0-11,0 0-1,0 3 0,0 5 2,0 3 4,6 1 3,-6 2 5,7 1 4,0 2 5,-1 5-7,0 0-1,2 4-4,-2-1-3,-6 1-9,6 1-6,1 2-3,-1-4-10,1 5-2,6-1-8,-7 0-7,0 0-12,2 5-25,4-5-31,-5 0-31,6 0-35,0 4-43,0-7-76,6 0-150,1-1-80,-7-3-43</inkml:trace>
  <inkml:trace contextRef="#ctx0" brushRef="#br0" timeOffset="70173.2">16179 13122 332,'-7'-7'336,"7"0"-139,-6 0-82,6-1-42,0 1-27,0-1-11,0 2-13,6-6-4,1 5 0,-1 0-1,0-1 1,8 0-3,-1 2 1,0-2-2,0 4-3,7 1-1,-8-1-3,8 4 0,-1 0-4,-5 0 3,-2 0 1,8 7 1,-7 0 1,0 4 1,-6 0-1,5 8 1,-4-4 0,-2 7 0,0-1 0,0 6-2,-6-2-1,0 4 0,-6 1-1,0-1 0,0 4-2,-8 0 2,1 0 1,-7-1 5,2 2 3,-2-2 5,0-2 7,1-1 11,-1-4 9,0 2 6,7-6 7,-6 1 3,6-2 0,7-6 2,-8-3-5,8 0-8,-1-4-5,7 0-5,-6-3-7,6 0-7,0-1 0,0 1 4,6-4 6,1 3 4,5-6 0,8 3 2,0-4-1,-1 1-2,14-5-3,-7 1-15,14 0-27,-8 0-30,7-5-29,0 1-33,7 0-29,-7-1-33,13-2-43,-7 3-65,1-3-138,6-1-68,-6 1-37</inkml:trace>
  <inkml:trace contextRef="#ctx0" brushRef="#br0" timeOffset="70417.65">17006 13357 392,'-6'-4'504,"6"4"-202,0 0-135,6 0-72,-6 0-43,6 0-21,2-3-10,4 3-3,8 0-3,-1-4-2,1 4 1,6-3-2,0 3-1,7-4-4,-7 4-5,7-5-8,5 2-8,-5 0-12,-1-1-16,1 4-16,-1-8-24,1 4-34,-7 1-52,0-1-97,-6 1-101,-1-2-51</inkml:trace>
  <inkml:trace contextRef="#ctx0" brushRef="#br0" timeOffset="70587.33">17228 13196 28,'-7'-3'490,"1"-2"-91,-1 5-175,7 0-101,0 0-54,0 0-24,0 5-13,0 1 1,0 2 3,7 3 3,-1 0 1,1 3-1,0 4 1,-1-3-6,6 6-4,-4 2-11,4 0-10,-5-2-5,-1 4-13,1 2-11,6 2-18,-7-3-20,1 3-30,6 0-46,-7-4-82,8 4-149,-1-3-76</inkml:trace>
  <inkml:trace contextRef="#ctx0" brushRef="#br0" timeOffset="71038.38">17788 13166 125,'-6'-15'519,"0"4"-100,-2 1-172,8-2-89,-6 2-46,6-1-20,0 0-16,0 0-2,6-1 5,-6 2 3,8-5 4,4 7-4,-6-3-4,8 1-9,-1 2-9,-1 4-14,2 1-14,-2-1-13,2 8-11,-1-4-7,-7 7-2,1 4-3,-7 3 2,7 6-1,-7 6-7,0-1-9,-7 4-8,7 0-12,-7 4-9,7 1-13,7-2-13,-7 1-9,7 0-5,5 0-1,2-4-2,5 1 0,1-1-1,6 1 2,6-5 0,1 1-2,-1-4 5,1 0 8,-1-1 10,1-2 9,-13 4 12,6-6 15,-7 2 17,-6-5 18,-6 1 15,-1 3 13,-12-3 10,-1 0 6,-6-1 5,-6 1-4,-1-1-2,-6 5-6,-7-5-8,1 1-8,-1 3-10,1-3-4,-7-1-3,7 2-4,5-3-9,1-1-14,0-1-21,6 0-34,1-8-58,5 5-123,8-4-102,0-4-65</inkml:trace>
  <inkml:trace contextRef="#ctx0" brushRef="#br0" timeOffset="71276.58">18492 13489 303,'0'2'481,"0"-2"-192,6 5-130,1-5-72,0 4-39,5-4-22,2 0-7,-2 0-5,2 0-2,11-4-1,-5-1-2,6 3-7,1-2-9,5-4-12,1 2-15,5-6-17,-5 1-24,-1 4-31,1-8-52,-1 5-82,-12-2-110,0-3-55</inkml:trace>
  <inkml:trace contextRef="#ctx0" brushRef="#br0" timeOffset="71411.46">18818 13324 224,'-20'4'545,"7"-1"-111,7 5-166,-8-1-101,2 0-57,5 4-38,-6 0-25,13-4-12,-6 4-6,-1 0-4,7 3-1,0-2-4,7 3-15,-1-1-25,7 1-33,6 0-39,1-1-59,6 1-98,1-4-150,-2-1-82,1 2-36</inkml:trace>
  <inkml:trace contextRef="#ctx0" brushRef="#br0" timeOffset="71541.43">19365 13471 138,'-6'-12'572,"6"8"-1,-8-3-222,2 4-169,6-1-107,6 0-88,2-3-77,4 3-80,8-4-121,-1 2-125,15-2-68</inkml:trace>
  <inkml:trace contextRef="#ctx0" brushRef="#br0" timeOffset="71677.08">20069 13404 339,'0'-3'555,"6"3"-83,1 0-214,0-4-139,5 4-95,2-4-77,5 0-58,1 2-42,-1-3-52,7-2-82,6 0-101,-6-1-53</inkml:trace>
  <inkml:trace contextRef="#ctx0" brushRef="#br0" timeOffset="71786.18">20564 13331 27,'-7'-3'525,"7"-1"-49,0 0-193,0 0-137,0 0-89,7 1-66,0-4-74,5 0-108,8-1-160,7 1-84</inkml:trace>
  <inkml:trace contextRef="#ctx0" brushRef="#br0" timeOffset="72330.75">21548 12668 99,'-6'-4'469,"-2"4"-155,2-3-129,6-1-72,-6 4-34,6-3-16,0 3-4,0-4 0,0 0-2,0 4 2,0-7 1,6 2-2,0-2-6,2 1-10,4-2-12,1 0-6,1-1-6,-2 1-5,2-4-4,-2 1-2,8 0 1,-7-3-2,0 7 1,6-5 0,-5 2 1,-1 3 2,0-5 0,0 5-1,-1-1-1,-4 1 1,4 4-3,-5-1-2,0 1 0,-1-2-2,7 5-2,-7 0 2,1 5 5,0 2 5,-1 7 8,0-3 6,2 11 7,4 0 3,-5 4 5,6 0 4,-7 7-1,7 0-2,-7 7-5,8 0-5,-1 4-6,0-1-2,0 9-3,0-4-3,0 3-5,0 1-4,6-1-3,1 4 0,-7-4-1,7 0-3,-1 0-6,1 0-5,0-3-2,-2 0-2,-4-4 0,5 0-2,-5-4 0,-2-3 0,2-3 6,-8-5 3,-6-4 3,6 0 8,-12-3 9,0-4 7,-14 1 7,0-1 4,-5-3-2,-8-4 2,-7 0 0,-5 0-6,-1 0-10,-5-4-9,-8 5-16,0-6-31,-7 5-34,9-3-44,-9 4-55,7-3-87,-6-1-168,-6 4-89,6-2-56</inkml:trace>
  <inkml:trace contextRef="#ctx0" brushRef="#br0" timeOffset="74189.74">6958 13055 165,'-12'-14'346,"5"3"-149,0 0-84,1 4-44,6 0-21,0-4-15,0 4-6,6 0-3,1-5-8,0 5-2,12 0-2,1-1 0,-1 4 0,8 1 2,-2 3 3,1 3 1,7 6 2,-7-3 0,6 9-1,1 3-1,-7 4 0,7 4-1,-7 3-4,0 5-2,0-2-2,0 5 0,-7 0 1,1-1-1,-7 4-1,0-3 3,-6 0 4,-1-5 7,-6 2 9,-6-5 7,-7 0 12,-1-2 9,-4-2 6,-2-4 2,-7-2 2,1-1-3,-6-3-7,-1-4-6,1 1-10,-7-10-10,-1-2-8,1 0-5,0-7-4,7-5-4,-7-2-1,6-1-1,0-6 0,1-2 1,5-2-2,2 0 1,5-5-2,0 1-1,8-4-2,-2 0-1,2-3-2,12-1-2,-7-3 0,14 2-1,-1-1 1,0-2 1,8 1 0,6 0-1,-1 3 1,1 1 1,6-2-2,0 5 3,6 4-2,7 0-2,-6-1-2,12 5 2,1 4-1,6-6-1,0 5 2,7 1-3,-1-1 0,1 0-3,6 3-7,0-2-10,-6 5-15,7 2-17,-9-1-21,2 8-21,0 0-26,0 4-28,-7-2-52,0 10-111,-7-2-84,-5 0-53</inkml:trace>
  <inkml:trace contextRef="#ctx0" brushRef="#br0" timeOffset="74382.63">8047 12909 234,'-7'-4'475,"7"4"-192,0 0-120,0 0-65,7-2-34,6-2-25,6-4-16,1 1-4,6-1-6,-1 1-2,9-3-3,5 2-9,0-3-14,7 4-19,-7-5-28,6 6-40,1-5-79,-1 3-154,-5 4-82</inkml:trace>
  <inkml:trace contextRef="#ctx0" brushRef="#br0" timeOffset="74540.42">8209 13297 154,'-12'8'453,"-1"3"-191,-1-3-115,8-1-57,0 1-29,6-4-15,6-1-6,0 1-5,14-4-2,-1-4-4,15 1-3,-2-1-13,13-4-18,1 1-16,6-5-26,7 2-31,-1-1-47,7-4-96,0 5-134,1-5-64</inkml:trace>
  <inkml:trace contextRef="#ctx0" brushRef="#br0" timeOffset="75057.5">9885 12511 322,'0'-7'354,"6"-1"-137,-6 1-75,0-1-41,0 8-23,6-4-20,-6 2-12,-6 2-11,6 0-7,0 2-5,-6 2-5,-2 4-5,-4 3-2,-1 3-1,-7 5-1,0 2 2,1 1-2,-7 4 4,0-1 1,0 5 4,-7-1 4,1 0 2,-1 2 3,7-2 1,-6 0 2,-1 0 1,7 4-1,0-8-4,6 5-3,1-5-4,-1-3-3,14 0-2,-7 0-1,6-4-6,0 1-3,1-1 0,6-3-2,0-4 2,0 4-3,6-5 4,8 2-1,-1-5 3,-1 3 1,8-2 1,0-4 2,6 3 0,-1-3 0,2 0-1,-1-2-3,6 3-1,1-5-3,-1 3 1,1-3-2,7 4-2,-8-4 0,7-4-6,0 4-6,7-3-9,-7-2-10,0 3-17,7-6-15,-8 4-17,1-3-20,1 3-22,-14-2-25,7-2-47,-14 1-68,1-1-114,-8 1-48</inkml:trace>
  <inkml:trace contextRef="#ctx0" brushRef="#br0" timeOffset="75267.82">9767 12712 220,'-6'-3'379,"6"3"-143,-7 0-87,0 6-47,7 2-29,0 3-14,0 1-5,0 5-2,0 2 1,0 3-1,7 4-6,0 3-8,-7 3-2,6 2-9,1 2-5,-7 4-5,6 5-4,0-2-4,1 1-1,0 4-1,-1 0-5,7 3-5,-6 0-11,6-3-13,0 3-21,0-4-23,7 1-35,-1-7-59,7-1-117,-6-3-97,6-8-56</inkml:trace>
  <inkml:trace contextRef="#ctx0" brushRef="#br0" timeOffset="75779.41">10197 12917 262,'-6'-12'512,"0"6"-169,6-2-137,0 1-72,0 3-37,0 0-25,6 1-15,0-4-11,7 3-6,0 1-6,6-1-3,1 0-3,0 0-6,6 1-5,-1-1-4,2-3-4,-1 4-5,-6-1-3,6-1 0,-7-1-1,7 2 0,-6-3 2,-1 3-1,-6-4 6,0 5 16,1-4 21,-8 3 15,0 1 10,-6-5 3,0 4 4,0 0 1,0 0-5,-6 1-13,0-1-20,-2 2-17,2 2-8,0 0-5,-1 2-3,-6 2-3,7 7-3,-7 1-1,-1-3 0,2 11-1,-2 2-1,2-1 0,-1 8 0,6 0 1,-6 5 0,0-1 2,6 0-1,1 0 1,0 1 1,6-2 1,-7 1 0,7-4 1,0-2 1,0-2-3,0-4 0,7 1 2,-7-7-2,0 0-1,6-4 0,-6-4 0,0 0 7,6-3 9,-6 0 7,0-4 1,7-4 1,0-4 2,-1 1 2,0-7 5,1-1-3,0 0-3,-1-3-6,1 0 5,-1-4 4,0 0 3,1 0 1,0 0 2,-7 0 2,6 0 0,0 4 0,-6-2-4,8 3-2,-8 3-3,0 2 0,6 1-10,-6 4-8,0 0-5,6 3-2,-6 4-3,7 0-3,-7 7-2,6 0-5,1 5 2,-1 3 3,1 2 3,-1 5-2,8 1 3,-2 2 1,2 1-4,-2 3-11,1-2-14,1 2-31,-2 0-34,8 0-32,-7 0-32,7 1-30,0-5-25,-1 4-17,0 1-13,1-5-7,6 1-26,-13 0-67,7-4-84,-7 0-41</inkml:trace>
  <inkml:trace contextRef="#ctx0" brushRef="#br0" timeOffset="76054.6">9617 13990 326,'-26'8'466,"0"3"-198,0-4-120,13 0-63,-1 0-33,8-3-11,0 4 1,6-4 3,12 0 4,2-2 3,5-2 1,7 0 0,7 0-2,6 0-10,0 0-9,6-2-12,8-2-8,-1 0-5,1 0-2,5 0-4,0 0-2,1-3-2,7 0-4,-7 0-7,6-1-6,-7 1-5,0 0-3,1-1-5,-1-2-3,-5 2-3,5 1-1,1-4 4,-6 0 1,-8 0-5,1 4-10,-7-1-13,-7 2-26,1-2-37,-13 0-69,-2 4-144,-4 1-73</inkml:trace>
  <inkml:trace contextRef="#ctx0" brushRef="#br0" timeOffset="76503.37">10457 14320 91,'-12'-15'478,"-1"-3"-154,-1 7-128,8 0-71,-7 0-33,6 0-16,1 4-4,0 0 0,-1 3-5,0-4-3,7 8-7,-6-3-5,6 6-8,0-3-11,6 8-12,-6 3-9,14 4-1,-8-1 2,0 8 5,8 0 4,-2 4 5,-5 3 2,6 0 4,0 4 0,7 0 1,-8 3-3,2 2-5,5-1-2,-6 0-4,0-1-4,1 4-3,5-3-4,-6 0-5,0-1-3,0 0 0,0 1-1,-7-4-1,8-4 1,-8 1 7,1-1-5,-1-4 2,1-3-3,-7 1 0,6-5-1,1-3 1,-7-5-1,0 2-5,0-2 3,6-6 2,-6 3-1,0-3-12,0-4-20,-6 0-25,6 0-24,0-4-27,-7-3-26,7 0-32,0-4-37,0-4-43,7 1-63,-7-8-97,6-1-40</inkml:trace>
  <inkml:trace contextRef="#ctx0" brushRef="#br0" timeOffset="76802.06">10933 14350 318,'-6'-5'330,"6"5"-131,-6 0-80,-1 5-39,-6-2-21,0 1-13,-1 3-5,2 1 1,-2 3-2,-5-1-3,6 1-4,0 5-8,0-2-6,0 1-3,0-1-3,6 1-3,1 0-1,-1 3 1,1-7 3,6 3 1,-6 1 1,6 0 3,0-4 2,0 3 1,0 2 0,6-7 0,-6 3 0,6 3-1,7-4 1,-6 3-3,6 1-1,-7 0-4,8-1 2,5 1-2,-6 3-3,0-3-1,7 3-3,-1-3-1,-6 4-2,7-5 1,-1 1-4,1-1 0,-1 1-2,1-1-4,0-2-4,-1-1-6,1 0-7,-8-4-8,8 1-11,0-2-12,-7 2-14,0-1-16,6-3-23,-5 0-36,-2-4-67,2 0-103,-1 0-75</inkml:trace>
  <inkml:trace contextRef="#ctx0" brushRef="#br0" timeOffset="77089.45">11129 14236 398,'0'-19'391,"0"2"-172,7 1-100,-1 5-53,6 1-27,2 2-15,-1 1-6,0 3-5,0 4-5,0 0-1,6 4-1,-5 7-1,-1 0-2,-7 3-3,7 9-1,-6-1 2,-1 3 1,0 5 2,-6-1-1,0 3 0,8-2-1,-8 3 0,0 0-2,0-4-1,6 5 0,-6-5-2,0-4 1,6 1-1,-6-1 1,7-6 2,-7-2 1,6-1 2,1-1 3,-1-8 2,1 3 3,-1-5 1,1-2-1,6 1 2,0-8-2,6 1-4,1-2-10,-1-1-12,1-5-17,0 3-19,5-6-19,1 3-31,1-4-50,-1-4-96,0 5-108</inkml:trace>
  <inkml:trace contextRef="#ctx0" brushRef="#br0" timeOffset="78029.43">12217 11793 329,'-7'0'225,"7"0"-88,0 0-51,7 0-23,0-4-11,5 4-3,2-4 0,5 1 4,1-5 2,12 5 1,-5-1-4,11-4-5,1 5-5,1-5-7,5 2-5,1-2-4,6-4-1,0 5-5,7 0-2,-7-4-4,7 7-1,-8-7-4,2 8-4,-7 0-18,-1-1-22,-6 4-29,1 4-41,-8-1-83,-13 0-152,7 1-83</inkml:trace>
  <inkml:trace contextRef="#ctx0" brushRef="#br0" timeOffset="78506.42">12516 11895 179,'0'-4'378,"0"4"-165,8-4-94,-2 4-44,0 0-24,7 0-10,0 0-5,6 0 3,1 0 2,7 4 1,-1 0-1,0 4-2,0-2-6,-1 6-3,-5 2-3,6 5-4,-6-1-2,-7 7 0,0 1 0,0 4 0,-7 2 3,1 5 1,-7 3-1,-7 8 0,-5 4-2,-2 3-3,2 3-4,-8 8-2,0-1-4,-5 5 1,-2 0-3,-5 7-2,6 0 0,0 3-1,-7-3 1,7 4 0,0-4 0,-1 1 1,8-10 5,0 2 3,-1-8 2,1 0 5,5-7 6,8-7 7,-7 0 8,6-8 7,1-3-1,-1-1 0,7-10-2,0 4-1,0-9 2,0-2 1,7-1-8,6-3 1,0-5 4,0 1 5,13-3 4,-6-1 2,12-3-8,1-4-6,5 0 2,2-8-5,12 5-11,-6-5-10,12-3-5,-5 1-6,12-1-1,-6-4 0,-1 1-4,1-1-2,-8 1-1,8-1 1,-6-4-1,-8 4 1,1 4-2,-7-4 0,-7 5 0,1-5 1,-7 4 1,0 1 1,-12 2 7,4 1 14,-4-1 22,-8 4 21,1 2 16,-1-6 9,-6 4 7,0-1 8,0-1-1,-6 2-10,-1 0-18,1-3-13,-8 3-8,2 0-4,6 1-4,-8-1-3,8-3-5,-1 7-3,0-3-2,1 3-10,6-4-11,0 4-18,-7-4-27,7 4-35,0 0-49,-6 0-57,6 0-60,0 0-55,0 0-54,6 0-69,1 0-119,-1 0-70,1 0-22</inkml:trace>
  <inkml:trace contextRef="#ctx0" brushRef="#br0" timeOffset="79614.84">12862 14764 347,'-7'7'280,"1"0"-123,6 1-72,0-1-37,0-3-17,0-1-6,6 1 0,-6 0 2,7 0 3,0-4 4,-1 0 4,0-4 4,8 0 0,-8 0 0,0 1-3,8-5 1,-8-3 2,1-1 0,-1-2 5,0-1 3,8 1 4,-14-8 3,6 4 8,0-8 8,2 5 4,-2-8 7,-6 2 3,0 2 4,0-5 4,0 5 1,-6-5 3,-2 5 3,2 0-1,0-2-7,-8 1-6,8 1-10,-7-1-10,0 4-5,0 4-7,-7-4-10,8 4-4,-2 3 3,1 1 1,1 2 3,5 1-1,-6 5-5,7 1-7,-8 2-6,8 3-8,-7 0-10,6 8-10,1-2-5,-1 5 0,1 3-1,6 6 2,0-3 0,-6 9 2,12 1 0,-6-2 3,6 4 0,1 4-1,-1-4-1,7 5-1,-6-1 0,6 3 1,0-3-1,0 3 0,6-3-1,-6 4 1,7-3-6,0-2 3,-1 2 1,1-2-4,0-3-9,6 1-11,-7-5-21,1-2-22,-2-1-15,2-1-28,7-2-31,-7-1-27,-2-3-17,2-4-13,0-1-5,-1-2-10,7-5-13,-6-3-30,6 0-62,-7-3-106,1-1-45</inkml:trace>
  <inkml:trace contextRef="#ctx0" brushRef="#br0" timeOffset="80059.21">13403 14760 156,'-7'-3'513,"7"-2"-129,-6 2-149,6 3-90,0-4-50,0-4-29,6 5-20,1-4-13,6-4-11,0 3-13,0-2-1,0-1-1,7 0-2,-8 3 0,8-3-2,0-1 1,-7 6-3,7-5 6,-8 7-2,2-4-4,-2 1-1,1 5-3,1-6-2,-2 4-8,2 4-7,-8-4-9,7 0-12,-6 4-10,6 0-17,-1 0-22,-4 0-29,4 0-45,1 0-86,0 0-114,-6 0-57</inkml:trace>
  <inkml:trace contextRef="#ctx0" brushRef="#br0" timeOffset="80217.09">13533 14848 198,'-13'3'505,"6"4"-144,-5 1-143,6-4-74,-2-4-42,2 3-21,6-3-14,0 4-7,0-4-8,6 0-4,2 0-7,4 0-9,8-4-13,-1 1-17,1-1-22,12-4-22,-5-2-27,5 3-32,1-5-43,5-2-76,2-1-125,-7 1-79,6-1-43</inkml:trace>
  <inkml:trace contextRef="#ctx0" brushRef="#br0" timeOffset="80485.95">14022 14657 168,'-20'15'488,"7"0"-158,0 3-139,0 0-79,7-4-43,0 6-25,-2-2-15,16 0-8,-8-3-5,12 3-4,1-3-1,0-1-4,6 1-4,8-4-7,-1-5-9,6 3-7,1-6-6,-1-3-5,-5 0-4,5-3 2,-6-6 0,7 3 7,-13-5 8,6-4 17,-7 1 14,1-1 19,-7-3 26,0-4 27,-7 2 27,0 3 39,-6-2 34,0 1 25,-6-3 21,-6 2 1,-8 1-9,7 0-20,-13-2-22,0 6-38,-7-1-37,1 5-34,-7-1-32,5 3-31,-4 1-48,-1-1-60,0 6-63,-1-3-62,8 2-74,-1 3-127,7-4-142,0 4-79,0-4-17</inkml:trace>
  <inkml:trace contextRef="#ctx0" brushRef="#br0" timeOffset="81327.21">11768 11352 396,'-8'12'312,"8"-1"-138,8-4-75,-8 4-42,6-4-17,0-2-7,8 1 1,-8-2 4,7-4 2,0-4 2,6 0-2,1 2-1,0-10-4,-1 1 1,1-7-2,6 0-3,-7-1 2,1-7 4,-7 1 7,6-4 7,-6-1 8,7 1 1,-14-4 6,8 0 4,-8 0 3,0 0-2,-6-4-2,0 1-6,0 3-7,-6-3-6,0-1-8,0-1-9,-8 6-7,-6-1-6,7-4-3,-6 4-6,0 1-4,-8 3-2,8-2 0,-8 6-3,8-1 3,-7 4 12,6 5 14,8 2 10,-8 3 5,14 2 3,-7 1 0,6 3-2,-6 6-3,7 4-14,-2 7-14,8-1-11,-6 9-5,6 3-2,-6 3 0,12 5 2,-6-1 0,6 8 2,8-1 1,-1 1 0,0 0 1,6 3-1,1 1 1,0-2-1,-1 5-2,7-3 0,0-1 0,0 4 0,7-4-6,-1 0-13,-5-3-20,5 4-26,1-5-28,6-2-27,-7-3-23,1 4-18,0-6-22,6-1-28,-7-1-48,1-6-105,-1 2-69,-5-5-44</inkml:trace>
  <inkml:trace contextRef="#ctx0" brushRef="#br0" timeOffset="81964.86">12334 11073 366,'0'-9'385,"0"-6"-141,-6 3-86,6 5-46,0 0-24,0-1-15,0 1-12,0 4-9,0-1-9,0 0-7,0 4-3,0 0-10,6 0-6,1 0-7,0 0-5,-1 8-3,0-5 0,8 4 0,-8 1 0,7 4-2,0-3 0,0 3 1,0 3-1,-6-1 0,5 5 2,2-1-1,-1 4 0,-7-1 2,7 2-1,-6-1 0,5-1 0,-4 2-2,-2-1-1,0 0 1,1-5 0,-1 6 0,1-4 0,-1-5 0,-6 1 0,7-1 0,-7-3 2,6 0 0,0-3 0,-6-2-1,0 0 1,0 0 0,8-3 7,-8-3 9,0 4 9,0-4 13,0 0 8,0 0 7,0-4 5,0 4 3,0-7-4,0-1-5,6-2-3,-6-1-6,0 1-4,0-9 0,0 1 2,0 0 6,6-2 5,-6-1 12,7 2 9,-7-3 8,7 4 12,-7-1 9,0 2 1,0-3-1,0 6 1,0 3-5,0 0-10,6 4-12,-6 0-12,0 3-17,0-3-11,0 7-9,7 0-10,-7 0-10,0 7-9,6 0-3,-6 1-3,6 6 1,1-3 3,0 3-1,-1 6-1,0-5-2,1 3 0,0-4 6,-1 4-7,1-3-5,-1 0 0,1-3-5,-1-3 0,1-1-1,-7 0-1,6-4-3,-6-2 6,6 3 6,-6-5 3,8 0 3,-8-5 5,6 3 2,0-6 1,1-7 2,-1 3-3,1-2 0,6-1 3,-7-3 3,8 0 2,-8 4 1,7-5 5,-6 4 2,-1 1 5,0 3 0,1-1 0,-1 2-1,1 2-2,-7 5-1,7-5-6,-7 5-6,0 3-2,6-4-5,-6 4-2,0 4-3,6-1 2,-6 5-4,8-1 4,-2 5 0,-6 2 2,6 1-5,0-1-8,1 1-19,6 3-29,-6-3-42,-1 7-48,8-4-47,-8-3-41,14 3-35,-8 1-32,1-5-27,1 1-38,-2-4-66,8-4-67,-7 5-16</inkml:trace>
  <inkml:trace contextRef="#ctx0" brushRef="#br0" timeOffset="82340.82">13142 11188 336,'-6'-8'432,"0"1"-148,-8 3-100,8 0-57,-8 4-34,2 4-21,-1-4-15,6 8-11,-6 0-6,7 1-11,-2-1-8,2 7-6,6-3-7,0 2-1,0 0-3,6 1-4,2-1-5,-2 1 0,0-1-3,1-2-4,0-1-3,6-3-1,-7-2 0,0-1 0,8 2 3,-8-7 3,0 0 2,2 0 5,-2 0 3,0-4 3,-6-4 4,7 6 3,-1-2 6,-6-4 5,0 5 7,7-2 4,-7 2 3,0 3 2,0-4-2,0 4-4,7 0-5,-7 0-6,0 0-7,0 0-4,6 0-4,-6 0-4,6 0 0,0 0-1,2 4 0,-2-4 1,7 0 0,-6-4-1,12 4 3,-6-8 4,0 2 9,0-2 14,0-3 25,7 0 26,-14 0 33,7-3 30,1-1 31,-8-3 25,7 3 13,-7-3 1,-6-1-10,7 1-20,-7 0-27,-7 0-29,7-1-27,-6 4-28,-7-2-23,7 2-14,-8 1-14,1 2-8,-6 1-9,6 0-12,-7 4-27,7-1-40,-6 5-63,6-1-75,6 0-63,0 4-46,7 4-37,0 0-37,0-1-51,0 1-88,7 0-38,-7 3 11</inkml:trace>
  <inkml:trace contextRef="#ctx0" brushRef="#br0" timeOffset="82658.63">13403 11001 213,'0'0'226,"0"-4"-59,0 4-48,0 0-33,0 0-22,0 0-17,0 0-10,0 4-7,0-4-4,0 4-5,-7-1-3,7 1-2,0 3-2,0 1 0,-6 0 0,6-1-4,-7 0 0,1 4 0,6-4-1,-7 4 1,1-4-2,6 4 1,-7-3 1,7 3 1,-6-4 2,6 4 5,0-4 2,0 4 3,-6-4 3,6 4 3,0-3 1,0 3 4,0 1-2,0-6 0,0 5-3,0 1 1,0-2-2,6 1-3,-6 0-3,6 4-4,1-5-3,6 2-4,-7-1-2,7-5-5,1 6-8,5-4-14,0 3-15,1-7-21,-1 3-27,7-4-46,1 1-85,-1-4-149,-6-4-73</inkml:trace>
  <inkml:trace contextRef="#ctx0" brushRef="#br0" timeOffset="82878.56">13579 10950 91,'-13'4'466,"7"2"-157,-2-2-125,2 4-70,0 3-39,-1 0-25,1 0-9,6 3-6,0-3 1,0 3-2,6 2-2,1-3-1,-1 3-4,0-1-5,8 3-1,-8-7-1,8 3-7,-2 2-5,8-6-1,-7 2-3,7-3 0,-1 3 0,1-1-10,0-3-13,5-2-18,-5 2-23,6-4-35,0-4-65,0 4-114,-7-4-110,7 0-57</inkml:trace>
  <inkml:trace contextRef="#ctx0" brushRef="#br0" timeOffset="86560.57">17371 15484 77,'-6'6'185,"-1"-6"-34,1 0-38,-1 0-27,0 0-20,1 0-12,6 0-6,-6 0-2,-1 0 0,7 0-1,-7 0 0,7 0-4,-6 0-3,6 0-7,0 0-6,0 0-5,6 2-3,-6-2-4,7 0-1,0 0 2,-1-2 2,7 2-2,0-6 3,6 4 0,1-2-4,0-4-1,-1 5-4,7-1-2,0-4-2,1 6 0,5-6-3,-6 4-8,7-3-9,-7 3-16,0 0-21,0 1-29,0-1-43,-7 4-75,1-3-113,-7 3-70</inkml:trace>
  <inkml:trace contextRef="#ctx0" brushRef="#br0" timeOffset="86699.47">17450 15687 404,'-7'3'299,"0"-3"-126,1 0-69,6 0-42,0 0-25,13-3-13,-6-5-9,11 1-6,2-4-5,7-3-1,-1 3-7,13-8-10,-7 5-13,7-1-22,7-4-37,-7 5-67,7-1-136,-1 1-84</inkml:trace>
  <inkml:trace contextRef="#ctx0" brushRef="#br0" timeOffset="87145.41">19476 14907 19,'-7'-8'460,"1"0"-168,-1 1-122,1 4-65,6-1-33,-6 0-20,6 1-12,-8 3-10,2 0-3,0 0-7,0 3-3,-2 5-4,-4 2-5,-1 1-2,6 5-1,-12-1-1,5-1-3,2 4 1,-8 4 0,1-1 3,-1 2 2,0 3 1,-6 0 0,7-1 2,-7 0 3,-1 5 1,-5 2 2,6-2-1,0 3-1,-7 4-1,7-5 2,0 2 1,0-5 0,0 0 0,6 0 0,8-7-2,-2 0 0,8-3 0,-1-4-2,1-4-3,6 0 1,0-4 1,6 4-3,7-8 1,1 2 1,5-2 1,7-3 0,6-3-1,1-5-1,7 4-1,-2-7-3,8 4-1,0-8 1,6 5-4,-1-5-3,8-5-11,-6 6-12,5-3-13,1 1-17,-7-2-22,7-1-29,-14 5-53,1-3-91,-1 2-117,-6-1-61</inkml:trace>
  <inkml:trace contextRef="#ctx0" brushRef="#br0" timeOffset="87413.54">19444 15054 165,'-14'-12'464,"2"8"-183,4 0-120,-4 4-63,5 0-35,1 0-16,-1 4-10,0 4-3,7 0-1,-6 1 2,6 7 0,0 2 1,-6 0 1,6 4-2,0 4-5,6-1-2,-6 5-1,0 2-4,0 2-1,0 2-4,0 1-2,6 0-4,-6-1 1,7 1-3,0 0-5,-7 3-1,13-4-2,-7 1-2,0-4-10,8 4-8,-2-4-13,2 0-15,-1-4-16,0 0-17,6-3-24,1-1-26,0-3-42,5-7-75,-5 0-113,0-9-62</inkml:trace>
  <inkml:trace contextRef="#ctx0" brushRef="#br0" timeOffset="88008.64">19827 15177 427,'-6'-2'410,"6"-3"-181,-6 1-101,6 4-55,0-3-31,6 3-16,0 0-10,1-5-3,6 5-2,0-3 1,1 3 0,5-3-1,7-1 1,-6 0-2,6-3-2,6-1-1,-5-2-1,-2-5 0,8 1 1,0-1 1,-1-6 2,1 1 2,-7-2 3,6-3 3,-5 3 5,-8 0 6,0 0 7,-6 3 10,1 1 4,-8 4 1,0-5 1,-6 9 0,0-5 0,0 7 3,-6-2 0,0 2-5,-8 5-2,8-1-5,-7 4-2,0 0-2,0 0-6,-1 4-11,8 3-6,-7 1-8,0-2-2,7 5 1,-7 4 1,6-1 3,0 9 1,1-5 0,0 4-2,6 4 2,-7-1-2,7 1-2,0 3 1,0-2-6,0 5 0,0-3 0,0 4 1,0-4-2,0 5 1,0-2-3,0 1-1,7-4 1,-7 4-1,0-2 0,6-6 1,-6 0 0,0 1 0,6-4 1,-6-5 1,0 3 0,0-9 0,7 0 3,-7 0 3,0-8 12,0 5 14,0-8 7,0 0 4,0-4-1,0-3 3,0-4-4,0-8-1,7 2-13,-7-6-14,6-3-7,-6-3-4,7-4 0,-7 0-3,0-4 0,6 4-2,-6-3-2,-6 3 1,6 1 0,-7-2 0,1 5 2,6 3 4,-7 3 4,0-2 5,7 7 7,-6 0 5,0 7 1,6-1 2,0 2 0,0 3-5,0-1-5,0 4-5,0 1-8,6 3-5,0 0-4,1 0-1,0 3-1,12 5 1,-6-1 2,6 4 3,1 0 0,0 4 1,-1 3 2,1 4-2,6-1 1,0 2 0,1-1-2,-8 3-3,7 0-9,0 5-15,-6 0-25,5-1-24,-5 3-29,6 2-25,-6-1-27,-1 0-22,1 0-19,-1 0-16,1-3-18,-8-1-45,2-4-116,-2 1-60,2-1-34</inkml:trace>
  <inkml:trace contextRef="#ctx0" brushRef="#br0" timeOffset="88264.84">19385 16185 368,'-40'3'546,"8"0"-179,-1 2-127,13-2-67,1-3-40,6 4-28,6-4-18,1 0-13,6 0-7,6 0-8,8-4-10,11-4-9,9 2-10,-2-2-4,13-7-3,8 1-2,6-1-7,6-2-7,0-6-1,6 2-5,7-2-1,1-2-11,-1-1-14,0 0-18,7 1-22,-7-2-25,0 2-29,0 7-35,-6 0-42,0 4-69,-14-1-134,7 4-66,-18 3-40</inkml:trace>
  <inkml:trace contextRef="#ctx0" brushRef="#br0" timeOffset="88551.26">20127 16291 110,'-12'-8'548,"4"1"-30,2 4-212,0 3-125,0 3-69,-1-3-46,7 7-32,-7 5-18,7-1-5,0 3-2,7 5 2,0 0 2,-1 2 0,0 4-1,0 2 2,8 2-1,-1 4-1,0-1-2,-6 5-2,5 0-2,2 0-1,-2 2-1,-5-2 1,0 4-2,6-4 0,-7 3-3,0-4 0,1 5 0,-7-1-2,0-3 0,0 3 0,0-3 1,0-1-6,0 1-6,0-5-12,-7-3-13,7-2-13,0-5-16,-6-5-18,6-1-19,-6-6-20,6-2-33,-7-1-56,1-3-103,-1-4-84</inkml:trace>
  <inkml:trace contextRef="#ctx0" brushRef="#br0" timeOffset="88877.47">20590 16423 222,'-13'-4'482,"0"4"-184,-6 4-134,-1 4-72,1 2-40,-1 5-19,-6-1-14,0 5-3,-1 0-4,1 2-1,1 2 2,-1-2 0,6 1-1,0-4-1,1 1 1,5-1-5,2 1-2,-2-8 0,8-1 0,0 2-3,-1-5 1,7 0 0,0-4 3,0 5 2,0-4 5,0 3 2,7-3 8,-1-1 4,7 1 4,0 4 2,1-5-1,-2 0-2,8 1-1,-1 3-4,-5 1-8,5 4-4,1-2-2,6 1-4,-6 4-2,5-1-1,-5 1-2,0 4 0,6-2 0,-7 5-1,7 1-1,-6-2-1,6 5 1,-7 0 0,1-1-1,6-2-2,-7 2-4,7 0-5,-6 1-7,6-4-8,-7 0-9,1 0-14,0-3-16,5 0-20,-5-2-25,0-2-37,-1-1-69,1-2-124,0-2-71</inkml:trace>
  <inkml:trace contextRef="#ctx0" brushRef="#br0" timeOffset="89357.77">21020 16295 9,'7'-29'546,"-7"0"6,13 3-214,-7 0-144,7 1-77,0 2-47,1 2-33,5 2-17,-6 0-10,6 5-5,-5 3-2,-2 7-4,2 0 0,5 8 2,-13 0-1,8 7-2,-8 0 3,0 7-1,-6 1-1,8 2 1,-16 6 0,8-2-1,-6 1 1,0 3 1,-8 0 3,1 0 7,1 2 10,-8-2 11,7 0 16,0-4 23,-7-4 23,7 2 23,1-5 17,-2-3 10,8 0-2,-1-4-7,-6-1-14,13-2-20,-6-1-23,6 1-23,0-4-20,6-2-14,1 3-7,6-2-1,-1-3-5,8 0-2,6 0 0,1-3-1,5-4-6,1-5-7,-1 5-11,7-3-19,1-2-14,-1-3-16,-1 0-14,1 1-9,1-4 0,5 0 3,-6-1 7,1-3 16,-8 4 17,1 0 14,-1 3 13,-6 0 10,-7 3 4,-5 2 4,6-1 3,-14 7 7,1-2 7,-1 1 5,0 5 4,-6-3-2,0-1 2,-6 4 1,0 0-1,-1 0-7,1 4-11,-1-1-5,0-3-14,-5 7-19,4-3-25,-4 4-29,5-5-32,1 5-31,-1-2-33,1 2-41,6-4-60,0 3-111,-7 1-69,7-1-33</inkml:trace>
  <inkml:trace contextRef="#ctx0" brushRef="#br0" timeOffset="92784.82">22343 15046 230,'0'3'353,"0"2"-144,0-2-91,0 0-46,0 0-28,6 2-18,-6-2-7,6 1-2,8 0 1,-8-4-1,8 0 3,-1 0-2,-1-8 3,2 0 4,-2-1 2,8-3 4,-7-3 0,0-4 3,6 2 2,-5-5 3,-8-4 2,7 1 5,-6-6 5,-1 2 3,1 0 2,-7-3 2,0 1-1,0-1-2,0 3 0,-7-4-3,1 4-5,-1-5-7,-6 5-4,1 0-5,-2-4-6,-5 3-4,-1 1-6,-6 4-4,6-1-4,-5 1-1,-9-1-3,9 4 0,-1 3-1,0 2 1,0 2 1,-1 0 2,1 4 1,7 4-1,-1 2 1,0 5 1,8 0-1,-1 5-1,0 2-2,6 4-1,1 4-3,-1 2 0,7 6 2,0 3-2,0-1 2,7 4-1,-1 4 2,7 0 0,1 1 1,4-2 0,2 4 0,0 6 0,-1-6 1,1 5 0,6-2-1,1 2 0,5 0 1,-6-2-4,7 1 2,-7-3-1,6 0 0,1 0-1,-7-5 2,7 5 0,-1-8-2,-6 4 1,7-3-8,-1-5-15,1 5-18,-7-8-17,7 0-17,-7 0-23,6-4-23,-5-4-30,5 2-29,-7-6-39,1-6-71,1 4-113,-7-8-59</inkml:trace>
  <inkml:trace contextRef="#ctx0" brushRef="#br0" timeOffset="93367.21">22904 15020 210,'-14'-12'363,"8"2"-129,-8-1-82,8 3-45,-7 1-24,13 0-15,-6-4-10,6 4-8,0-1-9,0 2-6,0-2-6,6 1-7,-6 2-4,7-1-2,5 6-2,-4-5-2,4 5 1,-6 5-4,14-5 0,-13 3 2,6 5 1,6 2 1,-5 1 0,-2 4 2,8 3-2,-7-3 2,0 3 0,0 4-2,0 0-1,7 0-1,-8 0-3,2 4-1,-2-1-1,2 1-1,-1-1-2,0-2 0,0 2 0,-7-3-2,8-3 1,-8 2 0,0-6 0,-6-1 0,7-2 8,0-1 9,-7-5 16,0 2 24,0-4 33,6-4 36,-6 4 27,-6-4 13,6-4 1,0 0-4,-7-4-14,0 2-22,7-5-32,-6-3-38,6-5-25,-6 4-14,-2-7-6,8 4-1,0-4 1,0-1 3,0 5 9,0 0 10,0-1 5,0 5 1,0-1 0,0 8-1,0-3-6,0 2-6,0 4-10,0-3-11,0 4-8,8 3-2,-8-4-5,0 4-2,6 4 0,-6-4 0,6 3 0,1 1 0,0-1 0,-1 5-4,0-4-1,1 3 0,-1-4-2,1 1-3,0-1-2,-1 1 1,8-4 1,-8 4 2,0-8 2,7 4-2,-6-4 1,6-3 5,-7 0 1,8 0 3,-2-4 0,-5 0 0,6 0 1,0-4 4,0 4 2,-6-4 0,5 4 7,-5 0 7,0 1 4,-1 2 2,-6 5 2,6-1-2,-6 0-2,0 4-4,7 0-1,-7 0-6,7 4-6,-7 3-1,6 4-1,-6 0 1,7 4 1,-7 0 2,6 2-2,0 3 0,2-3 0,-8 5-1,6-3-9,0-2-8,0 2-21,8-1-31,-8 0-28,7 2-32,-6-6-30,6 4-32,-1-4-24,2 2-22,-1-6-14,0 1-12,6-2-39,-5-2-83,-2-5-82,2 2-29</inkml:trace>
  <inkml:trace contextRef="#ctx0" brushRef="#br0" timeOffset="93794.56">23725 15083 381,'-14'3'416,"-6"1"-154,8 3-98,-8 4-55,7 0-29,0 3-18,0 5-11,0-5-9,6 4-6,1 2-10,-1-3-8,7 2-6,7-1-6,-1 0-5,1 1-7,6-1-3,0-4-8,0 1-1,0-3-4,7-5-3,-8 1 0,8-6 2,-6-2 4,-2-2 5,8-4 5,-13 0 4,5-5 5,2-1 8,-8-2 10,0-1 5,1 1 8,0-4 13,-7 3 14,0-3 15,0 3 14,0-3 12,0 3 9,-7 4 6,7 0 0,-7-1-3,1 6-9,0-2-11,-2 1-15,8 3-18,-6 4-17,0-4-14,6 8-12,-6-4-13,6 8-11,0-1-12,6-3-11,-6 7-10,6 1-10,0-3-11,2 2-10,4 1-1,-5-6-3,6 6 0,0-4 5,0-5 7,0 4 12,0-3 12,0-4 14,0-4 8,0 1 11,-6-1 14,5-3 19,-4-4 14,4 0 21,-5-1 21,-1-6 27,1 4 25,-7-1 22,6-4 13,-6 2 3,0-2 1,-6 1-4,6 3-14,-7 1-20,-6-1-23,7 0-25,-8 4-21,2 0-16,-1 4-17,-7-1-24,7 5-27,-6 3-34,-1 0-41,1 3-55,5 1-52,2 0-47,-2 3-40,8 1-32,6-2-34,-6 6-63,12-5-116,-6 4-36,6-3 4</inkml:trace>
  <inkml:trace contextRef="#ctx0" brushRef="#br0" timeOffset="94021.73">24122 14918 359,'-7'0'434,"0"-5"-171,1 10-115,0-5-56,6 7-28,-6 1-17,-2 2-9,2 1-5,6 4-2,0-1-4,-6 5-2,6-1-6,6 0-6,-6 4-4,6-3-3,2 2 0,-8 1-3,6 0-1,6 0 0,-5-4-1,0 5 1,6-5-1,-1-3 0,2 3-2,-2-3 0,2-4 0,5 3-8,-5-7-8,12 1-11,-7-8-14,7 0-20,0-4-26,7-3-44,-7-8-70,13 1-113,-13-5-80</inkml:trace>
  <inkml:trace contextRef="#ctx0" brushRef="#br0" timeOffset="94343.29">24591 13965 351,'-20'-7'433,"7"3"-171,1 4-104,-8 0-53,7 4-28,0 3-17,0 0-8,-1 5-3,8 2-3,-7 4-3,6 0-6,1 7-2,6 5-2,0 3-3,0 4-2,0 4-1,6 2-5,8 5-2,-8-1-2,7 5-2,0 3-3,0 0-3,0 3-4,0 0-4,7 5-1,-7-5 1,6 5-1,-6-5-3,7 2 0,0-6 1,-1 1-2,7-3-1,-6-2-2,12-2 0,-5 0-1,5-4 0,7-4 1,0 1 1,1-8-1,5 0-4,1-8-9,5 1-15,2-3-20,-1-9-20,-1 1-32,8-8-47,-6-4-81,5-3-140,-5-3-77</inkml:trace>
  <inkml:trace contextRef="#ctx0" brushRef="#br0" timeOffset="94805.4">25308 14870 345,'-14'7'508,"8"-3"-161,6 2-166,0-2-93,0 4-49,6 0-24,1-8-15,0 3-5,6-3 2,0-3 2,0 3 0,7-8 3,-1-4 5,0 2-1,1-5 3,-1-3 8,-5-4 8,5-3 11,1-1 14,-8-4 16,2-3 13,-2-3 15,-5 0 14,6-5 13,-6-3 5,-7 0-1,0-4-9,0 1-12,-7-1-14,-6 0-15,0 1-15,1-1-19,-8 0-14,0 5-13,-6-5-6,0 4 1,0 4 7,0 0 7,0 7 14,-7 4 14,7-1 11,6 8 10,-5 3 5,5 5 2,6 3-11,-4 0-10,11 7-16,-6 0-16,6 4-9,1 8-8,6 3-8,-6 0-4,12 7 3,-6 1-1,13 2 1,-7 6 0,8 2 0,4 0-2,-4 4 2,12 3 1,-7 0-3,1 5 0,6 0 1,0 2 2,7 2-1,-7-2 2,7 5 2,-1-1-3,-6-2 4,7 2 2,-1 1-5,-5-4-4,5 0-7,-6 0-13,7 0-20,-7-4-27,-1 1-33,1-1-38,1-7-39,-1 0-31,0-1-30,0-1-25,0-10-34,-7 1-62,8-4-119,-1-7-52,-6 4-8</inkml:trace>
  <inkml:trace contextRef="#ctx0" brushRef="#br0" timeOffset="95589.43">26123 14749 348,'-8'-8'405,"2"-3"-143,6 1-94,-6-2-49,6 2-23,0 3-10,0-5-11,0 1-7,6 0-8,-6 4-4,6 0-8,2 0-10,-2 3-9,0 0-11,1 0-5,-1 4-6,1 4-2,-1 0-2,7 3-1,-7-1 0,8 10-1,-8-1 2,8 2 2,-8-2 2,7 7-1,-7 0-2,1 1 0,0-1-1,5-1 1,-5 5-3,0-4 0,-1-1-4,0 2 0,1 0 2,-7-6 0,7 2-5,-1-1 4,1-3 0,-7-1 1,0-7 1,6 4 0,-6-3 1,0-4 9,0 4 18,0-8 19,0 3 17,0-3 10,0-3 7,0 3 9,0-8 6,0-4 0,0 1-3,6-4-7,-6 1-8,0-4-6,0 0-4,0-1-5,8-2-7,-8-1-4,0-4-8,6 7-10,-6-3-1,6 5 5,0-2 1,-6 4 3,0 1 3,7 2-3,-7 5-3,0-1-2,7 1-11,-7 4-11,0-1-7,6 1-5,1-1-4,-7 4-5,6-4-1,8 4-1,-8 4-3,0-4-5,8 0-5,-2 4-4,-5-1-5,6 1-1,-6-1-2,5-3-3,2 4 3,-2-1 7,-5-3 5,6 4 4,-6-4 5,5 0 3,-5 4 2,6-4 4,-7 0 1,2 0 1,-2 0 0,7 4 1,-13-4-1,6 3 0,7 2 0,-13-2 1,7 3 0,-1-1-1,8 2-2,-8-3-4,0 3-8,1 1-20,6-1-28,-6-3-31,5 3-28,2-4-25,-2-3-21,2 0-10,-1 0-5,6 0 9,-6-6 19,7-2 26,-7 1 24,0-1 25,0-3 21,-7-1 20,8 3 16,-8-7 16,0 2 18,-6-1 11,0 4 15,0-3 11,-6 3 9,6-1 10,-6 5 9,-1 0 9,0 0 1,1 3 1,-7 1-6,7 3-7,-8 0-9,8 0-9,-8 7-12,2-5-16,5 7-9,-6 1-6,7-2-6,-1 3-4,1 4-2,6-5-2,0 5-2,0-4-3,6 0-4,1 1-3,-7-3-3,6 3-3,7-4-1,-6-1 0,-1 0 0,8 1 5,-8-1 1,0-4 3,8 1 4,-8 0 3,7-1-3,-7-3 3,8 0 3,-8 0 0,0-3 1,8-1-4,-8 4-14,7-4-18,-6 4-19,6-3-35,-1 0-40,2-1-55,-2 0-104,2-3-136,5 3-61</inkml:trace>
  <inkml:trace contextRef="#ctx0" brushRef="#br0" timeOffset="95940.73">27217 14607 427,'0'-5'388,"7"-2"-153,-7 3-100,12 0-56,-6 1-30,2 3-14,-2-4-8,7 4-4,0 4 0,-6-1 1,-1 5-2,7 4-4,-6-3-3,-1 7-3,0-3-3,-6 6-2,0 0 0,0 3-3,0 0-2,-6 3 1,6-2-2,-6 2 1,-1-3-2,0 4 3,1-4-5,-7-1 1,7 1-4,-1 1-3,0-5-8,1-7-11,0 3-15,6-2-19,-8-5-18,16 0-31,-8-7-42,6 0-66,0 0-107,8-7-69</inkml:trace>
  <inkml:trace contextRef="#ctx0" brushRef="#br0" timeOffset="96154.36">27432 14558 479,'-13'-7'393,"0"3"-138,-1 4-90,2 0-48,-1 0-28,0 4-19,0 3-8,6-3-5,-6 6-8,7-2-7,-1 7-7,7-1-7,-7 1-7,7 4-2,0-1-6,0 4-3,7-4-3,-7 4 0,7 0-3,-1-1-1,7 2-2,-6 0 1,6-6 0,0 5-10,0-3-2,-1-2-7,8 3-9,0-9-11,-1 4-11,1-9-14,6 5-16,0-7-15,7 0-25,-1-4-39,7 0-65,0-4-104,1-3-75</inkml:trace>
  <inkml:trace contextRef="#ctx0" brushRef="#br0" timeOffset="96425.84">27868 14338 201,'-12'-3'520,"4"-2"-106,2 3-178,6-2-109,0 4-56,0-4-32,6 0-17,2 4-7,4 0-3,1 0-1,7 0 0,0 0-1,-1 0 1,7 0-3,0 0-1,0 0-5,7 0-2,-1 0 0,1 0 0,-1 0-4,1 0-3,7-3-5,-8 3-3,7-8-8,0 8-8,1-6-11,-2 1-17,-5-2-22,-1 4-32,-5-5-53,-1 4-102,0 1-105,-13-1-56</inkml:trace>
  <inkml:trace contextRef="#ctx0" brushRef="#br0" timeOffset="96628.44">28188 14052 242,'-7'-6'504,"1"2"-158,6-4-150,-7 8-84,7-4-47,0 1-22,0 3-8,0 3-2,7 1 1,-7 0 4,13 8 4,-7-5 3,1 7 1,5 1-2,2 4-7,-8-2-7,8 5-7,-2 0-9,1 4-6,-6-4-2,6 4 4,0-1-10,0 1-11,0 3-13,0-4-18,6 5-18,-5-4-25,5-1-27,-6 0-38,7-2-45,-1-4-85,7-5-111,-6 1-54</inkml:trace>
  <inkml:trace contextRef="#ctx0" brushRef="#br0" timeOffset="96905.52">28651 13789 514,'-7'0'539,"7"0"-207,-7 0-148,7 4-82,0 3-47,0 4-24,0-4-10,7 8-5,0 0 0,-1 0 3,0 2 2,8 3 1,-8 1 0,14 1-2,-7 4-2,6 3-4,-6-4-4,7 4-4,-1 1-2,-6-1-4,6 4-1,1 1-5,-7-5-7,7 4-5,-7-4-8,6 1-14,1-1-11,-7-4-14,0 1-11,6-1-14,-5-3-14,5 1-16,-6-9-22,6 1-32,-5-5-69,-1 2-115,0-8-57</inkml:trace>
  <inkml:trace contextRef="#ctx0" brushRef="#br0" timeOffset="97253.47">28787 13159 463,'0'-14'498,"7"-1"-208,-1 3-132,1 2-65,13-1-31,-8 0-16,14 7-7,-6-3-1,13 4-3,-1 3 1,7 0 0,0 3-3,7 4-4,7 4-3,-8 4-7,7 3-4,-7 3-3,8 6 1,-1-2-1,-7 8 0,7 1-3,-6 2-2,0 8 0,-1-1 0,-5 1-3,-2 8-1,-5 0 1,-7-2-1,0 6-2,-13-5 0,1 7-2,-8-2 0,-6-1-5,-6 3-7,-8-4-10,-5 5-8,-7 0-11,0-1-13,-13 0-16,-1 5-17,-5-5-17,-7 2-20,5-5-17,-10 0-39,4-4-64,-5-3-116,-1-2-61</inkml:trace>
  <inkml:trace contextRef="#ctx0" brushRef="#br0" timeOffset="97891.32">23829 16045 205,'-13'-7'193,"-1"0"-63,-6 0-41,8 3-21,-8 0-14,1-3-7,-1 3-2,0 1-3,-5-1-2,5 4-2,-6-3-3,6 3-2,-5 0 0,-1 0 2,6 3 0,0-3-2,1 4-1,-1-4 0,1 3 0,5-3-2,2 4-2,5-4-2,-6 3-3,13-3-2,-6 0-1,6 0-4,0 0 0,6 0 1,7 0 1,0-3 4,7 3 4,13-4 6,-8-3 2,21 4 4,-1-5 2,7 1-1,7-1 0,6-3 0,7 4-1,6-4-1,1 0 1,18-1 0,1-2 3,13-1 1,6-2 0,13-2-1,14-3 0,-1 0-4,14-3-2,-1 2-3,7-2-2,6-1-5,-6 1-4,7-1-5,-1 5-8,-6-2-6,0 1-9,-13 4-13,-1-4-16,-5 7-15,-8 1-20,-12-1-20,-6 4-19,-7 1-20,-14 2-12,-12 4-15,-7-4-12,-13 5-7,-6-1-1,-13 0 3,-8 0 4,-5 4 0,-7-2-8,-6-3-25</inkml:trace>
  <inkml:trace contextRef="#ctx0" brushRef="#br0" timeOffset="98434.96">25718 16312 284,'0'-14'514,"6"-3"-168,8 2-146,-2-4-81,2 0-33,5-1-13,1 0-1,6-2 7,0 4 13,0 0 10,0 0 10,7 3 0,0 0-6,5 5-12,-5 2-15,6 8-17,-7 0-17,1 8-15,-1 2-11,2 1-6,-9 8-5,1 2-2,-6 6-2,-7 1-1,0 6-3,-6-2 0,-7 5-4,0 3-4,-7 4-7,-13 4-8,8-1-8,-8 6-5,-6-7-1,0 6 2,-7-4 1,1-5 5,-1 2 10,-6-6 15,0-2 10,-7-4 11,7 0 11,-7-3 10,-5-5 15,5-3 21,1 1 26,-8-9 27,15-3 27,-2-4 14,1-2 10,6-3 1,7-2-11,0-2-20,13-6-27,0-4-35,0 1-36,13-4-24,0 1-16,6-4-11,7 0-6,7-1-3,6 1-1,7-1 1,-1-2 7,14 2-1,-1 5 3,2-5 2,11 8-2,-6 1 1,6-1-2,1 3 0,0 4-3,-1 0-2,8 4 0,-8 0-3,1 0-1,0 4-6,6 0-4,-7-4-6,1 3-13,-7 2-10,7-5-18,-7 3-22,0-3-33,-6 4-37,-1 0-44,-6-4-35,1 4-31,-8-4-29,1 2-28,-7 6-41,-7-4-61,1-1-73,-8 1-21</inkml:trace>
  <inkml:trace contextRef="#ctx0" brushRef="#br0" timeOffset="102838.78">26468 15866 209,'-7'4'414,"0"3"-145,1 7-100,-7 6-53,-1 1-24,2 8-8,-8 5-2,-6 9-3,1 9 0,-2 3-7,-12 8-10,0 10-11,0 7-7,-7 4-10,1 4-7,-1 3-11,0 4-4,0 1-4,-5 0-2,5-5-1,7-3-6,-7 0-5,7-8-7,0-2-4,7-9-10,-1-3-12,1-8-12,6-2-18,6-5-26,0-8-30,7-2-53,7-5-119,0-6-96,-2-1-60</inkml:trace>
  <inkml:trace contextRef="#ctx0" brushRef="#br0" timeOffset="103847.68">19313 15060 35,'-7'-3'355,"7"0"-94,-6-2-88,6 2-54,-6 3-27,6-4-13,-8 0-5,8 4-2,-6-4-6,6 4-6,0 4-6,-6 0-7,0 3-3,-2 4-2,2 8 2,0 2 4,-7 8 2,-1 8 6,2 8 3,-8 2 7,7 8 0,-7 3-2,8 5-8,-8 3-11,0 0-7,1 4-6,-7-1-7,6 4-10,7-3-12,-6 0-11,6-5-17,-1-3-14,2-3-21,5-3-18,0-5-20,1-8-20,6 1-17,0-3-23,6-8-31,-6-3-56,7-9-100,0-3-66</inkml:trace>
  <inkml:trace contextRef="#ctx0" brushRef="#br0" timeOffset="104442.06">17971 14459 300,'0'-10'358,"6"-2"-146,-6 1-87,6 0-44,2-3-23,-2-1-11,6 1-2,2-1-2,-1 0-3,7 1 0,-2-1-5,2-4-3,7 5-3,-8 3-3,7-4-6,0 4-5,-6 0-2,6 4-3,0-1 0,-7 8-2,1 0 2,0 8-1,-1-1 0,-6 7 3,6 5 4,-11 7 5,-2 3 5,0 4 3,-6 7 0,-6 4 1,0 7-1,-2 2-4,-4 1-1,-8 5-5,1-1-1,-1-4-2,0 2 4,1-1 6,-1-4 7,0-3 7,1-4 1,-7-4 6,6 0 5,8-3 4,-8-4-3,7-3-6,0-1-6,6-8-5,-5 2-5,12-9-5,0 1 0,0-4 1,6 1 3,7-10 6,7 3 4,-1-5 4,7-5 2,7-2-3,6-4-4,0-3-8,7-5-7,-1 1-11,1 0-11,6-9-14,0 6-22,0-5-25,0-3-34,0 4-31,7-4-30,-13 3-33,5 3-36,2 1-56,-14 1-112,0 6-78,-6 1-37</inkml:trace>
  <inkml:trace contextRef="#ctx0" brushRef="#br0" timeOffset="108666.34">6743 17082 157,'-6'-8'296,"0"1"-118,-2 1-67,8 2-36,-6-4-17,0 4-7,0-3-5,6 5-6,-7-3-2,7-2-1,-7 3-2,7-3-4,0-1-5,0 5-2,0-5-3,0-2-1,0 2-2,0-3 4,7 4 1,-7 0 3,7-4 1,-7 3-1,6-3-2,0 1-4,0 2 0,2 0-7,-2 1-2,7 0-3,0 0-1,0 2-2,7-1 0,0 2 2,-1-3-2,7 3 1,0 0-2,7 0-1,-1 1-1,1-1 2,-7 1-1,6 3-1,7 0-2,-6 0 1,-7 0 1,6 3 0,-6 4 0,1 1-1,-1-1-2,0 4 1,-7 4 2,1-1-1,-7 6 0,0-3 0,-7 5-1,1 0 3,-7 1 1,0 2-2,-7 0 1,1-2-1,-7 2 5,0 1 0,0 0 3,-7-1 3,-6-4 6,6 2 7,-5 0 4,-1-6 2,0 2-1,-7-5 4,7 1-1,-7-5 1,1-2-3,-1-1-1,1-2-3,-1-5 1,1 0 5,-2-8-1,2 0-1,7 2-3,-1-9-1,-1 0-4,1-3-2,6-1-6,-6 1-6,13-4-5,-7 1-1,8-2-3,6 0-2,-2 3-2,2-3 1,12 0 0,-6 6 0,14-2 0,-8-3 0,14 5 2,-1-2-1,7-3 1,0 4 1,7-5 1,-1 5-1,8-3 0,-1-2-1,6-2 2,1 3-1,-1-4-1,8 4-1,-7-4-1,13 4 1,-8 0-1,1 5 0,1 2-8,-2 7-9,2 2-7,-7 1-14,5 5-8,-11 5-8,5 5-6,-6 1-6,-7-1-3,8 5 3,-7 0 3,-1-1 2,-6 5-1,1-4-2,5 3-6,-6-3-7,0 3-11,0-3-28,0 3-55,0-3-122,0-1-76</inkml:trace>
  <inkml:trace contextRef="#ctx0" brushRef="#br0" timeOffset="108929.49">8392 16855 444,'-13'0'421,"7"0"-172,-1 0-97,0 0-53,1 0-31,6 0-22,0-3-11,0 3-7,6-4-4,1 0-5,0 0-3,5-3-5,8 4-4,-7-4-1,7-1-2,6 1-1,0 3 0,-7-4 0,14 2-3,-7-5 0,0 3 0,6 0-3,1 5-7,-1-4-9,-5 3-12,5 0-13,-6 1-16,1 3-18,-1 0-21,-7 0-30,1 3-38,0 1-69,-8 0-115,-6 0-57</inkml:trace>
  <inkml:trace contextRef="#ctx0" brushRef="#br0" timeOffset="109121.36">8516 17152 309,'-13'7'342,"6"-3"-139,1-1-85,-1 1-46,1-4-24,6 4-14,-7-4-7,14 4-1,-7-4 3,13 0 2,-7 0-1,7-4-1,7 0-1,0 0-1,-1-3-4,7-3-3,6 1-7,-5-1-3,5 0-2,1-6-2,-1-2-2,1 4 0,-1-5-1,1 4-1,-7 1 0,0-1-6,0 0-8,-6 8-10,-1-4-10,1 4-17,-7-1-21,7 5-29,-14 3-53,7 0-105,-6 3-92</inkml:trace>
  <inkml:trace contextRef="#ctx0" brushRef="#br0" timeOffset="110845.73">9917 16486 168,'-7'-5'177,"7"5"-51,0-2-40,-6 2-26,6-5-15,-7 1-8,7 1-7,-6-4-2,6 3-1,-6 0-1,-2 1 0,8-5-1,-6 5-1,0-2-1,6-1-2,-7 2 0,7 0-1,-6 1-2,-1-1-2,1 0-3,-1 0-1,7 4 1,-6-2-1,-1 2-1,7-5 0,-7 5 0,7-3 1,-6 3 2,6 0-2,0-4 1,0 4-1,-6 0 0,6-3 1,0 3-1,0 0-1,0-4 0,6 4-2,-6-4-1,0 0-2,6 1-1,1-1-1,0-3 1,-1 4-2,7-1 1,-6-1 2,6-1-2,-7 2 1,8 0 1,-2 0-2,-5-3 0,6 7 0,0-4-1,0 1 1,0 3-1,7 3 3,-8-3-2,1 4 1,1 3 0,6 1 2,-8 2 0,1 2-1,0 6 0,0 0-1,1 4 1,-8 0 0,0 4 0,0 0 1,2 4 0,-8 1 0,0-1 0,-8 3 1,2 4-1,0-4-1,-8-1 1,8-2-2,-13 0 2,5-1 1,2 0 0,-8-7 1,7 0 5,-7 0 4,8-4 4,-8-3 4,7-4 4,0 0 3,-7-4 4,14 1 6,-7-5 0,-1 1-3,8-8-3,-7 1-5,7-1-6,-1-7-5,1 4-7,-1-8-6,7 3-3,-6-5-3,6 2-1,0-3 0,0-1-1,6 1 1,-6 0-1,7 3 0,-1 1-1,1 3 1,6-5 0,-7 10 0,8-2-2,-8 1 0,7 7 0,0-4-1,0 8 0,0-1 1,0 5-1,7-1 1,-1 0 1,-6 5-2,14-1-2,-9-1-1,2 5-2,-1-4-6,7 3-6,-6 1-3,7-1-4,-7-2-5,5 2-4,-5-2-5,0 2-7,-2 1-4,9-4-3,-7 0-9,-2 4-9,2-4-16,-7-1-20,13 1-30,-12 0-58,5-3-108,-6 4-76</inkml:trace>
  <inkml:trace contextRef="#ctx0" brushRef="#br0" timeOffset="111500.21">10301 16537 441,'-6'0'285,"-1"0"-120,1 0-62,0-4-32,-2 4-17,8 0-15,-6 0-10,6-4-5,0 4-3,0 0-6,6-4-4,-6 4-4,8-2-5,4-6 1,-5 4 2,6-3-1,-6-1-1,5 1 3,8-1 0,-7-3-1,0 4 1,0-4 0,7 0-1,-8 1 1,8-2 0,-7 1-1,0 5 2,6-6 0,-5 1 1,-1 0 1,0 4 1,0-5 0,-7 6 0,0-2 1,2 4-1,-2-3 2,0 7-1,-6-4-1,0 1-2,7 3-1,-7 0 0,0 0 0,0 3-1,0 1 0,-7 7-1,7-3 1,0 3-1,-6 3-1,6 1 1,0-1 1,0 5-1,0-2-2,0 2 0,0-1-2,0 1 2,-6 3-1,6 0 0,0-1-2,0 2 2,-8 2 1,8-3 0,-6 0 2,6 1-3,-6-2 0,6 1 0,-7-3 0,7-5-1,-6 1-1,6-1 0,-7-2 0,7-2 2,0-2 3,0-4 2,0-1 3,0 1 5,0 0 5,-6-4 3,6 0 3,0 0 0,0-4-1,0 0-3,0-3-3,0-3-4,0-5-5,0 3-4,6-6-2,-6 0-2,0-1-1,0-3 1,7 1-2,-7-2 0,6-2-3,-6-1 1,7 4-1,-7-3 2,6 2-1,-6 2 1,0 3-1,0-1-2,6 4 3,-6 4 0,0 1 1,0 2-1,0-3 0,0 7 1,0 0-1,0 2 3,0-3-3,0 2 0,8 3-2,-8 0-1,0 0 1,6 3 0,0 2 2,1-3-1,0 2 2,-1 4 0,0-1 1,7 3 0,-6 2-1,6 3 0,-7-1 0,8 1 0,-1 4 0,-7-2 0,7 6 1,0 2 1,1-3 1,-2 4 0,2-1 0,-8 4-1,7-2-3,0-2-7,0 1-6,0 0-10,0-1-8,0 1-11,7-4-12,-8 0-15,8-1-15,-7 1-20,0 1-34,7-5-72,-1 0-136,-5-4-68</inkml:trace>
  <inkml:trace contextRef="#ctx0" brushRef="#br0" timeOffset="111818">10035 17519 331,'-14'0'403,"1"0"-161,6 0-99,1 0-55,-1-4-28,7 4-18,0-3-10,7-6-8,-1 3-7,8-2-6,-2 5-4,8-5-4,0-4 1,5 6-4,1-2 3,1 1 0,5-1-2,1 1 2,-1 0-1,8 0 0,-7-1 0,5 1 0,-5-3-2,6 1 1,0-1-1,0 0 0,0-2-5,1 1-5,-1 0-9,0-1-9,-1-2-13,-4 3-16,-2 4-26,7 0-31,-13 0-53,1 7-101,-9-4-92</inkml:trace>
  <inkml:trace contextRef="#ctx0" brushRef="#br0" timeOffset="112091.73">10568 17585 464,'-6'-4'339,"0"0"-132,6 4-78,-8 0-46,8-4-26,-6 8-20,6-4-7,0 4-8,0 2 0,0 2 1,0 3 2,6 0 2,-6 8 0,8-1 4,-2 7-1,-6-2-1,6 2-3,1 0-5,0 2-4,-1 2-3,7-4-1,-7 5-1,1-1-3,0 0-5,5 0-2,-4 1-1,-2-1-1,7-3 1,-7 3 1,1 1-2,-1-5 0,7 0-5,-7 1-9,-6-4-13,8 1-13,-2-5-15,0 0-17,1 0-19,0-3-24,-1-5-22,-6 2-31,6-5-40,-6-3-95,0-4-77</inkml:trace>
  <inkml:trace contextRef="#ctx0" brushRef="#br0" timeOffset="112426.67">10874 17800 388,'7'-14'283,"-7"-1"-106,0 8-59,0-1-35,0 4-19,-7 1-12,7-1-10,0 4-8,-6 0-7,0 4-5,0-1-4,-2 1-6,2 7-5,-7-3-3,7 3 1,-1 0-4,-6 4 2,7-4 0,-1-1 0,0 5 2,-5-4 2,5 0 1,0 0 4,1 0 3,-1-1 3,1-1 1,0-3 1,6-2-2,-7 4-1,7-4-1,0-4-4,0 3-3,0 1-2,0-1-1,0 2-1,7-3 1,-7 2-2,6 0 2,0 0 1,7-1 0,-6 5 0,6-1 0,0 0-2,0 0 1,0 1-1,0 3-2,0-1-1,7 5 0,-1-4-2,-6 4 0,7 0 1,-1 0-1,7-1 0,-6 5-5,6-5-3,-7 1-6,8 2-6,-1 0-10,0-3-10,0 1-9,-1-5-13,-5 5-9,7-4-12,-1-1-16,0 2-33,-7-1-51,7-5-99,-6 6-80</inkml:trace>
  <inkml:trace contextRef="#ctx0" brushRef="#br0" timeOffset="112748.56">11220 17573 445,'0'-15'336,"7"5"-149,-1-1-89,0 3-47,1 5-27,0-1-15,-1 4-9,1 4-2,-1 3-3,1 4-2,-7 3-1,6 5 0,-6 3 0,0 3 1,0 1 0,0 3 0,0 0 1,0 5 2,0-5 2,0 0 2,0 0 4,7-2 4,-7-2 4,0-7 5,0 0 3,6-2 0,-6-6 2,6 1 4,-6 0 2,8-7 3,-2 4 3,0-5-1,1-3-2,6 0 0,0-3-3,0-1-4,6-4-5,7-3-11,-6 0-14,7-3-16,-2-1-13,1-3-19,6-1-23,-5 1-33,5-4-65,-6 4-119,1-4-79</inkml:trace>
  <inkml:trace contextRef="#ctx0" brushRef="#br0" timeOffset="113477.93">11519 16141 119,'0'-15'364,"0"5"-133,-6-2-90,6 1-43,0 5-25,0-3-14,-6 3-12,6-2-8,-7 5-6,1-2-5,6 5-6,-7 0-8,0 0-5,-5 0-3,6 5-2,-8-2-2,1 5 0,0-2 1,0 6-2,-7-1 0,1 0 1,-1 3-2,1 1 0,0-4 1,-1 3 1,0 1 0,-6 0 2,7-3 3,-1 2 3,7-3 7,-7-4 6,8 0 5,-2 0 4,2 1 6,-2-4 5,8-1 3,-1 1-1,1-4-3,0 3-2,-2-3-3,2 0-2,6 0-5,-6 0-2,6 0-2,-7 0-3,7 0-3,0 5-1,0-5-5,0 0-4,0 2-3,0-2-3,7 0-3,-1 4-5,0 4 2,2-5 1,-2 9 1,7-2-1,0 1 1,0 7 1,-1 1-1,8 7 7,-6-1-2,5 5 1,1 2 0,-1 10 1,7 1-1,-6 1 0,6 4 0,-7 3-3,7 3 0,0 2-2,0-1 0,-6 0-2,7 0 0,-9 3-1,9-3 0,-7-3 1,-2-2 0,2-5-1,0-2-3,-1-6 2,-5 1 2,5-9-1,1 0 1,-8-8 0,2 2 0,-2-9 1,8 5 3,-7-8 1,1-4-2,-2 4 3,8-8 3,-7 1 3,7-4 2,-1 0 2,0-4-1,1 1-1,6-1 2,1-3-2,-2 0-1,1-4-5,0 0-7,7-1-6,-1-2-7,1-5-12,-1 5-13,2-5-14,5-2-19,-7 2-15,1 1-19,-1-4-22,1 3-29,-7 5-49,0-1-91,0 1-93,-7 3-51</inkml:trace>
  <inkml:trace contextRef="#ctx0" brushRef="#br0" timeOffset="123633.5">11976 16763 342,'-7'-3'270,"1"3"-123,-1-3-66,1 3-34,-1-4-19,7 0-8,0 4-7,-6-7-2,6 3-4,0 0 0,6 1-2,-6-1-3,0 0 1,0 0-3,7 1 2,-7-1-1,0 1 1,0 3-1,6-4 0,-6 4 0,0-3-1,0 3 1,7-4-1,-7 0 2,0 4 0,0-4 6,6 1 4,-6-1 3,0 4 4,0-3 2,0-2 4,7 3-1,-7-2-3,0-4-2,7 5-3,-7-1-4,6-4-3,-6 6-2,6-6-2,-6 1-1,7-1 1,0 0 1,-1 2-1,0-6 1,-6 1-1,7-4 1,-1 5 1,8-9 0,-8 2 0,0-2 0,2 1 0,-2-5 0,0 1 3,0-3 1,-6 3 0,7-4 2,0 4 2,-7-4 1,0 4 1,0-3 2,0 3-1,-7-1 1,0-2 0,1-1-3,-6 4-2,4-3-1,-4-1-1,-8 4-4,7-4-1,0 1-3,-6-1-1,-1 1 0,0-1 0,7-3-1,-7 7-1,1-4 1,6 4-2,-6 0 1,5 4 1,-5 3 2,6-3 2,0 6 0,7 3 3,-8-3 1,8 4 1,0 1-1,-2 3-1,2 4-4,6 0-1,-6 0-2,6 4-2,0 7-2,0 0 0,0 3 0,6 2 0,0 2 1,2 4 0,-2 0 0,7 4 1,0 3-1,0-4 1,0 4 1,6 1 0,-5-5 0,5 4 1,1 2-2,0-6 0,-1 4 1,-6-3-1,6 3 1,1-2 0,6-2-1,-7 0 0,1 0-1,0-2 0,6 0-4,-1-3-6,2 3-11,-1-5-12,0-4-14,0 5-19,0-4-26,7-4-47,-1 0-89,-5-4-130,5 0-62</inkml:trace>
  <inkml:trace contextRef="#ctx0" brushRef="#br0" timeOffset="124447.43">12439 16433 55,'0'-2'281,"0"-2"-90,-7 0-74,7-3-45,0 3-22,0-4-10,0 1-5,0 0-5,7-4-4,-7 4 0,0 0 0,0-4 2,0 3 0,0 1 2,0 3-1,0-2-1,0 1-1,0-2 1,-7 2 0,7 3 0,0-2-2,-7 0-2,7 4 0,0-4-2,0 4-2,0-3-3,0 3-3,0 0-6,0 0-1,0 0-3,0 3-3,7 1-1,-7 0 2,7 2-3,-1-1 0,0 2 0,1 4 1,0 0 0,-1 4 0,1-4 0,-1 4 0,0 2 2,8-2-1,-8 4 1,0-1 0,2 0-2,-2-3 0,0 7 0,1-4 0,-1 1 1,1-1-1,-1 0 0,1 0-1,-1-3 2,0 0 1,-6-1 1,8 1-3,-2-3 0,-6-5 0,6 0 1,-6 0 2,0-3-1,7 0-1,-7-1 5,0 1 6,0-4 8,0 0 6,0 0 5,0 0 3,0-4 2,0 1 3,0-5-3,0-3-6,0 3-3,0-2-6,-7-5-4,7 1-4,0-1-2,-6 1-2,6-2-1,-6 2-1,6-4-1,-8 3-1,8 0-3,-6 1-1,6-5 1,0 9 1,0-2 1,-6 1 1,6 4 1,0 0-1,0 3-4,0 0 1,0 1 2,0-2-2,0 5-2,6 0-2,-6 0 0,6 5-1,2-2 5,-8 1-2,6 0-1,0-1 0,1 5 1,0-1 1,-7 0 0,6 0 0,1 1 0,-1-1-1,0 1 1,1-4 0,-7 3 0,7-4-1,-7-3 0,6 5 1,-6-5 0,6 2 1,-6-2 4,0 0 4,0 0 0,0-2 3,7-3 1,-7 2 0,0-8-1,0 3 1,7-2-5,-7-6-4,0 6-3,6-1-1,-6-5-1,7 2-2,-7 3 1,6 0-2,-6 1 0,0-2 2,7 9-2,-7-4-1,0 3 1,0 1-1,6 3 1,-6 0 0,0 0 1,7 3-2,-7 4 2,6 0 2,0 5 1,-6 3 1,8-5 0,-2 9 0,0-5 0,7 4 2,-6 0-2,-1 1 0,1-1-1,6 1 0,0 3 0,0 0 0,0-4-2,0 0-7,0 1-11,0-1-16,1 1-16,-2-5-17,1 1-21,0-1-29,6 1-34,-5-8-49,6 4-80,-8-3-107,1-5-50</inkml:trace>
  <inkml:trace contextRef="#ctx0" brushRef="#br0" timeOffset="124853.37">13012 16540 63,'-13'8'392,"0"-2"-146,7 6-100,-8-1-54,2 0-30,4 0-17,2 3-11,6-3-8,-6 1-5,6-2 0,6 2-5,-6-1-4,6-5-3,2 2-3,-2-1-1,6-3-3,2 4-2,-8-8 0,7 0 0,1-4-1,-2 0 1,2-3 0,-8-5 0,7 6 2,-6-9 5,6 5 5,-7-10 7,-6 6 9,6-1 10,-6 1 12,0 2 11,0 2 5,-6-1 2,6 3-1,-6 1-5,-1-1-7,1 6-9,-1 2-12,0-5-12,1 10-7,0-3-5,-2 2-4,8 4-3,-6 3-2,6 0 0,0-1 1,6 2-1,2 2 0,-2-2-1,0-2-1,8-3 0,-1 5-1,-1-4-1,2-6-2,-2 2 0,8 0 1,-7-4 0,1-4 3,-2 0 1,2-3 4,-2 0 9,2-4 9,-8-3 15,1-2 15,-1 2 24,0-4 23,1-1 25,-7 2 18,0-2 10,-7 4 5,7 0-6,-12 1-15,5 3-21,1 0-24,-8 0-29,2 7-27,-2 0-35,2 1-41,-2 3-44,1 3-41,7 1-39,-8 4-38,8-1-34,6 0-31,0 0-27,0 4-37,0-4-78,6 2-71,2-2-25</inkml:trace>
  <inkml:trace contextRef="#ctx0" brushRef="#br0" timeOffset="125089.65">13318 16346 324,'-6'0'311,"-1"3"-136,1 6-80,-1-2-37,1 3-22,-1 2-10,0 3-6,1-5-1,6 9-5,0-1 0,0 0-2,0 1-3,0 3-2,6-5-2,-6 6-2,7-5 0,0 0-3,6 0 0,-7 1 0,7-8 0,-6 3 1,5-2 0,2-5 0,-1 1-1,0-1 3,-7-4-1,7-3 0,1 0-1,5 0-1,-6-3 0,0-4 0,7-1-2,0 1-4,-8-5-2,8 2-11,-1-2-12,1-2-23,0-1-45,-1 4-84,-6 0-130,0 0-68</inkml:trace>
  <inkml:trace contextRef="#ctx0" brushRef="#br0" timeOffset="125741.24">12184 15515 91,'14'-11'302,"-8"3"-111,7-4-73,0 3-38,7-3-20,-7 4-13,7 1-9,-8 0-11,1 3-4,7 4-6,-7 4-3,0 3-4,-7 0-2,8 8 1,-8 5-1,0 1 5,1 1-2,-7 3 1,6 5 1,-6-1-2,0 1 0,0-1 0,0 0-2,-6 0 4,6-2 4,-7-2 3,7 0 0,0-3 4,-6 0 0,6 0 0,0-4-1,-6-2-2,6-7-6,0 3-3,0-4-1,0-1-2,0-3-1,0-1-2,0 0 1,6 1 2,-6-4 4,6 0 6,1-4 4,6 1 4,-6-4 2,5 3 1,8-7-2,0-1-3,-1 3-6,7-7-16,0 2-20,0-1-29,7 0-43,0-3-87,5 4-160,2-5-94,-1 1-48</inkml:trace>
  <inkml:trace contextRef="#ctx0" brushRef="#br0" timeOffset="131791.49">13325 15884 175,'-7'-3'283,"7"3"-115,0 0-69,-6 0-37,6 0-23,0 0-13,0 0-8,0 3-9,0-3-6,0 4-10,0-4-19,6 7-40,1-3-107,-1 0-109</inkml:trace>
  <inkml:trace contextRef="#ctx0" brushRef="#br0" timeOffset="132595.92">13292 16921 99,'-32'11'283,"-1"-3"-153,7-1-91,-6-3-56,-1-4-44,7 0-50,-7 0-59</inkml:trace>
  <inkml:trace contextRef="#ctx0" brushRef="#br0" timeOffset="133722.76">13130 15701 268,'0'0'186,"6"0"-77,-6 0-49,0 0-24,0 0-10,6 0-3,1-7 1,-1 3 1,1 1 2,6-5 2,-1-2 1,8-2 2,-6 2-1,11-5-4,-5 0-2,0 1-4,-1-1-2,7-4-2,-6 5-1,6-4-4,-7 0-4,7 3 1,-6 1-2,-1-6-1,1 9 0,-6-3-1,-2 3-3,1 3 2,0-2-2,-6 2 0,-1 5 3,0-2 2,2 3 2,-8-2 6,6 0 4,-6 4 1,0 0 3,0 0 0,0 0-1,0 0-5,0 0-1,0 0-5,0 0-2,0 0-2,0 0-3,0 4 2,0-4-4,0 0 0,0 0-2,0 4 0,0-4-2,0 0 1,0 0-1,0 0-3,0 2 3,0 3 1,0-2-1,0 1 1,6 7 1,-6 0 0,7 3 1,-7 5 1,7 4-1,-1-2 0,0 8 2,1 0 2,-1 5-2,1 3 3,6 2-1,-7 2-2,8 2 2,-2 2 0,2 2-2,5-3 1,-5 4-2,-2 0-2,8-5 4,-7 1-1,7-3-2,-8-2 1,8-2 0,-7 1 0,7-6 3,-8-3-2,8 2-3,-7-6 3,0 0 0,6 0-2,-5-2 0,-2-1-2,8-4 1,-7 1-1,0-1 2,6 1-2,-5-2 1,6 2 0,-7-1 0,6-4 2,-6 2 0,7-2 1,-7 1-2,0-1-1,0 1 0,7-5-1,-8 5 2,2-3-1,-2 2 0,1 1-1,-6-4 1,6 4 4,0-5-2,-6 2 1,-1-1-2,0-1-1,8 1 0,-8-3 2,-6 3-1,7-4-2,-1 0 1,-6-3-2,6 3 2,-6-3 1,0 3 2,0-4-3,-6 2 2,0 2 0,-1 0 1,-6 4 1,0-3-1,-7 6 1,1 1-1,-7 0 0,0-1 1,0 1 3,-7 4 0,7-2 4,-13 3 0,7-3 3,-8 2 6,7-1 5,-5 0 1,5-3 2,1-1-3,-1 1-4,1-4 0,5 0-6,1-4-4,6-2-6,1-3-19,6 3-36,6-5-55,1-5-92,0 3-150,6-3-83,6-6-51</inkml:trace>
  <inkml:trace contextRef="#ctx0" brushRef="#br0" timeOffset="138289.32">1433 9038 333,'-7'0'292,"7"0"-130,0 0-74,0-4-39,0 4-19,7-8-1,-1 1-6,-6 0 4,7-4 1,0-4 3,5-3 5,-4-1 4,4-2-2,1-1-3,-6-4 0,6 1-2,-1-2 1,8-5-3,-6 3 0,-2-4-3,1-4 0,7 4-2,-14-4-1,8 4-4,-8-4-4,0 1-1,1 3-1,0-4-2,-7 1-1,6-1 1,-6 1-2,0-5-3,0 4-2,0-3-1,-6 1-2,-1-3-2,0 6-2,1-5-2,0 4 3,-8 1-1,2 3-1,-2 1 1,-5-1-1,6 8 1,-6-6 2,-1 10-1,7-2 0,-13 9 1,12-1-1,-5 4 1,-1 5-1,1 2-1,0 4 0,-8 0 0,14 7 0,-6-1 1,-1 10 3,7-2-3,0 8 0,0 0 1,0 4-1,6-1 0,7 5 0,0 6 2,0-3-3,7 5 1,0-2 0,-1 1 0,7 2-1,0 2 3,0 2 0,7 2-2,-7-5 2,6 4 0,0 1 1,1-9 0,6 3 1,-6 2-1,7-4-3,-2-1 1,1-2 0,7-5-2,-1-4 0,1-2-1,6-6-1,0-2-4,0-1-9,1-2-12,5-4-23,-6 3-25,7-8-36,-1 0-62,-5 2-121,-1-1-103,-7-1-52</inkml:trace>
  <inkml:trace contextRef="#ctx0" brushRef="#br0" timeOffset="139185.39">2111 8646 219,'0'0'335,"-7"-4"-132,7 0-86,-6 4-51,6 0-31,0 0-18,6 4-10,-6-4-5,7 4-1,-7-1 0,6 5 1,7-1 1,-7 4-1,8 0 2,-8 0 2,7 3 0,0 5 0,0-1 0,1 1-1,-2-1 1,2 4 0,-8-1-1,13 2-1,-12-2-1,6 5-1,1-7 0,-2 3-1,-6 0 0,8-5 2,-8 2-1,7-4-1,-7-1 0,2-2 2,-2-5-1,-6 1 8,6-1 9,-6-4 10,0 1 10,0-1 8,0-3 7,0 0 1,0-3 5,0-1-7,0 1-6,0-4-7,0-5-10,0-3-9,0 4-5,0-7 3,0-1-2,0 2-1,6-2-3,-6 1-2,0 0 1,0-4-2,0 3 0,0 5-3,0-1-2,0 0 0,0 5-1,0 2-2,0-3-2,0 7 1,0 1-1,0 0-2,0-1 0,0 4-2,8 0-1,-8 0 2,6 4 1,0-1-1,-6 4 2,7-3 0,-1 3 1,1 1 0,0-5 1,-1 4 0,0 0 0,-6-3 1,7 0 0,-7 0 1,7-4 0,-7 3-1,0-3-1,6 0 0,0-3 1,-6-1 0,7 0 5,0-3-6,-1 0 0,1-4 1,-1 0-1,8-3 0,-8 2-1,6-2 2,-5 2-6,0-2 3,-1 3 1,7-4 1,-6 4 0,0 0 0,-1 4-1,-6-1 0,6 5 1,0 0-1,-6-1-1,0 4 0,0-5 1,8 5-1,-8 0 1,6 5 2,0-5-1,1 4 0,-7 2-1,6-2 0,1 3 1,0 1 2,5-1-1,-5 0-1,0 0 0,-1 5-2,7-5 2,-6 1 0,6-1-1,-1 0-1,2 1-2,-2-1-2,2-3-1,-1-1-6,6 0-5,0-3-4,-5 0-7,6-3 0,-8 3-3,8-7-1,-7 0 0,1-1 7,-2 1 2,1 0 5,-6-5 5,-1 1 5,1-3 1,-7 3 4,6-4 3,-6 5 2,0-5 4,-6 0 5,6 4 7,-7 0 9,7 3 6,-6 1 4,-7-1 1,6 1 2,1 4-3,0 3-5,-8 0-8,8 0-9,-1 3-7,0 4-4,1 1-1,-1-1-1,7 5-1,-6-2 0,6 2 2,6-1 0,-6 0-1,7 3 0,6-3 0,-6 0-2,5 0 0,8-4 0,-7 4-1,7-7 0,0 4 1,-1-8 0,0 0-1,1 0 0,-1-4 0,1-4 1,0 1 0,-1-4-1,-5 0 1,-2 0 2,-6 0 4,8-3 3,-8-1 2,-6 4 1,7-5 5,-14 7 7,7-7 4,-6 5 4,-1 1 1,-6 2-3,1-3-2,-2 8 0,-5-4-4,5 7-9,-5-4-6,0 8-6,5-4-3,1 3-2,1 1-12,5-1-20,0-3-20,1 4-25,6-1-27,6 1-31,8-4-38,-2 0-58,1 0-92,7-7-96,0 3-45</inkml:trace>
  <inkml:trace contextRef="#ctx0" brushRef="#br0" timeOffset="139395.6">3290 8396 330,'-7'0'413,"1"-3"-150,0 3-102,-8 0-58,8 3-37,-7 1-24,0 3-16,6 1-8,-5 3-5,4-4-2,2 4-2,0 3-1,0-2 0,6 3-2,6-1-2,-6 1-3,6-1 1,0 1 3,2-1-3,4 1 0,1-1 0,1 1 1,-2-1-1,8-2 1,-7-1-3,7 0-2,-1-3 0,0-1 2,1 0-4,0-3-3,5-4-4,-5 0-3,7 0-9,-1-4-10,-7-3-18,7 0-23,0-1-30,-6-3-62,-1-4-122,1 5-95</inkml:trace>
  <inkml:trace contextRef="#ctx0" brushRef="#br0" timeOffset="139957.68">3388 7945 18,'0'-2'218,"-7"2"-57,7-4-46,-6 4-30,6 0-17,-7-4-11,7 4-4,-6-4-5,6 4-5,-6 0-6,6-3-3,-8 3-4,8-4-2,0 4 2,-6 0 1,6 0-2,0-4 0,0 4 0,0 0-3,0 0-6,0 0-3,0 0-7,6 0-5,-6 0-3,0 4-2,8-4 0,-8 4-1,6-4 0,0 3-1,1 5 2,-7-4 0,13 2 0,-6-2 2,5 3-1,-6-3 0,8 4 0,-8-5 0,8 1 1,-1-1 1,-1-3 0,2 0 1,-2 0 4,2 0 4,5-3 5,1-4 2,-8-1 1,8 1 2,0-5 3,-1-2 1,-5-1-1,5 1-2,0-5-3,1 1-1,-1-4 1,-5 0-1,5 0-2,1 4 0,-8-5-2,8 2 1,-6 2 3,-8 1-1,7 4-2,-7 2-1,1 2-2,0 3-2,-1 3-1,-6-4-3,6 5-5,-6 3-1,0-4-1,0 4 4,0 0-3,0 0-1,0 4 0,0-1-1,0 5-2,0-1 0,0 0-3,6 4-16,-6-3-13,0 3-18,8 0-26,-8-4-41,0 4-79,6 0-156,-6 1-86</inkml:trace>
  <inkml:trace contextRef="#ctx0" brushRef="#br0" timeOffset="140345.27">3622 8261 9,'-6'11'224,"6"-4"-86,-7 0-53,7-3-28,0 0-10,-6 0 0,6-1 2,0 2 4,0-5 7,0 2 5,0-2 2,0 0 1,0 0-6,6-2-8,-6-3-8,0-2-6,7-1-8,-7-3-10,6 0-8,1 0-6,0-3-2,-1 3 1,0-3 0,1-1 0,0 1 0,5-6 0,-5 6 2,6-5 1,0 5 0,1-4 1,-2 3 0,8-4 1,-1 2 0,1 1 0,0-2 0,-1 3 1,1 1-4,-2 0 0,9 2 1,-7 1-3,6 1-1,-6-1-1,5 7-2,-5-4-1,6 5 1,-7 3-1,1 0-2,0 3 1,-1 1 2,-6 0-2,0 0-1,7 3 0,-8 1 0,-4-2-1,4 2-1,1 3 0,-6-4-2,-1 4 0,7-4-7,-13 0-12,6 5-19,2-4-23,-2-6-40,-6 3-65,6-3-118,1 2-96</inkml:trace>
  <inkml:trace contextRef="#ctx0" brushRef="#br0" timeOffset="140750.94">4554 7177 229,'-12'-12'365,"4"5"-150,2 1-96,6 0-46,-6 0-22,6 2-9,0 0-2,0 1-4,0-1-2,0 4-4,6-4-1,-6 4-4,6 0-5,8 0-8,-2 4-2,2 0-3,-1-1 0,7 5 3,-8 4 1,8-3 0,6 3 5,-7 3 3,7-1 1,-6 4 0,6 4 0,1 3-2,-2-2 0,-5 7 1,6-1-5,-6 4-5,-1 0-3,7 4 0,-6-5-5,-1 5 1,1 3 0,-8-4-2,8 2-1,-7-2 1,7-4 2,-7 2-3,-6-5 2,5-3 0,-5 0-1,6-8 0,-7 0 0,1-2 2,-7-3-2,6-5 2,1 0 0,-7-1 0,0-5 3,0 3-2,0-2 0,0 1-1,0-4-1,0 0-3,0-4-18,-7 1-23,7-2-40,0-1-51,-6-1-102,6-5-131,-7-1-73</inkml:trace>
  <inkml:trace contextRef="#ctx0" brushRef="#br0" timeOffset="141073.81">5199 7181 298,'-6'2'255,"-1"5"-111,-6 5-62,0-4-38,1 6-20,-2-2-7,1 2-4,0 1-4,0-1 0,0 1 1,0-1-1,0 1 1,0 0 2,0-1-3,0 1 3,6 0 2,1-1-1,-8 1-1,14-4 2,-6 3 4,6 2 2,-6-2-1,6-2-2,6 2-1,-6 1 1,6-1 0,2 1 0,4-5-3,-5 5 1,12-4 2,-6 4 3,7-5 0,0 6 1,-1-5 0,7 0-1,0-1-3,0-2-2,1-1-2,-1 0-5,-1 0-2,1-3-1,0 0 0,1 0-1,5-4 0,-6 0-4,7 0-4,-7 0-11,0-4-15,7 0-24,-7-3-36,6 0-45,-5 0-65,5-1-111,-6-3-85</inkml:trace>
  <inkml:trace contextRef="#ctx0" brushRef="#br0" timeOffset="141548.04">5987 7040 153,'-6'-9'414,"-6"-3"-152,4 4-107,-4 1-59,-1 3-33,6 0-18,-6 2-10,0 2-8,-6 0-3,5 2-4,1 6-5,-6-1 1,0 5-1,5 2-2,-5 5-1,5-1 1,-4 4-1,4-1 1,-6 6 0,7-6-1,7 4-1,-7 2-1,6-2 1,7 0-2,-6 2-1,6-6-1,0 4 0,0-2 0,0 0 0,6-2-4,1-3 0,0 1-2,5-5 1,1-2 0,1-1 0,-2-4-1,8-3 5,-7-4 2,7 0 2,0-8 1,-1 2 3,0-6-1,8-2-3,-8-6 2,0 3 0,1-5-1,-1-4 3,-5-1-3,5 2 0,1 0 2,-7-4 5,0-1-1,-1 1 1,-4 4 3,4-6 0,-5 6 2,-7 0 2,0 3-3,0 4-2,0-1 0,0 1 4,0 7 0,-7-1-2,7 5 2,0 0-3,0 4 2,-6-5-1,6 8-2,0-4-7,0 8-6,0 0-2,0 3-4,0 0-1,0 4-1,0 4 0,6 1-1,1-2 3,-7 3-1,6 2 2,8 0-1,-8-4 2,0 2 1,8 3-2,-8-7 3,7 3-3,7-2 1,-8-3-1,8 0 2,6-4 0,-6 0-1,13-2 0,-7-3 0,6-2-3,1-2-3,6-3-10,-7-2-8,14 0-18,-7-4-23,6 0-34,-5-1-49,-1-2-88,0 3-164,-1-1-80,-11 2-42</inkml:trace>
  <inkml:trace contextRef="#ctx0" brushRef="#br0" timeOffset="142082.39">5056 9114 28,'-7'-7'446,"1"3"-157,-1 0-124,7 2-75,0 2-39,0-5-21,0 5-9,0 0 3,7 5-1,-1-3 1,1 2 1,0 4 1,5 3 0,2 0 1,-2 3 2,1 1-3,7 4-5,-6-1-4,4 3-1,-4-2-5,5 3-1,-5 0-4,4 0-3,-4 0 0,-1 0-1,7-1 1,-8 2-2,2-2 0,-2 2 0,-5 0-2,6-2-13,-6-3-16,-1 1-24,8-5-34,-8-2-58,0-2-105,0-3-117,2-7-63</inkml:trace>
  <inkml:trace contextRef="#ctx0" brushRef="#br0" timeOffset="142299.4">5525 9118 437,'-13'4'355,"0"0"-139,0 3-91,-7 4-55,8 0-30,-8 3-15,7 1-1,-7 4-4,8-2-2,-2-2-1,8 4-1,0-1-2,-2 0-2,2 0-1,6-2-2,0 1 0,0-2 0,0 4-1,6-5 2,2 1 0,4-5 0,2 2 2,-2-1 0,8-5-1,-1 6 0,7-7 0,1-3-2,-1 2-2,6-8-5,7 4-10,0-7-16,1 4-21,5-9-32,1 1-45,-1 0-81,7-3-145,-6-5-74</inkml:trace>
  <inkml:trace contextRef="#ctx0" brushRef="#br0" timeOffset="142717.33">6046 9114 298,'-12'4'460,"5"0"-184,0-4-128,1 4-70,6-4-36,0 0-18,0 0-5,0 2 3,13-2 4,-6 0 3,11 0 5,2 0 1,0-2 0,13 2-2,-1-8-6,1 1-7,12-1-5,-5-3-5,5 1-4,1-2-2,-1-2-1,1-4-1,-1-1 1,8 1-1,-8-5 1,1-2 2,-1 0-1,-5 3 3,5-4 1,-13 1 6,1 2 3,-7 5 4,-6 0 3,-7 4 5,0 2 2,-13 1 0,0 3-1,-6 1-7,-1 4-4,-12-2-4,5 3-3,-5 2-5,-7 2-4,6 3 0,0-2-2,1 4 0,-1-2-1,8-2 0,4 1 0,2 0-2,6-1-2,6 0 2,2 6-1,4-3-1,8-2-3,-7 3-5,13 1-2,0-1-1,1 0-1,5 4-1,-6-3 0,7 3 1,-7-5 3,0 6 2,-7 3 0,1-1-2,-14 1-2,7 4-4,-13 2-4,-6 4-5,-1-2-10,-5 2-9,-8 5-11,0-4-11,-6 3-12,-7-4-14,8 1-17,-15 0-18,8-4-19,-1-4-21,1-3-48,5-4-84</inkml:trace>
  <inkml:trace contextRef="#ctx0" brushRef="#br0" timeOffset="143370.13">7637 8378 228,'-14'0'487,"1"0"-185,0 4-139,-6-1-76,5 5-42,2-1-21,-8 4-12,0 0-5,7 0-4,-7 0-2,8 8 0,-1-5 0,0 4 0,6 1-1,1-2 2,-1 2-1,0 3 0,1-4-1,6 1 0,0-1 1,0 1 3,0-4-1,6-5-3,1 5 0,-7-4 0,7-1 0,-1-2 0,-6-1 0,7 5-3,-1-5 1,-6-4 2,0 9 1,7-9 0,-7 5-1,7-2-1,-7-1 0,0-1 2,0-1 0,0 4 0,0-3 0,0 3 0,0 4 1,0 0 0,0 0-1,-7 4-1,7-1 0,-7 1 0,7 8 0,-6-6 0,-7 5 0,6 4 0,-6-4 0,7 3 0,-8 1 0,-5 0-1,6-1 1,-6 1-1,-1-4 0,7 0 1,-7 0 0,1-3 0,0-2 3,-1-2 1,0-3 4,1-5 6,5 0 8,2-4 4,-2-3 6,1 0 6,7-7 2,0-1 2,-1-2-4,7-9-7,0 2-5,0-5-5,7-4-6,-1-3-4,0 0-5,7-1-2,-6 1-2,6-4 1,1-1-1,-2 2-1,8-4 0,-7 2-1,7 1 2,-1 0-1,-6 0 0,6 4 0,1 3 1,6 1 0,-6 2 0,-1 2-1,7 6 0,-6-1-1,6 7 1,-1-3 0,2 4-2,-1 6 1,0-3 0,0 2 2,7 3-1,-1 3 1,1-3-2,-1 0-1,7 5 0,-5-3 0,4 2 0,1 0-2,0-4 0,-6 4 1,6-8 1,0 4 1,0-8 4,1 1 0,-1-3 2,-7-5 7,-6-3 13,7-1 26,-13 1 33,5-4 32,-11 3 30,-2-3 21,-6 1 10,-6-4 1,-6 2-4,-6 1-20,-8 0-30,-7 0-27,-5 4-29,-7-1-19,-7 5-16,-5 3-3,-2 0-10,1 4-6,-7 0-2,8 3-6,-8 4-4,6 0-4,7 0-4,1 4-24,6-2-41,7 6-61,6 0-57,6-1-51,7-3-50,6 6-71,7-2-139,0 0-95,7-2-25</inkml:trace>
  <inkml:trace contextRef="#ctx0" brushRef="#br0" timeOffset="150772.22">19085 17258 200,'-32'12'115,"-1"2"-99,0 4-62,0-4-42,1 6-46</inkml:trace>
  <inkml:trace contextRef="#ctx0" brushRef="#br0" timeOffset="152555.14">14504 17232 246,'0'-10'261,"0"-5"-114,7 3-63,-7 3-31,6-3-21,0 1-9,2 0-3,4-1-1,2 2-2,-2 0-4,1 1-1,7 2-4,0 0-1,-8 4-1,8 3-1,-1 0-2,-5 3 0,5 4-1,-6 0 1,0 5 1,0 2 1,0 5 1,-7 3-2,2-1 2,-2 2 1,-6 2 1,0 5 1,-6-1 1,6 1 0,-14 2 0,8-2 1,-7 2-1,0-2 8,0-1 4,-7-3 4,0 0 6,8-5 8,-8 2 5,-7-2 7,9-3 4,-2-3-1,1 0-2,-1-4-4,0-4-5,1 0-4,5 1-2,-6-8 0,8 4-2,-1-8-1,6 4-1,-6-4-4,7 0-2,6-3-2,-6 0-5,6-4-7,0 4-7,0-1-4,6 0-1,0 1-2,1 0-2,-1 4 0,8-5-2,-2 8 1,2 0 2,-2 0-2,8 8 0,-1-5 3,-5 4 0,6 0 0,5 5-1,-5 3-4,0-1-3,-1 1-9,7 4-11,-6-2-15,6-2-15,0-1-14,-1 1-16,2-3-16,-1 2-14,6-3-21,1 0-35,-7-3-91,6 2-88,1-6-51</inkml:trace>
  <inkml:trace contextRef="#ctx0" brushRef="#br0" timeOffset="153053.3">15013 17379 34,'-7'-3'456,"0"3"-157,1 0-125,6 0-72,0 0-38,0 0-21,0-4-11,6 4-7,-6 0-2,14 0 1,-8-4-1,7 4 0,0-3-3,6-5-4,-5 4-3,5-4-3,1 2-1,6-5-2,-7-1 1,1-2 1,6-1 5,-6 1-1,-1-4 3,1-1-1,-1 5 0,-6-1 2,7 1 2,-14-1 3,7 3 1,-7 5 4,1 0 2,-7 0 5,7 2 1,-7 2 1,0 0 0,0-1-5,0 4-5,-7 4-4,0-1-5,1 5-6,0-1-4,-7 7-3,-1 1-4,2 7 0,-2-1 0,2 6 0,-2-1 0,1 3 0,1 1 1,-2-4 1,2-1-1,5 0 0,0-2 0,1-6-1,-1 2 0,7-1 1,-6-7-1,6 4 0,0-4 1,6-4-1,-6 1 0,7-1 1,-7-4 0,6 2 0,1-3 0,0-2 1,-1 0-1,0-2 0,0-6 1,2-3 0,-2 0 1,0-3-2,1-1 1,-1-4 0,1-3 0,-7 3 3,7-2 2,-7 3 2,0-4 2,0 8 4,0-5 5,0 4 7,0 3 10,-7 2 6,7 3 6,0 3 0,-7-4-1,7 5-4,0 3-4,0-4-9,0 8-11,0-1-8,7 5-8,-7 3-3,7-1-1,-1 5-1,0 4 1,1-1 0,6 5 1,0-6-3,7 5-5,-8 0-10,8-3-13,-6 3-17,5-3-19,0-2-23,8 2-26,-8-5-23,7 1-23,0 0-23,0-1-34,-6-3-68,5 3-116,-5-2-50</inkml:trace>
  <inkml:trace contextRef="#ctx0" brushRef="#br0" timeOffset="153329.96">14706 18079 447,'-7'0'435,"1"0"-166,0 0-104,6-4-58,6 0-33,7 2-22,0-6-12,7 1-8,-1-1-4,14-3-4,-7 3-3,13-2-3,-7-5-3,14 4-4,-7-3-3,7-1-5,6 1 0,-6 2-1,-1-3-2,1 5-4,-1-2-11,1 1-15,-1 4-20,-5-1-21,-1 5-23,0-1-31,-7 4-50,2 0-82,-9 0-120,-5 4-56</inkml:trace>
  <inkml:trace contextRef="#ctx0" brushRef="#br0" timeOffset="153591.74">15312 18064 279,'-13'-3'409,"7"-1"-145,-1 1-101,7-2-54,-7 2-38,7-1-21,0 4-10,0-4-8,0 4-9,0 4-7,7-4-2,0 4 4,-1 4 5,0-1 3,1 7 3,0 1 3,-1 0 5,7 7 2,-7-1-1,1 1-7,0 4-6,-1 0-2,0 0-3,2-1-3,-2 5 0,0 2-4,-6-2-2,7-1-3,-1 0 0,1 1-1,-7 2-3,6-2-3,-6 3-1,0-4-2,0 0-2,0 0-3,0-2-7,7-2-8,-7-3-7,0-4-16,0-4-15,0 1-20,6-3-27,0-4-40,-6-1-80,8-5-143,4-4-69</inkml:trace>
  <inkml:trace contextRef="#ctx0" brushRef="#br0" timeOffset="153938.74">15638 18163 214,'-13'0'356,"7"4"-141,-8-1-94,8 0-49,0 6-25,-8-1-11,8-2-7,-7 2-3,6-1 0,-6 1-2,7-1 1,0 0 1,-2-4 0,2 5 1,0-1 4,-1 0 2,7-3 3,-7-1 2,1 1-1,6 0-4,-7-4-4,7 4-4,0-4-4,0 3-2,0 1 0,0 0-1,7-1 0,-7 5 0,6-4 2,1 3-1,0 0 1,-1 4 1,0 1-2,8-3-2,-1 3-3,0-1-1,0 3-2,-1 1-1,8-1-3,-6 2-3,5-2-3,1 1 0,-1-1-1,7 2-2,-6-2-3,0 1-5,5-1-9,-5-3-10,6 4-13,0-4-15,-7 3-16,7-3-16,0 0-21,1 1-27,-8-4-47,0-2-88,1 2-95,0-5-57</inkml:trace>
  <inkml:trace contextRef="#ctx0" brushRef="#br0" timeOffset="154280.9">15873 18112 291,'-7'-12'422,"14"2"-175,-7-1-115,6 3-62,7-2-33,-6-2-17,5 5-9,2 0-6,-1 4-4,-1 3-2,2 0 0,-2 6-1,2 5 0,-8 1 2,7 6-1,-13 1-1,7 2 0,-7 4 1,0-2-1,0 6 2,0-3 4,-7 3 5,7-3 9,-6-4 11,6-1 9,-7 1 6,7-7 5,-6 0 1,6-1-1,0-2-2,0-5-5,6 0-6,-6 1-7,7-1-2,-1-3-6,1-1-1,0-3-4,5 0-2,2 0-5,5-3-3,1-5-9,-1 0-19,7 2-27,7-9-34,0 0-58,-1 1-108,7-2-122,-7 2-83</inkml:trace>
  <inkml:trace contextRef="#ctx0" brushRef="#br0" timeOffset="154947.77">16199 17031 128,'0'-3'295,"0"-1"-105,0 0-76,0 0-43,0 1-22,0 3-13,0-4-8,0 4-4,0 0-3,0 0-1,0 4-1,6-4 1,-6 7-2,0 1 6,6 2 4,-6 5 5,0-1 3,7 5-2,-7 3-1,0 0-4,0 4-2,0-4-2,0 7-5,0-4-3,0 1-2,0 0-1,0-1 1,0 2 1,-7-1-2,7-6-2,0 3-2,-6-1 0,6 0-1,0-5 0,0 3-2,-6-6 0,6 5-3,-8-5 0,8 1 1,-6-1-2,6-3-1,0 1-6,-6-2-7,6-3-12,0 1-14,0-4-19,0-4-28,-7 3-41,7-3-66,0-3-115,0-1-78</inkml:trace>
  <inkml:trace contextRef="#ctx0" brushRef="#br0" timeOffset="155159.55">15996 17244 345,'-6'-8'318,"6"4"-124,-6 4-81,6 0-47,0 0-26,0 0-11,0 4-4,0 1-1,6-2-1,-6 4 3,13 3 0,-7 2 1,8-1-1,-2 0-2,8 0-5,-7-1-3,13 5-3,-6-3-3,6-2-2,0 2-1,-1-5 0,8 3 0,-7-1-1,7 1-2,-1 1 0,-6-3 0,7 2-3,-1 1-3,-6 0-5,1-3-8,-1 3-11,0-1-13,-6 2-17,5-2-28,-5-1-40,-6 1-66,5-3-98,-6 1-83</inkml:trace>
  <inkml:trace contextRef="#ctx0" brushRef="#br0" timeOffset="156303.98">16817 16763 238,'-6'-3'177,"6"-4"-54,0 3-31,0-3-16,0-1-9,0 1-5,0-1-4,0 5-4,0-4-2,0 3-2,0 1 1,0-1-10,0 0-5,0 0-5,0 1-7,0-1-3,0 4-2,0 0-3,0-3-8,0 3 2,6 3 1,-6-3 4,7 4 5,6 3 6,-7 1 2,7 2 6,1 5 5,-2 0 3,2 3 0,5 1-2,-6 6-5,0-3-5,1 4-2,5 0-5,-6 3-3,0 0-4,-1 0-2,2 0-4,6 1-2,-8 3-2,-5-4-1,6 0-1,0 1-2,0-1-1,0-4 0,0 5 0,-6-8 1,-1 0 0,1 0-1,-1-1-1,0-6 1,2 4-1,-8-4 1,6-4-1,-6-5 1,0 3 1,0-2 2,6 0 1,-6-4-4,-6-3-8,6 0-11,0-3-13,-6-1-23,-2-3-24,2-5-30,6 2-45,-6 0-64,-1-7-104,-6 3-84</inkml:trace>
  <inkml:trace contextRef="#ctx0" brushRef="#br0" timeOffset="156648.34">17261 16650 24,'0'-11'390,"0"4"-132,0-1-107,0 5-62,-8 3-35,2 0-19,0 0-10,0 0-5,-1 3-3,0 2-2,-6 2-1,7 1-1,-1 2-1,0-3-2,1 5 2,0-2 0,-8 1 0,8 0 3,0 3-3,-1-2 2,7-1 3,-6 4 3,-1-5 0,7 5 0,-7-3-3,7 2-2,0-3 4,7 0-1,-7-1-2,7 2 4,-1-1-3,-6 0 3,13-1 0,-7 1 0,8 1 0,-8 2-5,7-3-1,0 4-4,0-4-3,7 4-2,-8-4-1,8 4-2,-7-1 1,7-3-1,0 3-2,-8-3-1,8 5 1,-1-7 0,1 3-1,0-1-1,-1 0-4,1-4-4,-8 1-3,15-1-6,-14 0-7,6-4-7,1 2-8,0-1-8,-7-4-11,0 0-11,0 0-20,-1 0-30,2 0-49,-8-4-84,1 4-95</inkml:trace>
  <inkml:trace contextRef="#ctx0" brushRef="#br0" timeOffset="157055.44">17091 16222 120,'13'-4'292,"0"-3"-120,0 4-81,0 3-44,0 0-22,1 0-13,-2 3-7,1 4-3,0 3 2,0 2-2,1 2 3,-8 5 1,6 3 1,-4 3-1,-2-2 3,0 2 5,1 1 3,-7-1 3,6 1 4,-6-4 4,0 0 6,0 0 5,0-8 3,0 1 0,0-1-1,0-2 0,0-5-4,0 1-5,0-5-8,0 4-4,0-3-6,7-4-4,-7 4-2,0-4-3,0 0 1,7 0 1,-1-4 0,7 0 2,0-3 0,7-4-5,-1-3-6,7-1-12,0-4-19,1 2-29,5-5-49,1-1-96,-1-2-123,1-1-74</inkml:trace>
  <inkml:trace contextRef="#ctx0" brushRef="#br0" timeOffset="157719.59">17971 16573 282,'-7'-4'337,"-6"1"-123,6-1-87,1 4-48,-6-3-26,4 3-14,2 0-6,0 0-3,-8 3-4,8 1-5,-1 3-2,1 1-2,0 6 0,-2-2-2,-4 2 0,6 1-1,6 3 0,-8 1 1,8-2-2,0 2-2,-6-1-2,12 0-3,-6 0-1,0 1 0,8-1 0,-2 1-3,0-5-2,0 5 1,2-5-1,4 1 0,1-1 1,1-2-1,-8-2-4,8-3-3,-2 5 0,1-4 0,0-5-3,0 1 0,1-4 1,-2 0 0,2-4 2,-8 1 1,7-1 2,-7-4 3,8-3 1,-8 1 0,0-6-1,0 5 0,-6-7 1,8 4 2,-8-5 5,0 1 2,0-1 4,-8 5 3,2-5 3,6 1 4,-6 0 4,0 0 2,-1 3 1,-6-4 1,6 5 3,1-3 5,0 5 5,-8-3 1,8 5 2,0 2 2,-2 0-1,2 1-2,0 4 0,-1-1-4,1 0-5,-1 0-6,7 4-7,-7 0-4,7 0-6,0 0-2,0 0-7,0 8-3,0-4-2,0 3-1,0 4-1,7 0 2,0 0 0,-7 4 0,13-1 1,-7 5 1,0-5-2,2 5 1,4-2 0,2 2-1,-2 0 0,-5-2 0,13 3 0,-8-3 0,2 2 0,-2-5 0,2 5-2,5-4-2,-6-1-1,0 1-5,0-1-3,7-3-5,-7 1-2,6-2-5,-5-3-4,5 5-6,-6-9-4,0 5 0,0-5-2,0-3-1,0 0-3,0 0-4,0 0-4,0-3-8,-6-1-8,5 0-10,-4 1-13,-2-5-20,0 4-28,1-3-43,-1 0-73,-6-4-99</inkml:trace>
  <inkml:trace contextRef="#ctx0" brushRef="#br0" timeOffset="158036.38">18049 16240 306,'-7'-12'413,"7"2"-159,0 0-103,0-2-59,7 1-31,6 0-17,-7-1-13,8 2-6,-2-1-6,8 3-3,-7 1-3,7 4-6,-1-1-3,-6 8 0,7 3-2,-7 0 1,7 8 1,-8 3-1,-5 3 1,6 2 3,-7 7 0,1-1 0,-1 4-1,1-4 0,0 4 1,-7-4 2,6 1 5,-6-5 7,0 2 3,6-10 1,-6 2 5,0-5 2,0-3 0,7-3-1,-7-2-2,7 2-1,-7-8 0,12 4 0,-5-8 0,6 1-3,0-4-2,7-5-2,-1-3-12,1 1-23,6-4-28,0-5-35,0-2-58,0-1-114,0 1-134,-6-1-83,6 1-44</inkml:trace>
  <inkml:trace contextRef="#ctx0" brushRef="#br0" timeOffset="159643.13">17293 15797 27,'0'-4'185,"-7"1"-54,7-1-41,0 4-25,0-4-15,0 4-8,0-4-2,-6 1 1,6 3-1,0-5-2,0 5-3,-7-3-3,7-1-3,0 4 0,-6-2-2,6 2-3,-6-5 0,6 2 0,-8 3-1,8-4 3,-6 4 1,0-4-3,6 4-3,-6-4 0,-1 4-2,0-3-1,1 3-1,-1 0-2,1 0-2,-1 0 1,-6 0-2,7 3-1,-8 1 1,2 0 2,5 0-4,-13 4 1,8-6-4,-2 5 1,-5 5 3,6-4 2,-6 2-1,5 1-1,-6 0-1,8 0 1,-8 1 1,7-2-1,-7 5-4,1-4 0,-1 7-1,1-3 1,0 3 0,-1 4 0,0 0 0,7 4 0,-7-1 2,1 1 3,6 3 1,-6 1 2,5 3 6,2-1 4,-2 2 0,2 2 4,5 0 1,-6 5 0,6 0-1,1-2-1,0 6 0,-2 2-1,2 1 2,6 3-2,0-2-1,-6 1 2,6 5-2,6-4-1,-6 4-5,0-3-2,6 2-2,2-2-3,-2 2-2,0-1-1,1-7-2,6 3-1,-6-3-1,5-5-1,2 2 1,5-1-2,-6-6 0,6 1-1,1 0 3,0-5-2,-1 5 2,7-4-2,0-3-1,0 2-1,1-6 2,-1 0 0,0-1 1,7-3-1,-1-1-1,-6 2 1,7-4-1,6-1 3,-7-3-3,1-1-2,5 1-1,-5-4-1,7-1-1,-1-2-2,-1-1-2,2 1-5,-1-4-6,0-4-4,-7 0-10,8 0-5,-1-4-8,-7 0-5,1 0-5,-1-3 0,-5-1 2,-1 1 3,0-4 7,-1 4 8,1-4 7,-6 4 9,-7-4 5,7 0 3,-6-1 7,-2 2 3,1-5 1,-6 1 0,6-5 0,-7 4-1,0-3 2,2 0 1,-2-4-3,0 3 0,0-2 0,-6-1 0,8-8 0,-8 5 0,6-8 1,-6 0 0,6-4-1,-6 0 0,0-3 1,0-4 0,0-4 0,0-3 1,0 0-2,-6-4-1,6 0 1,-14-6 0,8-2-1,-6-3 1,-8-4 0,7 0-2,-7-3 2,-6 0 1,0-4 0,-7 0 0,1 0 0,-7 4 2,-1 0 1,-5 3 1,-1 4 2,1 7 1,-1 5 0,-6 6 1,6 7 2,-5 12-4,-2 7-4,7 8-7,-5 10-15,5 8-23,1 3-29,5 11-59,7 4-117,7 4-113,1 3-70</inkml:trace>
  <inkml:trace contextRef="#ctx0" brushRef="#br0" timeOffset="160630.77">16576 17639 76,'-6'4'89,"0"-4"-4,-2 0-5,2 0-3,0 0-7,-1 0-4,1 0-3,-1-4-6,0 4-6,1 0-4,-6 0-8,4 0-4,2 0-3,0 0-8,-1 0-6,0 0-3,1 0-2,-1 0 0,1 0 0,0 0-3,6-3 1,-8 3-1,2 0 0,6 0 0,-6 0-2,0-5 0,-2 5 5,2 0 2,0-2 5,-7-3-1,6 5 3,-6-3 1,1-1 4,-2 4-1,1-3 0,0-1 1,0 0-1,0 4 0,-6-4-3,5 1-3,-5-4-2,-1 2-2,8 3-1,-8 2-4,0-4 0,1 0 0,-1 4-1,0 0 1,1 0 0,-1 0 0,0 4-1,-5 0 0,5-2-2,0 3 1,-6 2 2,1 0-1,5 1-1,-6-1 0,0 3-2,-1 2-2,2 3 0,-1-1-1,0 1-1,0 0 0,-7 3-3,7 0 0,0 4 0,-7-1 0,7 2 1,-6 2 0,-1 2-1,0 5 0,-5 1 1,5 0-1,1 7 1,-2 1 0,2 3-1,-1-4 3,7 8-1,1-4 0,-1 3 0,6-2 2,0 1 0,1-1-1,13-5 1,-8 4 0,14-3 2,-6-1 1,12-4 1,-6 4-2,14-3 1,-2 3 0,1-3-2,7 4 0,0-1-2,31 59-1,1-41 1,-13-25 0,7-14 1,-1-8-1,8-8 2,-1-3 0,1 0-1,5 0 2,7 0-3,-6 0 1,0 0 0,12 0 2,-6 0-2,0 0-3,7 0-1,-46 0-3,13 0-2,7-6-6,6-10-6,0-5-8,7-8-3,-8-8 1,8-4 1,-6-6 0,-7-1 5,-1-4 6,-6 1 7,-7 1 11,-12-6 10,0 5 6,-14 0 6,1 3 9,-14 8 7,-6-4 1,-6 11 3,-7-5-5,-7 9-4,-6 8-6,-1-1-11,-5 4-17,-1 4-22,-5 6-31,5 4-36,1 4-55,5 4-96,-5 4-142,5 1-7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10:22.03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923 11471 70,'0'2'250,"0"3"-92,0-3-68,0 3-43,0-1-24,0-1-9,0 1-6,0 0-3,0-1 0,0-3-1,7 4 0,-7-1-2,0-3 3,0 4 1,0-4 3,0 0 5,0 4 1,0-4 5,0 0 1,0 3 4,0-3 0,0 0 1,0 0-4,0 0-1,0 0 0,0 0 0,0 0-3,0 0-1,0 0 1,0 0-1,0 0 2,0 0-2,0 0 3,0 0 1,0 0 3,0 0 2,0 0 4,6 0 2,-6 0 2,0 0 2,0-3-1,0 3 0,0 0-1,0 0-1,-6-4-2,6 4-3,0 0-2,0 0-1,0 0-2,0-4-3,0 4-2,0 0-2,0 0-3,0-3-2,0 3-2,0-4-2,0 4 0,6-3-3,-6-5 0,0 5 0,7-6-1,-7 2 0,7 5 0,-1-6-1,-6-4 3,6 5 1,1-1 1,-7 2 0,7 2 3,-1-3 1,-6-1 0,6 2 0,1-2 0,-1 0-1,-6-2 0,7 2-1,6-3-2,-7 3-1,2-2 0,-2 3-1,0-5 1,0 4 1,8-2 0,-8-1 1,1 3 1,-1-2 2,0-5 0,8 4 2,-8-3 0,8-1 0,-8 0 0,7 1 0,0-1-1,-6 1-2,5-2 2,2 2-3,-2-1 1,2 1-1,-8-5-2,13 5-1,-5-1 1,-2-4 0,2 5 1,-1-4 3,7-1 4,-8 1 8,8 0 7,-7-4 12,7 0 8,-8 1 7,8-2 8,0 0 3,-7 2 0,6-1-5,0-4-3,1 0-8,0 5-5,-1-5-7,1 1-5,-7 3-5,6-4 0,1 4-2,-1-4 0,1 4-1,-7-3 2,7 3 0,0-4 5,-1 4 2,0-4 5,1 4 6,-1-3 0,1-1 2,6 4-3,-7-7 0,7 2-4,1 2-2,-7-4-4,6-1-4,-1 1-4,1 0 0,0-4 1,1 0 1,-1-1-1,0 3-1,7 1-1,-7-7 0,0 5 4,6-2-1,-6-2 3,0 2-3,6 2 4,-5-2-1,-8 2-1,8-1-1,-8 4 0,0-5-3,1 9-5,-7-1-2,1 0 0,-8 5-2,0-2 0,-6 9 0,6-3-3,-6 5-2,-6 1 5,0 0-3,0 3-4,-2 4-2,-11 4-3,-1 0-4,1 4-3,0 4-2,-8-1-5,-5 3 0,6 7 0,-7-3 2,7 3 2,0-2-1,0 4 4,-1-5-1,15-3 1,-1 0 0,0 1-1,0-4 1,7-6-3,-2 5 1,8-7-16,0 8 5,8-4 5,-2-4-3,7 4 1,0-4 0,12 0 1,-5-4-4,13 0 16,-1 0-4,1-3-4,-1 3 1,8-3 1,-1 4-2,0-6 1,1 6 2,-2 0 0,1-1-3,-6 4-8,-7 0 5,6 0 0,-12 4 1,-1-1 4,1 0 1,-14 6 0,8-1 0,-14 1 10,6 3-4,-12 3-1,0-1-1,-2 4-1,-4 1-1,-2-2 1,-5 6 0,-1-5-2,0 4-12,-5-1-31,-1-1-55,6 2-72,-6-4-76,0 0-77,1-4-105,5 6-175,0-11-92,7 3-25</inkml:trace>
  <inkml:trace contextRef="#ctx0" brushRef="#br0" timeOffset="834.89">13951 7286 73,'0'-4'351,"6"1"-116,-6-1-89,6 1-50,-6-2-25,0 3-14,7-2-6,-7 0-2,0 0-2,0 1-2,0 3-3,6-8-2,-6 4 1,0 2 1,0-3 5,0 5 2,0-3 4,0-1 4,-6 4-1,6-4 0,0 4-3,-7-3-3,7 3-6,-6 0-8,0 0-10,-2 0-6,-4 3-2,-2 1-4,8 0-4,-13 4-1,5-2-1,-5 5 2,0 1 3,5-2 2,-5 5 6,-1-1 4,1 5 8,-1-2 11,0 3 8,2 2 9,4-1 3,-5 5 0,-1 0-1,7-3-2,6 6-4,-5-4-11,5 0-9,7 0-9,0 1-3,0-3-1,7-1 0,-1-1 1,7-2-2,6 3-1,1-8 1,7 2 1,-2-6-2,8 1-3,0-3-3,-1-4-4,7-1-2,-6-3 1,-1 0-2,1 0 0,-1 0 3,-6-3-1,1 3-1,-8 0-2,0 0 0,-5 0-3,-8 0 0,1 3 10,-1 1 9,-12 3 17,-1 8 14,-5 2 10,-2 6 5,-12 6 3,0 1 1,-7 7-10,-6-1-14,7 5-16,-1-3-13,1 4-8,-1-6-4,7 1-2,0 0-2,6-4 0,1-4 0,5 0-2,2 1 0,6-5 0,6-3-1,-8 4 0,8-8 0,8 4 0,-2-3 0,0-5 2,0 4 2,8-7 0,-8 4 1,7-5 5,1 2 6,4-1 2,-4-4 5,5 1 1,-5-5 2,5 1 4,0-1 1,-5-6-1,11 3-3,-5-4-2,0-3-1,-1-1-3,7-2-2,0-1-5,-6 0-4,6 0-4,1-1-1,-2-2-3,1-1-12,0 5-28,0-5-51,-6 0-78,6 1-78,-7-5-80,1 1-117,7 0-175,-9-4-98,-4 3-26,-1 2 21</inkml:trace>
  <inkml:trace contextRef="#ctx0" brushRef="#br0" timeOffset="1289.02">14426 8715 220,'0'4'448,"6"-1"-165,1 1-121,0-4-70,-1 0-37,6 0-20,-4-4-8,4 1-5,2-1-1,5-4-4,-5 1-3,4 0-3,-4 0-4,5-4 0,-5 0 0,4-1 3,-4-2 3,-1-1 7,0-2 12,0-3 11,0 3 15,0-2 17,-7-3 10,8 0 13,-8 1 14,-6-1 17,7-1 13,-7-2 11,0 3 4,-7 3-3,7-3-5,-6 1-4,-1 2-6,-6 1-14,7 3-17,-1 0-16,0 1-13,1 3-6,0 4-5,-1-4-9,1 4-10,6 3-8,-7 0-8,7 0-7,-7 4-6,7 0-10,-6 4-5,0 4-2,-2-1-7,8 7 1,-12 1-1,6 4 3,-1 2 1,0 4 4,1 2-2,6-2 2,-7 4 1,1 1 0,6 0 0,0-1-3,0-3-2,6 3 0,-6-4-1,7 0-1,-7 0 2,13-2-1,-6 0-1,-1-6 2,6 2 2,2-5 0,-1 1 0,7 0 1,-1-8 0,7 1 0,-6-1 3,12-3-3,1-4-7,-1-4-16,1-3-30,6 2-49,0-2-67,0-3-70,-6-2-76,-1-3-111,1 5-177,-7-5-85,0 0-27</inkml:trace>
  <inkml:trace contextRef="#ctx0" brushRef="#br0" timeOffset="7864.52">13716 12771 294,'0'0'214,"0"0"-74,0 0-50,-6 0-29,6 0-15,0 0-8,0 0-4,0 0-2,0 0-4,0 0-2,0 0-3,0 0-5,0 0-4,0 0-3,0 0-2,0 0 0,0 0 2,0 0-2,-8 4 2,8-4 1,0 0 2,0 0 0,0 0 0,0 3 1,-6-3-2,6 0-1,0 0 1,-6 0 1,6 0 0,0 0 3,-7 0 0,7 0-1,0 0 4,-6 0 0,6-3-2,0 3 0,0-4-1,0 0-3,0 0-3,0-4-5,0 1 1,0 5 1,0-10 3,6 4 0,-6-3 2,7 1 0,-7 2 1,6-3 6,0-4-4,-6 5-1,14-5-2,-8 1 0,0-5-2,8 4 0,-1-3-3,0 0-1,0-4 0,7 0-2,-1-4-2,1 4 0,-1-4-2,7-3-1,6-1 0,-6 1 0,7-4-1,-1 1 1,8-1-1,-7 0 0,6-3 0,7-2 2,-8-1 2,8 2 3,0-4 1,6-2 5,-7-1 4,8 0 3,-1-4 4,7 0 0,-8 0 3,8-3 0,0 0 0,-1-5-3,1-2-2,0 0-4,6-1-2,0-3-2,0-1-4,0 5-3,7-5-2,-1-2-2,2 2 0,-2 1 3,0 0 1,2-1 1,-8 1 2,6 3-1,-6 1 1,-6 0 2,6-2-1,-7 2-1,1-1-2,0 5-2,-7-1-1,1 0 0,-15 7 0,8 1 0,-14 6-2,2 5 0,-16 7 0,9-1 2,-15 8 4,-4 3 2,4 5 0,-12 3 1,0 3 0,-12 1 0,4 4-3,-4 3-1,-8 3-2,1 4-3,-1 1-2,0 3 0,1 3-2,6-3-1,0 3 1,7-2-2,-1-1-4,7-3 1,0-1-2,7 1-1,-1-1-3,7 0-1,0-4 0,6-3-1,1 4 2,6 0 0,-6-4 0,-1 4 3,7-4 3,-6 3 2,-1 1 2,-5-1 3,-2 8 0,2-3 0,-8 3 0,0 0 3,-6-1 2,0 2 2,-6 3 3,6-1-2,-12 4 2,-2 0 4,1 1-1,-7 3 0,0 0 5,2-3-7,-2 1-4,0-1-1,1 0-3,-1-1-17,0 1-27,7-5-38,7 1-65,-7 0-111,0-4-134,7-1-83,-1 2-54</inkml:trace>
  <inkml:trace contextRef="#ctx0" brushRef="#br0" timeOffset="12495.28">25093 6832 265,'-7'0'311,"-6"0"-105,7-4-76,-1 4-39,0 0-21,1-3-10,6 3-5,-6 0-3,6 0-6,0-4-8,-7 4-7,7 0-9,0 0-7,0 4-6,0-4-3,0 0-6,7 0 0,-7 3-1,0 1 2,6 0 2,-6 3 1,6 0 4,1-3 0,0 3 3,5 5 3,-5-6 1,6 2 5,0 3 2,7-3 3,-8-5 2,8 0 5,7 1 7,-9 0 3,9-8 10,-1 0 6,0 1 8,0-4 5,7-5 7,-7 1 8,0-3 12,7-1 12,-7-3 9,6 0 7,-5-1 7,-2-2 14,1-1 7,-6-1 1,0 2-3,-1-2-10,-6 2-13,0-5-12,-7 4-14,2 1-22,-2-6-15,-6 5-15,-6 0-11,-2 1-11,2 2-5,-7 1-5,0-1-6,-6 9-5,-7-5 0,6 7-4,-13-3-4,7 7 0,-7 4 2,1 4-3,-7 4 0,-1-1 1,-5 12-5,-1-2 3,1 13-1,-1-1 1,1 7-2,-1 5-1,1 7 5,6-1-4,-1 5 1,1 2 3,13 5-2,-7 0 0,14-1 2,0 6 3,5-7-3,1 7 2,13-3-1,0-2 1,7 0 0,-1-4-1,14 0-3,0-4-1,-1 0 2,13-4-2,-6 1 2,7-8-1,7 0 0,-1-3 1,-1 0-2,1-8 0,7-3-3,-1-1 0,2-6-3,5-8-1,-1 0-3,8-4-6,-7-7-6,7-4-14,-6 1-25,5-8-40,-6 0-54,-6-1-52,6-2-46,-13-4-37,6-1-36,-12 1-48,6-7-74,-12-2-95,-2-2-25,-5 0 7</inkml:trace>
  <inkml:trace contextRef="#ctx0" brushRef="#br0" timeOffset="13612.09">25483 4686 77,'0'-8'287,"0"4"-102,-6 1-74,6-5-38,-7 4-15,7 2-9,0-3-5,-6 2-7,6-1-3,0 1 0,-6-1 3,6 0-3,0 4-5,-7-4-2,7 1-2,-7-1 0,1 4-1,6-4-3,-6 4-1,-1-3-4,0 3-2,-6 3-1,7-3-3,-7 4 0,0 3 1,-1 1-1,2 3-2,-1-1-1,-7 2 3,14 5-1,-8-2 3,2 0 0,-2 7 1,8-3 1,0-1 0,6 4 3,-7 3-2,7-3 1,7 4 0,-1-4 0,0 8-1,1-5-3,0 4-1,5 0-3,2 1 0,5 3-1,-6-4-2,0 0-1,7 1 1,-7 3 0,0-4-3,6 5 0,-12-5 2,6 0-1,-7 0 0,1-4 0,-7 1 0,7-4 4,-7 0 6,-7-4 7,7-2 9,-7-2 10,1-2 15,-7-2 10,0 0 12,0-1 5,0-2 7,-6-4 8,5-3 3,-5 0 1,6 0 5,-7-3 3,7-1 0,-7 1-2,8-6-5,-1 6-7,-1-8-10,2 5-10,4-6-15,2 1-17,0 0-14,6-3-21,0-1-21,6-4-35,0 5-42,8-8-36,-1 3-38,7 1-35,6-3-29,0 1-17,0-1-20,7 6-10,-8-4-33,1 5-87,0 3-58</inkml:trace>
  <inkml:trace contextRef="#ctx0" brushRef="#br0" timeOffset="14167.86">25562 5513 274,'6'0'219,"-6"-3"-65,6-5-43,2 2-26,-2-3-13,6-1-8,-4-1-7,4-1-7,1 1-2,1-7-2,-2 4-2,2-5-5,-2 2-1,2-2-2,-1-3 1,-1 0 4,8 1 1,-6-2-1,-8-3-3,7 4-4,0-3-1,-6 2-3,-1 1-3,0 0-2,0 1-2,-6-1 0,8 0-1,-8 3 3,0 1-1,0-1-3,-8 1-1,8 4-1,-6-1-1,0 0-2,6 4-1,-6 5-3,-1-2-3,0 1-2,1 3-1,-1 0-1,1 0-2,0 4-3,6 0-2,-8 4-1,2 0 0,0 3-2,0 1 2,6 2 1,-8 1 1,8 4 0,-6 3 1,6 1 0,-6-1 0,6 4 3,0 0-3,0-1 0,0 2-1,0-1 1,0 0 0,6 1-1,-6-2 2,6 1-1,2-4 0,4 0 2,-6 1 0,8-1-2,-1-4 3,7-2 0,-2-2-2,9-3-8,-1-2-10,6-2-17,-5-3-23,5 0-31,1-8-42,-1 6-76,-6-5-142,0-5-90,1 4-50</inkml:trace>
  <inkml:trace contextRef="#ctx0" brushRef="#br0" timeOffset="15624.69">26670 6957 84,'-7'0'296,"7"0"-102,-7 0-78,7 0-41,-6 0-22,6 0-10,0 0-3,0 0-5,0 0-5,0 0-4,0 0-4,0 0-7,0 0-1,6 3 0,1-3 4,-7 4 4,7-4 4,6 3 2,-7-3 4,14 0-1,-8 4-1,2-4-3,5 0-3,-6 0-4,6-4-3,1 4 1,0-3-3,6 3-1,-7-4 0,7-3-1,-6 3-2,7 1-1,-2-5-3,1 1-1,0 3 1,-6-3-3,6 3-9,-7 0-15,1 1-15,0 0-19,-7-1-20,-1 0-25,2 1-35,-8 3-44,0-5-58,2 5-87</inkml:trace>
  <inkml:trace contextRef="#ctx0" brushRef="#br0" timeOffset="15776.4">26774 7146 220,'-7'6'322,"1"0"-123,6-3-74,0 1-35,-7 0-16,14 0-5,-7-4-1,6 0-2,1 4-3,-1-4-3,14-4-8,-7 4-11,13-8-9,0 4-8,6-5-9,1 1-10,6-4-11,7-3-18,6 1-22,-7-1-31,8-3-61,6-4-151,-14 5-98,1-6-60</inkml:trace>
  <inkml:trace contextRef="#ctx0" brushRef="#br0" timeOffset="17186.52">28371 6150 155,'-8'0'279,"8"0"-98,0 0-72,-6 0-42,6 0-26,0 4-15,0-4-5,0 0-2,0 3-1,0-3 0,6 4 1,-6 1 2,0-2 1,8 0 1,-2 5 0,0-4-1,0-2 1,-6 7 0,7-6 1,6 2-3,-6-3 2,-1 2 2,1 0 0,6 0 3,-7-4 4,8 3 2,-2-6-1,1 3-1,7-4 2,-7-4 1,6 1 0,1 0 0,-1-4-3,1-3 3,0-2 4,-1 2 5,7-4 5,-12-1 7,5 2 9,1-2 10,-8 1 6,8-5 4,-14 5 8,8-4 17,-8 3 9,1 2 0,-1-2-4,-6 1-10,0-5-4,0 9-2,-6-4-11,-1 4-19,-6-1-15,0 0-10,0 4-9,-6 0-7,-1 4-5,1 3-8,-7 0-3,6 4-8,-7 4-4,1 0-2,1 3 0,-1 4 0,0 3-1,6 5 1,-7 3 2,9 0 0,-2 4 2,0 3-2,7 3 0,-7 5 0,14-1-1,-7 5 1,7 3-2,-1 1 0,0 2-3,7 1 4,0-2-1,7 7 1,0-5 1,-1-2-1,7 3-1,-7-3 2,14 0 4,0-3-1,-1-2 0,1-2 4,6-5-1,0-1 0,0-1 1,0-3-2,0-2-3,6-5 0,1-5-2,-1 2-5,8-4-5,-1-8-6,7 0-14,-1-7-24,1 0-36,-1-3-42,8-5-44,-2-3-41,2-3-47,-7-4-69,-1-5-134,1-2-71,-7-1-28</inkml:trace>
  <inkml:trace contextRef="#ctx0" brushRef="#br0" timeOffset="18257.22">28253 4671 213,'0'-4'172,"-6"4"-41,6-4-28,-7 4-15,7-4-9,-7 4-7,7-2-3,0 2-3,0-5-7,-6 5-5,6-3-5,0 3-6,0-4-2,0 1-6,6 3-4,-6-4-6,0 0-3,7 0-2,-7 4 1,13-7 0,-7 3 1,1 1 4,-1-4 4,8-1 9,-2-3 7,2 0 9,-2-1 7,2-5 7,5-2 7,1 1 5,-1-3 5,1-5 1,0 0 2,6 0 0,-1-3-1,1-4-1,0 4-2,1-5-3,-1-2 0,0 4-4,-7-2-2,7-3-7,-6 4-3,-7 4 0,0 0-3,0 3-3,-7 3-3,-6 2-3,0 3-3,0 0-3,-6 7-7,0-4-8,-7 8-8,-1-1-6,2 8-7,-2 0-9,-5 4-2,-1 4-4,8-1-2,-2 7-3,2 1-5,4-1-6,2 5-6,6 4-5,0-2-6,6 1-6,2 0-5,-2 0-3,6 4-3,8-5 1,0 2-3,-1 2-1,1-2-3,0-2-1,5 1-3,-5 0-6,6 0 2,-6 0-2,-7 0-3,7 0-1,-14 0 1,0-1 5,1 5 3,-7 0 5,-7 0 6,1 3 5,-8 0 8,2-3 8,-1 4 5,0-5 5,0 0 4,-1 2 4,2-6 3,-2-3 3,2 0 1,5 2 0,1-6 2,-1-3-1,0 0 1,1-3 1,6-2 1,0 2 0,0-5 1,0 5 0,0-4 1,0 3 1,6-4 0,-6 6 1,7-3-1,6-2 1,-6 3 2,-1 1 3,7-2-2,0 2-1,0-4 1,0 3 0,0 1-2,0-5-1,0 1 2,1-4-3,-2 0-1,1-4 3,0 1-2,7 3 2,-7-8 4,0 4-3,6-3 0,-6 4 1,1-4 1,6-5 1,-8 1-1,8 0-1,-7 0-1,7 0 0,-1-4 1,0 5 0,-6-5 0,7 0-1,-6 1 1,-2 3 1,1-3-1,0-2 2,-6 1-1,-1 0 2,0 5 1,2-5 1,-8 4-1,6-3 0,-6 3 1,0 0-1,0-1-2,-6 1-2,6 4-1,0 0-1,-8 3-1,8 1-1,-6-2-1,0 3-1,6 2 1,-7 0 0,-6 2-1,6 3 0,1 2-1,0 0 1,0 5-1,-8-1 2,8-1 1,-1 1-2,0 4 1,1-1 1,-1-2-1,7 5 0,-6-2 0,0 0 1,6 1-1,0-2 1,-7 1 0,7 2 0,0 2 0,-7-5 2,7 5-1,0-1 1,0-3 0,0 4 0,0-2-1,0-2-1,7 3 1,-7-3-1,7 0 0,5-1-3,-5 1 0,6-8 2,0 0 0,1-2 0,4-2-1,-4-3 1,11 0 0,-5-3 2,6-2 1,1-2-2,-1-4-3,-1 4-5,8-4-12,-7 0-19,6 0-27,-6 0-33,1 1-38,-8-5-62,0 0-119,1 1-103,0-2-58</inkml:trace>
  <inkml:trace contextRef="#ctx0" brushRef="#br0" timeOffset="18600.14">29517 4374 144,'-7'0'183,"7"4"-64,0-1-35,7-3-18,-7 4-6,0-4-2,7 0-2,-1 0-3,1 0-1,-1 0-5,7-4-8,0 1-4,1-1-1,5 1-6,0-1-4,-6-4-4,13 1-2,-6 0 2,6-1-1,0 1-2,0 0-5,0-5 1,0 5 0,0-4-1,1 4-4,-1-4-2,-1 3-3,-5 1-9,0-3-10,-8 2-21,2 1-26,-1-1-42,-7 2-72,-6-2-126,6-3-83</inkml:trace>
  <inkml:trace contextRef="#ctx0" brushRef="#br0" timeOffset="18795.05">29648 4168 227,'0'5'242,"0"2"-84,0 0-51,0 1-29,6 2-13,-6 1-8,6 0-6,1 0-5,0 4-3,-1-1-5,0 1-5,1 3-1,-1 1-2,1-5-4,0 5-4,5 3-3,-5-4-4,0 4-2,5-4-3,-5 4-3,0-3-4,-1 3-1,7 0-4,-7-3-13,2 2-18,4 1-28,-6 0-44,1-4-101,6 1-125,-6-5-74</inkml:trace>
  <inkml:trace contextRef="#ctx0" brushRef="#br0" timeOffset="19220.9">30181 4703 70,'0'-3'480,"-6"-4"-152,6 0-121,-6-1-67,6 1-34,0-5-16,-7 2-11,7-1-6,-7 0-8,1-3-6,6-1-9,-6-4-9,-1 5-8,1-9-2,-1 5-3,0-4 2,1-3 3,-8 2 2,8-6 1,-6 4 1,-2-4-2,8 0 1,-7-5 1,-1 1-1,8 0-2,-6 0-3,4-3-2,2 0-4,0-6-2,-1 6-5,7-5-6,0 4-5,0 1-2,0 0-4,7-1-2,-1 4-1,0 4-1,2-1 2,4 5-2,2 0 0,-2-2 1,8 5-3,-7 4 1,7 4-1,-1-1-1,1-1 3,6 7-2,-7-3-1,1 8 1,-1-2 0,0 6-2,-5-5-1,5 10 0,-6-3-2,0 6-2,-6 0 2,0 5 0,-1-1 1,-6 7 2,0-1 0,-6 0 1,-1 0 3,0 4 1,1 4 1,-7-3-1,0 2 0,0 0-3,-1 5-6,-5-4-11,6 3-14,-6-4-16,-1 5-19,7-5-20,-6 4-24,6-2-25,-1-2-29,2 0-62,4 1-144,2-4-78</inkml:trace>
  <inkml:trace contextRef="#ctx0" brushRef="#br0" timeOffset="19595.24">30436 4567 288,'6'-2'354,"1"-2"-140,5-4-84,2 1-45,6-1-22,-8 1-15,8-3-6,-7-2-4,7 2-3,-8-1-2,8-4 0,-7 5-4,1-7-4,-2 3 1,2 3 4,-8-3 3,0-1 4,1 1 4,-1-1-1,-6 4 6,7 1 5,-14-2 6,7 1 2,-6 3 1,-1 1-4,1-1-5,-8 5-5,8 3-10,-14 0-7,8 3-9,-8 5-6,1-1-6,-1 5 0,0 2-1,1 1-1,-1 7 0,8-4-1,-2 4-2,1 0 1,0 5-1,6-7 1,1 10-2,0-5-1,6 2 1,-6 1 1,6-2-1,6 0 1,-6 0-1,12-1 0,-5-3 2,6 0-2,6-3 2,1-1-5,6-3-9,1 0-15,-1-9-20,6 5-24,1-7-29,-1 0-35,7-4-49,-6-8-78,-1 1-151,1-3-75</inkml:trace>
  <inkml:trace contextRef="#ctx0" brushRef="#br0" timeOffset="20686.74">29654 4308 155,'0'-4'207,"0"4"-72,0-4-44,0 4-25,0 0-18,0 0-15,0 0-6,0 0-8,0 0-7,0 0-2,0 0-3,0 0-3,0 4 0,0-4 3,0 4 4,0-4 4,0 3 8,0 2 4,-6-2 4,6 3 4,0 2 0,0-4-2,-8 4-4,8-1-4,0 0-8,0-3-4,0 0-4,0 0 0,0-1 1,8 1 3,-2-4 3,0 0 5,1 0 1,0-4 4,5 1-2,-5-1 2,6-4 4,0 1 3,-7 0 0,8-1 0,-8 1 2,0 0 4,1 0 5,-7 2 4,7-2 0,-7 3-2,0 0-1,0 4-4,0 0-5,-7 0-8,0 4-6,-5 4-6,-2 0-5,2 1-6,-2 8-3,1-3-2,1 4 0,-2-4 0,8 8-3,0-3-2,6-2-3,6 6-2,0-4 0,1-1-3,6-3 0,0 0-1,0-5 1,0 1 0,7-3 3,-1-1 1,1-7 2,0 0 3,-2-5 2,2 3 2,0-6 0,-1 1 1,-5-5 0,5 2 3,-13-5 3,8 4 3,-8-3 3,-6 3 1,0 0 4,0-1 0,-6 4 2,-8-2-3,1 6-2,-7 1-3,2-1 0,-2 4-5,-7 4-2,9-1-3,-9 5-1,7-2-1,1 2 0,0 4-1,5-1-4,1 0 2,1 3-3,-2-3 2,8 4-3,6-1-3,-6-3-2,12 3-3,0-2-1,1-1-3,0 0 1,5-3 0,1-1 1,1-4 5,-2 1 3,2-4 5,5-4 4,-6 1 7,-6 0 11,5-1 8,-4-4 9,4-3 6,-6 3 8,-6-2 6,7-1 3,-7 0-1,7-1-8,-7 2-7,-7-1-10,7 0-12,-7 4-25,7-4-31,-6 3-40,0 5-42,0-1-59,-2 4-107,2 0-140,0 0-79,-1 4-36</inkml:trace>
  <inkml:trace contextRef="#ctx0" brushRef="#br0" timeOffset="21487.33">30384 5271 215,'-7'3'233,"0"-3"-89,7 5-54,-6-1-28,-1-1-13,1 4-5,0 0-4,6-3-2,0 4-4,0 0-2,0-1-4,0 3-2,0-6-2,0 4 2,6-1 2,7-4 0,-7 4-1,8-7 3,-2 4 3,8-4 2,-7 0 1,7-4 2,0 1 2,-2-4 5,2 0 7,-7-5 2,7 2 3,-6-1 7,-2-1 8,1-1 6,-6-4 1,-1 7-2,1-5 1,-7 1 0,0-1 4,0 1-4,-7 3-9,1-5-4,-8 2-1,2 3 3,-2 0-4,2 4-6,-8-1-11,1 1-7,-1 3-5,-6 4-8,-1 0-4,9 8-10,-9-5-7,1 8-1,0 4-1,6 3-1,-6 1-1,7 6 0,-7 4-5,6 0 2,1 9 1,-1 2-1,7 0-1,-6 4 2,6-1-1,-1 6 2,2-2-1,-2 5 1,8-1-1,0 0 3,6 1 0,0-1 1,0 0 2,6 4 0,6-3 2,2-6 2,-1 2 4,13-4 1,-6 0 4,12-3 2,-6-5 6,13-3 2,-6-3 2,13-1 3,-1-7-1,1-3-1,5-5-4,2-2-5,6-2-3,-1-10-6,1 4-27,6-8-44,-6 0-54,-1-2-58,1-6-58,-6 1-76,-8-7-134,1 4-116,-14-9-55,1 0-8</inkml:trace>
  <inkml:trace contextRef="#ctx0" brushRef="#br0" timeOffset="22101.43">29778 4253 36,'-7'0'134,"-6"0"-33,6 0-29,1 0-17,-7 0-12,6-3-4,1 3-2,0 0-3,-8 0 3,8-4 4,-1 4 3,1 0 4,0 0 2,-1 0-2,7-4-1,-7 4 0,1 0-2,6-4-5,0 4-3,-6-3-3,6-1 0,0 0 1,0 1 0,0 0-2,0-2 0,0 2 1,0-1-1,0 0-2,0 1-3,0-1-1,-8 1 2,8-1-1,0 4-2,0-4 1,0 4-1,0-4 0,-6 4-2,6 0-2,0 0-9,-6 4-3,-1 0-2,-6 0-2,7 6 1,-13 1 0,5 4 0,-6 0 1,1 3 3,-7 0 2,0 4 0,0 4-1,-1-4-1,1 7-3,-6-3-1,6 3-1,0-2-2,-6 2-1,6-4 0,6 0-1,-7 0-2,15-2-2,-2-4-3,2-1-4,5-3-9,1 0-13,-1-5-19,7-3-20,7 1-27,-1-4-35,1-4-62,5-4-125,-4 0-88</inkml:trace>
  <inkml:trace contextRef="#ctx0" brushRef="#br0" timeOffset="22328.2">29348 4242 85,'0'0'388,"0"4"-145,0 0-104,6-1-55,7 1-30,-6-1-14,6 4-5,-1 1-1,8-1 1,0 0-2,-1 4 1,7 0-6,0 1-4,1 2-3,-1 1-3,6 0-3,1-1-2,-1 1-4,7-1 1,-6 5-1,6-5-1,0 1-2,-6 4-10,5-4-15,-5-1-19,0 1-27,0-5-50,-8 1-110,1 0-114,-6 1-71</inkml:trace>
  <inkml:trace contextRef="#ctx0" brushRef="#br0" timeOffset="23118.21">29674 5832 322,'-7'4'439,"-6"0"-180,7-2-117,-8 10-65,1 3-36,-6-1-19,6 5-9,-7 3-5,0 3-2,1 1 1,-7-1-1,0 9-3,6-1 0,-5 3 0,-2-3-1,-5 3 0,12 1-3,-6-4-3,0 3-2,7-7 2,-1 5-6,0-5-10,7-3-13,1 0-15,-2-3-20,8-9-29,0 1-46,6-5-84,0-6-114</inkml:trace>
  <inkml:trace contextRef="#ctx0" brushRef="#br0" timeOffset="23311.28">29289 5963 444,'0'-7'407,"0"4"-173,0-1-103,0 4-58,6 4-25,7-1-13,-6 4-5,6 1 0,7 3 3,-1 4 6,13 3 0,-6 1-3,14 2-4,-1 1-5,0 0-6,13 4-5,-7-4-3,8 3-4,-7 1-4,5 0-1,2-1-9,-7 1-16,-1 3-27,-6-3-35,7-1-63,-7-2-124,-7 2-107,1-3-71</inkml:trace>
  <inkml:trace contextRef="#ctx0" brushRef="#br0" timeOffset="24299.22">29556 4202 143,'-13'11'149,"7"3"-50,-7 1-31,6-4-16,-6 3-13,7 1-6,-2-1 0,-4 1-1,5 4-2,1-4 0,-1-1 1,1 1-1,6-1 0,-7 1-3,1-4-4,6 0-4,0 0 0,0-4 1,0 1 4,6-1 1,-6-7 2,7 5 4,6-5 3,-7-5 3,7 5 0,1-7 0,5-1-6,-6 1 0,0-4-1,0 3-2,0-2-2,1-1 1,-8 0 1,7 4-1,-7-4 1,-6 0 0,7 3 2,-7-3 2,0 4-2,0 2-2,-7-1-2,1 3-2,-1-2-3,1 5-5,-8 0-3,2 0-6,-8 5-1,7-2-2,-7 3-4,8 2 0,-8 1-1,7 1 1,0-3 0,6 1 0,1 3 0,0-4-1,6 0 0,-8 1 1,8-1 0,8 0-1,-8 0 0,0-3 2,6 3-1,0-3 0,1-4 2,6 0-1,-7 0 2,7 0 0,1-4 0,-8-3 0,7 3 0,0-3 1,-6 0 0,-1 0 2,0-1 2,1 1 4,0 0 3,-7 3 6,0-3-1,0-1 0,-7 5-1,0-1-2,1 0-3,0 4-4,-7 0-5,-1 4-5,2 0 0,4-1-1,-4 5 0,-1-4 0,6 3-1,1-4 1,-1 4-1,1-3-1,0 0-1,6 3-1,0-3-2,6-1-1,-6 4 0,6-3-3,1 0 0,6 0-1,0-4 0,-1 0 0,2 0 0,-1 0 1,7 0 1,-8-4 0,2 0 4,-8 0 1,8-3 0,-8 4 3,-6-1 2,6-3-2,-6 3 5,0 0 1,0 1 1,-6-1 0,0 1 1,-8 3-1,1 0-1,-6 0 1,-1 3-4,1 1-1,-8-1 0,8 5 0,0-4 0,5 3 0,-6 0 0,8 0 1,-1-3-2,6 0-1,0-1-1,1 1-2,6 0-2,0-4-4,6 3-16,1 0-26,6-3-35,6-3-64,7 0-160,1-5-86,-1 1-60</inkml:trace>
  <inkml:trace contextRef="#ctx0" brushRef="#br0" timeOffset="25588.01">28774 4342 7,'0'0'112,"0"3"-38,0-3-29,-6 3-17,6-3-10,0 4-4,0-4-3,0 4 0,0-4-2,-7 3-1,7 1-1,0 0-3,-7-4-2,7 4-1,0-1-1,-6 1 0,6-1 0,0-3-1,-6 4 1,6-4 1,-7 3 2,7-3 5,0 0 7,-7 4 7,7-4 6,-6 0 7,6-4 5,0 4 1,-6 0 0,6-3-2,0 3-8,-7-4-6,7 4-8,0-3-6,-6-1-5,6 4-5,0-3-4,-7-1-3,7 0-1,0 0 0,0 1-1,-7-1-1,7 0 1,0 1 1,0 0 3,0-6 2,0 6 2,0-2 0,0-1 1,0 3 1,0-2 1,-6-2 3,6 3 2,0-3 2,0 3 0,0 1 0,0-1 1,-6 1-1,6 3 0,0-4 0,0 0-3,0 4-1,0-4 0,-8 4-1,8-3-1,0 3 0,0-4-3,0 4 1,0-3 0,0 3-2,-6 0 1,6-4-1,0 4 0,0 0 0,0 0-2,0 0-1,0 0 2,0 0-1,0 4 0,0-4 0,0 3 0,0 1 0,-6-1 2,6 5-1,0-4 1,0 3 0,0 0-1,0 0 1,0 4-1,0-3-5,-6-2-2,6 2-2,0 4-5,0-5-2,0 0-4,0 5-2,0-5-2,-7 0 2,7 0-1,-7 1 0,7-1-1,-6-4-5,-1 4-6,7-3-7,-6 0-11,0 0-11,-2-1-16,2 1-18,0 0-15</inkml:trace>
  <inkml:trace contextRef="#ctx0" brushRef="#br0" timeOffset="26072.8">28533 4463 60,'0'0'179,"0"-5"-25,0 5-31,-6-4-30,6 4-25,0-3-16,0 3-6,0-5-7,0 2-6,0 0-4,0 3-2,6-4-6,-6 0 0,0 1-5,0 3 0,0-4 1,6 0 3,-6 4-2,0-4 0,7 1-1,-7-1 0,7 1-2,-1-1-1,1 1-3,-1-5-2,0 4-1,8 1 1,-2-4-2,-4 3 4,4-3-4,1-1 0,-6 1 0,6 0 0,-1-1 0,2 1 1,-1 0 6,-6-5-2,6 5 4,-7-4 2,7 4 3,-6-4 4,-1 0 5,0 0 1,1-4-2,0 4-2,-1-3 0,1 3-2,-1-4-2,-6 3-5,7-1-4,-7-3-2,6 7-2,-6-3 0,0 1-1,7 3 0,-7-3-1,0 4 0,0 0-1,0 0-1,0 3-2,0-3 0,0 3-1,0 4 0,-7-4 0,7 1-1,0 3-1,0 0-1,0 0-1,0 0-1,-6 0-2,6 3 0,0 1 0,-7 0 1,1 3 0,-1 4 2,1 0 0,6 0 1,-7 0 1,0 4-1,1-1 0,6-3-1,-6 3 0,-1 1-2,7 0 0,-7 0-3,7-4 0,0 3 0,-6 1-2,6-4 0,0 4 0,0-5-1,0 1-2,6 0-2,-6-3-2,7 3-1,-7-4-5,7 1-4,-1-1-3,0 0-1,8 1-1,-8-4-4,1 3 0,6-4 1,-7 1 0,1-1 0,-1 1 2,0 0 1,-6 0 3,8-1 4,-8 1 4,0 3 2,0-4 3,0 5 4,-8-1 2,2 1 2,0 3 1,-1-4 0,1 8 1,-7-5 0,6 2 1,-6-1 0,6 0-3,7 0-4,-6 3-9,6-6-10,0 3-17,6-5-39,-6 2-77,7-1-131</inkml:trace>
  <inkml:trace contextRef="#ctx0" brushRef="#br0" timeOffset="29673.13">28819 3392 259,'-12'-4'275,"-1"4"-121,0-4-67,6 4-34,-6 0-15,0-3-9,0 3-5,0 3-1,7-3-1,-7 4-4,-1-4-5,-6 8-4,8-5-4,-8 5-1,1 3-1,-1-4 1,-6 4 2,7 4 3,-7-4 5,0 3 0,-1 1 1,-5-1 2,6 5 1,-1-1-2,-5 4-3,-1 1-1,7-1-5,-6 3-1,-1 1-2,7-1-3,-6 4-2,-1 4 1,1-4 0,-1 5 0,0 2-1,1 1 0,-1-4 1,7 4 1,0-1 0,0 5 0,-7-5 0,7 1 4,7 3 2,-7 0 1,6 1-1,-6 2-1,7 1 1,-7 1 1,0 2-1,6 1-3,-6 3-2,7 0 0,-1 5 1,-7-6 1,15 6 0,-8-1 2,7-1 0,-7 6-1,8-6 1,-2 1 1,8 3 0,-7 1-1,0 1-1,6-2-1,-6 5 0,7-5 0,-7 0-2,7 1 1,-8 0-3,8-1 1,-1 1 0,1-1 1,-1-3-1,7 3 1,-6 1 2,6-4-3,6 0 4,-6-1-1,0-2 0,7 3-2,-1 0 1,1-4-1,-1 1 1,8 2 1,-2-6-1,1 3-2,-6-2 2,6-3 1,7 2-2,-8-4-1,8 4 1,-1-4-1,1 0 1,0 0-1,-1 0 0,7 0-1,-6 0 2,6 3 1,-7-2-1,1-2-1,-7 1 2,6 5 0,-5-6-3,-1 0 2,-1 1-2,2 5-1,-8-6 1,0 1 1,8-3-2,-1 3 2,-7-4 2,8-4-2,-2 5 0,8-4 1,-7-5-1,7 5-1,-8-4 1,8-3-1,0 2 0,5-3 0,-5 0-2,0-2 2,6 2-2,-7-3-2,7-1 1,-6-3 0,6 5-2,-7-2-1,8-3 1,-8-1-2,0 1 1,1 1 0,0-1 0,-1 0-2,-5 0-2,5-4 2,-6 0 1,7 4-1,-7-8 1,7 6-4,-8-6 2,8 4 0,-7-3 1,7-1-3,-8-3 1,8 1-2,-7-2-1,0-3 0,6 1 0,1-1 1,-7-2 1,7 2 4,0-5-1,-2 3 3,-4-2 5,5-3 3,1 0 4,0 0 2,-1 0-1,1-3 1,-1-2 2,0 3 0,1-5-1,0-1-1,-1 4 1,7-4-1,-6-2 1,-1 3 0,-5-1 0,5-3-2,0 4 1,-6-4 1,1 3 2,6-2 2,-8-2 2,1 2 1,0-5 1,-6 3 4,5 3 5,2-7 1,-8 1-2,1 1 1,6-1-3,-7 1 3,1-2 0,-1 2 1,1-3-4,0-3 1,-1 6-2,0-5-2,8-2 0,-8 3-5,0-5-3,8 2-3,-1-1-3,-7-5-4,8 2 1,-8-1-2,6-3 2,2 4 1,-8 0 1,1-6 1,6 6 1,-6-1 1,-1-4 3,0 5 5,0 0 0,2-1 1,-2 4-1,-6 0 1,6-3-1,-6 2 4,0-2-2,0 3-4,7-4-1,-7 1 1,-7 3-1,7-4 0,0 4 0,-6-4 0,0 1 0,6 3 0,-8-4 0,2 5 1,6-2 3,-6-3-3,0 4-1,-1-3-1,0 0-4,1 2-2,6-3 0,-7 1-3,1-1-5,0 1 2,-2 2 1,8-2-1,-6-1 0,6 1 1,0-1 1,-6 4-1,6-4 2,0 4-1,0 4-1,0-4 0,0 4 0,0-4 2,0 3-1,0 2 1,0-3 0,-6 3 2,6-2-1,0 5 1,0-5-1,0 4-1,0-2-3,0-3 3,-8 6-1,8-4 2,0 0 3,0-1 0,-6 4-1,6-2 0,0-2 4,0 1-4,0-1-4,0 0 2,-6 2-3,6-2 2,0 1 4,0-3 2,0 2-1,0 1 2,0-1 2,0 0-4,0-2 3,0-2-5,0 6-3,0-5-3,-7-1 0,7 5-1,0-4 1,0 3 0,-6-2-1,6-1 0,0 4 0,0-4 1,0-1 0,0 6 0,6-6 1,-6 5-2,0-4 1,7 4 0,-7-5 1,6 6-2,0-2 0,2 1 1,-8-1 0,6 2-1,0-2-1,0 5 0,2-1-2,-2-4 1,0 5 2,1-1-1,-1 0-1,-6 1 2,7 3 3,0-3 0,-7-1 0,0 0-1,6-1-2,-6-1 0,6 5 2,-6-5-2,0 2-1,6 1-1,-6-1 4,0-4-1,0 1 4,8 3 1,-8-7 2,0 4 4,0 0 4,0-1 0,0 1 2,0 0 4,0 0 4,-8-1 3,8 2 0,0-6 0,-6 4 1,6 1 4,-6-4 0,0 4-1,6-1-4,-7 1 0,7 0 0,-7-1 5,1 1-1,6 4 1,-7-5-2,7 2-3,-6 2-2,6-4-2,0 1-5,0-1-7,0 1-2,0 3-5,0-2-4,0-2-1,0 1 1,0-1 1,6 2-2,-6-2-1,7 0 1,-7 1 1,0-1 2,0 2-1,6-6 1,-6 5-3,7-1 3,-7-2-3,0 2-1,7 1 1,-7-4-4,0 3 2,0 1 1,0-1-2,0 5 1,0-3 1,0-2-1,0 1-2,0-1 1,-7 5 0,7-6-2,0 6 2,-7-4 1,7 0 0,-6 3 1,6-3-1,-7 3 1,7-3 1,0-1 0,-6 1 0,6 0-1,0 0 0,-6-1 0,6-3 0,0 4 1,-8-5-1,8 2-1,0 4 0,0-6-1,-6 1 2,6 0 0,0-1-1,-6 1-1,6 5 1,0-6 1,0 2 0,-6 2 0,6 1-1,0 0 0,-8-4 0,2 7 0,0-3 0,-1 3 1,1-3 1,-1 3 1,0 0-2,1 0 2,0 1-2,-8-1 1,8 1 3,-7-1-4,6 0-1,-6 1 0,7 3 2,-7-4-8,0 1 3,-1-1 1,2 5-1,-1-5 3,-1 3-1,2-3 0,-2 4-1,-5-3 5,6 3 0,0-4-3,0 4-2,-6 0 0,5 0 0,1 1 0,-6-2 0,6 2 2,-7-1-2,7 3 1,0 0 0,0 1-4,0 0 0,-6 0-1,5 2 0,-5-1-2,6 2 0,-6-3-1,5 3-1,-5 0 2,-1 0-1,8 1 2,-8-1-2,6 4 0,-5-3-2,-7-1-1,6 4 0,-6-3-1,1 3-1,-1 3-3,-7 1-1,1-1-4,-1 1-11,0 3-11,0 1-21,1 3-22,5 0-25,-5 1-27,7 5-28,-2 2-28,1-1-27,6 0-64,8 4-143,4-4-60,8 4-26</inkml:trace>
  <inkml:trace contextRef="#ctx0" brushRef="#br0" timeOffset="31727.12">30404 3217 186,'0'-4'220,"-8"0"-86,2 0-56,0 1-36,-1-1-15,0 0-5,-6-2-3,7 1-1,0 2 0,-8 3 2,8-4-2,-7-1 1,6 3-3,-6 2 1,7-4 3,-7 1-2,0 3 0,-1-5 1,2 5-3,-1-3-1,6 3 2,-12 0-4,5 0-3,2 0-1,-2 0-2,2 0-2,-1 0-2,-7 0 0,6 0-2,-4 3 0,4 2 1,-5-2 0,5 1 0,2-2 0,-8 3 1,14-1-2,-7-4 1,6 3-1,-6 2 1,7-2 0,-1 0 0,0 5-1,1-5 1,0 1 0,-1 4 0,0-1-1,1 0 1,-1 0 0,1 1 0,0-1-2,-2 3 2,2-1 0,0 1-4,0 0 2,-1-1 2,0 2 0,1 0 0,-1-4 2,1 4-1,-1 0 3,0 0 1,1-4 1,0 4 0,6 4 1,-6-4 1,-2 0 0,8 3 0,-6 1-2,6-3 0,0 2-1,0 1-2,-6-1-2,6 1 1,0 2-1,0-1-1,0 2 1,-7 1 3,7-5 0,-6 9 2,6-6-1,-7 2-1,7 2 2,0-2 0,-7 3 1,1-1-1,6 2 1,-6-1-2,-1 3 0,0-3 1,7 1-1,-6 2 0,0 1 1,-1-1-1,0 1 1,1-1 1,-1 0 0,-5 2 0,5-1 1,0-1 0,1-3-2,0 5-1,-2-6 0,2 1 0,6-4-1,-6 5-3,6-6 2,-7 2-4,7-1 2,0 0-5,0 0 4,0 1-1,7-1 0,-7 5 0,0-6-1,0 2 2,6-1 0,-6 0 3,6 2-4,-6-3 2,8 2-2,-8-1-1,0 1 0,6-2 0,-6-3 1,6 5-2,-6-1 1,0-3 0,7 4 0,-7 0 0,0-5 2,0 3-1,0-2-1,0 4 3,0-1-2,7-3 2,-7 3-2,0 1 1,6-2-1,-6 6-1,0-5 0,6 0 0,-6 0 1,0 1-2,7 4 1,-7-6 0,0 5 1,6-3 1,-6 2-2,7 1 1,-7-2-1,0 1 0,0-3 0,7 4-1,-7-4 0,0 1 1,0 4 0,0-6 2,0 2 0,6-5-1,-6 4-1,6 1 0,-6-5 0,7 6 0,0-7 0,-1 3 0,0 1-1,1-2 1,0-1 0,-1 5 1,1-4 1,5 3 1,-4 0-1,-2-4-2,0 6 1,0-3-1,1 2 0,0 0 1,-1-2-1,1-2 0,-1 3 1,-6 1-1,7-5 1,-7 1 0,7 4-1,-7-5 0,6 1 1,-6 3 0,0-3-2,0 0 1,6 2-1,-6-1 1,0-1-1,0 2 0,6 2 1,-6-1-2,8 1 1,-8-2 1,0 2 1,6-1 0,-6 5 2,6-2-1,-6 2-1,7 2-1,-7-4 1,6 6-1,1-6 0,-7 6 0,7-2-1,-7 0 0,6 4 1,-6-4 3,6 2-1,-6 2 0,7 0-1,-7 1-1,7-1-1,-7-4 2,6 5-1,-6 3 1,6-4-1,1 0-1,0 1 0,-1-1 1,1 1 0,-1 0 0,0-1 0,8-4-1,-8 5 1,0-1 0,2-4-1,4 1 0,-5 0-1,-1-1 1,8 1 0,-8-1 1,0 1-1,8-4 2,-8 4-1,7-4 1,-6 0 0,-1-1 3,7 2 1,-7-1-1,8 0-1,-8-1-1,7 1-1,0 0 0,0 0-1,0 1-2,6-1-4,-5-4 2,5 3 0,1 2-2,6-5 1,-6 0-3,-1 5 0,7-5 1,-6 1 1,6 2-1,-7-3 0,1 1 0,6-2 3,-7 6 0,1-5-1,0 1 1,-8-4-2,8 2 1,-1-2 0,-5 3 2,6-3-4,-1-5 2,1 5 2,-2 1 0,2-5 1,-6 3 1,11-3 1,-5 0 0,0 0 1,-1 0 1,1 0 0,6-4-2,-7 4-1,1-4-1,6 1 0,-6-5 2,-1 5-3,1-5 1,6 2 0,-7-1 2,1-4 1,0 3 1,6-3-1,-7 0 1,1 0 0,-1 0 1,0-3-1,8 3-2,-7-4 0,5-1 0,-5 2 0,6-1 1,-6 0-1,5 1 3,1-5 4,-6 5 2,0-4 3,5-1 5,-5 1 0,0 0 2,-7-5 0,7 5 3,-2-3-1,-4-2 1,6 2 2,-7-1-2,-1 0 8,2-5-1,5 6 4,-6-5-3,0 0 5,0 1 2,0-1 2,-7-3 1,8 3-1,-1-2 5,0-6 0,-7 4 0,7-2-3,1-5-1,-2 4-2,2-5 3,-2 2-5,1-4-4,1 0 0,-2-4 0,2-1 5,-2-2 5,8-1 10,-7-2 5,1 1 2,-8-2 9,6 4 0,2-4 2,-8-1-3,1 1-4,-1 0-6,-6-1-3,7 1-1,-7-3-6,0 2-2,0 0-4,0 2-2,0-2-7,0 0-6,-7 2-6,7-2-7,-6 0-3,6 2-1,-7-2-4,7 0-2,-6-2-3,6-1 0,0 0-2,-6 0 1,6 0 1,0-4-1,0 1 1,0-4 1,0 3-1,0-3 2,0 2-2,-8-1-1,8 2-1,0 0 1,-6 1 1,0-2-1,6 6 1,-6-4 2,-2 3 4,2 3 0,-7 1 0,7 0 2,-8 0-1,8-1 6,-6 5 0,-2-5 1,1 4-3,6 1 2,-6-4 0,1 3-3,-2 1 1,2-1 0,5-3-7,-6 3-3,0 1 4,0-1-1,6 1-8,-5-2-1,-2 5 2,1 0-1,0 1 4,0-1 3,0 3-4,0 1-1,0 0 8,0 0 0,0 3-3,0 0-1,6 0-1,-5 0-1,-2 5 0,8-1 0,-7 0 0,6 0-2,-6 0 1,7 3 0,-8 1-1,2 0 2,-2 0-1,2-1-1,-1 0 2,-1 2 1,2 3 0,-2-6 0,-5 5-1,6-2 0,-6 2-1,5-3 2,-5 3-1,-1 0-2,7-3 2,-6 3-3,5 1 2,-5-5 1,-1 5-2,8-1-4,-8 0 0,0-2-1,1 2 0,6-1 0,-6-2-1,-1 3-2,0-3 2,1 4 0,-1-4 1,0-1 1,7 4 1,-6 1 0,0-1 2,5 0-1,-5 1-1,6 3 2,0 0-2,-7-1 0,7 2-1,0-1 1,-6 3-1,5-2 1,2 3 0,-8-5 1,1 4-3,-1 2-1,0-1-4,1-1-3,-7 0-5,-6 1-4,5 0-4,-11 0-5,4 2-2,-5-1-3,0 2-3,-7 0-14,1 1-21,-1 3-29,1 3-33,-7-3-32,6 8-40,-6-5-49,6 5-118,1 4-106,-8-3-61,8-1-20</inkml:trace>
  <inkml:trace contextRef="#ctx0" brushRef="#br0" timeOffset="34787.55">25829 9107 404,'-6'-10'338,"-2"-5"-140,8 0-79,-6 4-37,0 0-16,0 0-6,-1 1 1,7-2-2,-7 5-4,1-1-5,-1 1-2,1-1-6,0 4-8,-2-3-8,2 4-6,0-1-7,-8 4-2,2 4-3,-1-1-4,-7 4 0,0 5 2,1 6 1,-1 0 2,0 9 4,2-2 6,-2 4 1,7 0 3,-1 9 3,2-2 0,6 1 0,6 2 1,0 6-2,6-1-3,0 4-3,0-2-1,14 3-5,-7-3 0,7 2-3,6 0-3,-7-4-3,7 4-1,0-4 1,-6 0 1,7 0-2,-9-4-3,2-3 1,0-1-1,-7 1 2,-1-8-2,-4 1 2,-8-1 5,0-4 8,-8-3 10,-4 1 17,-1-1 18,-7-4 21,-6-4 20,0 1 19,0 0 13,1-4 14,-9-4 6,9 0-2,-1-3-5,-7 0-8,13-4-5,-6-4-14,6 0-7,1 0-19,6-3-13,0-3-14,0 2-13,6-7-16,7 1-16,0-5-15,7 1-17,6-4-18,0-3-29,13-2-42,0 6-59,0-8-64,13 3-57,-7 1-52,8 3-61,-1-1-107,-6 5-95,5 0-42,-5-1 13</inkml:trace>
  <inkml:trace contextRef="#ctx0" brushRef="#br0" timeOffset="35255.95">26129 10583 210,'-6'8'464,"6"-5"-177,0 5-128,0-4-70,0 2-36,6-1-15,-6-2-5,6-3 0,-6 0 5,7 0 2,-1-3 6,1-2 4,6-1 2,-1-6 6,2 1 4,-1-7 11,0 0 10,-7 0 10,7-4 18,1 0 15,-2-4 11,-5 0 6,6 1 10,-7-5 1,1 5-3,0-4-5,-7-1-10,6 1-19,-12-1-14,6 5-15,-7-4-18,0 3-18,-5 3-11,5 2-7,-6-1-8,7 4-1,-8 3-2,1-1 1,7 7 0,-7 1 2,0 0-3,7 2-4,-8 6-5,1 0-4,0 2-3,7 2-3,-7 4-2,-1 3 0,2 3-2,5 5 0,-6 3 1,6 0 2,1-1 0,6 2-1,-6 3 0,6-1-1,0 1 1,0-1-2,6 5 0,0-5-1,1 1 1,-1 3-1,8-3 0,-8-1 2,8 1-1,5 0 0,-6-3-2,6-2 2,1 1-1,0-4 1,5 0-4,1 1-5,0-4-5,1-1-14,-1-3-17,0 1-31,7-5-45,-1 0-52,1-7-50,-1 0-44,7 0-46,-7-12-44,1 2-84,-1-5-107,2 1-44,-2-1 4</inkml:trace>
  <inkml:trace contextRef="#ctx0" brushRef="#br0" timeOffset="35572.67">26689 10078 185,'-6'0'500,"-1"0"-155,1 0-138,-1 0-82,7 0-40,0 0-22,0 4-14,0-4-8,0 0-2,0 0-1,7 0-5,-1 0-4,7 0-4,0 0 1,6 0-1,-5 0 7,12 0 8,-7-4 9,1 4 9,6 0 4,0-4 4,7 1 7,-7-1 6,7 0 7,-1-3 6,1 3 5,-1-3 0,1 0 4,-1 3 1,1-4-6,-7 5-10,6-1-15,-12 0-16,5-2-15,-5 1-11,0 2-12,-7 3-11,0-4-18,-6 1-28,-1 3-34,0 0-35,-6 0-35,7-4-36,-7 4-34,0 0-33,0 0-26,-7 0-23,1 0-33,-7 4-64,0-4-67</inkml:trace>
  <inkml:trace contextRef="#ctx0" brushRef="#br0" timeOffset="35862.07">26754 10326 238,'-6'9'405,"6"-6"-138,0 1-100,0-1-58,6-3-30,1 0-11,6 0-2,-7 0 0,14-3 0,0-1-3,5 1-8,1-2-11,0-1-5,7-2-5,-1 1-3,1-1 0,7-3 5,-8 3 7,7-2 10,0-1 12,1 1 6,-8-2 6,7-3 7,-6 8 3,-1-4 0,-6 3-3,0 2-6,-7-2-9,-5 0-8,5 5-10,-12-1-11,-1 1-8,1 3-7,-1-5-4,1 5-3,-7 0-2,7 0-2,-7 0-1,0 0 1,0 0-4,0 0-2,0 0-4,0 0-4,0 0-7,0 0-8,0 0-13,0 0-19,0 0-21,0 0-24,0 0-24,0 0-26,0 0-23,-7 0-21,7 5-17,0-5-21,0 3-44,-7-3-107,7 4-64,-6-1-34</inkml:trace>
  <inkml:trace contextRef="#ctx0" brushRef="#br0" timeOffset="37898.9">28852 9404 335,'0'-7'253,"0"3"-85,0 0-60,0 0-32,-6 1-14,6-1-5,0 1-1,0-2 1,0 3-2,0 2-4,-7-4-3,7 0-1,0 0-2,0 4-2,0-3-3,0-1-1,0 4 1,-6 0 0,6-4-1,0 4-4,-6 0-1,-2 0-6,2 4-4,-7 0-3,0-1 1,-6 5 0,-1 3 4,0-1 7,1 5 7,-7-1 11,0 5 9,0 0 12,7-2 7,-7 5 5,6 1 1,0-5-4,1 0-8,-1 5-6,7-6-10,6 3-12,-6-6-13,7 1-10,0-1-7,6 1-4,0-1-3,0-2 0,6 2-2,0-3 1,7-4 0,1 4 0,5-4 0,0-3 0,1 4-2,-1-4-2,7-4 0,-6 3-1,0 1-3,-1-2 0,-5 3 0,-2-2-2,2 5-2,-1-1 1,-7 1-1,0 3 2,-6-1 1,0 5 0,-6 0 2,0 7 1,-1-1 1,-6 2 1,-6 2 2,5 1-2,-5 0 3,-1-1-1,8 1-1,-8 3 1,6-3-2,2-1 1,-1 1-3,-1-4 3,8 0-1,0 0-1,-1 0 2,7 0-2,0-3 2,0 2-1,7-3 2,-1 1-2,0-4 0,8-1 0,-8 1-2,13 0 0,-5-4 2,6-4-1,-8 4 0,8-4-1,-1 0 1,7-3-1,-6-1 2,-1-3 1,7 0-1,1-3 2,-8-1 1,8 1 1,-2-4 0,-5-1-1,6-3 0,0 1 1,0-5 0,1 3 2,-9-2 1,9-4 6,-7 2 4,-1-1 5,0-2 3,-6 5 3,1-5 0,-2 1-1,-4 3-2,-2 1 4,-6-1 5,0 1 9,0 2 2,0 2 5,-6 2 0,-2 1 0,2-1 1,0 4-9,-1 2-8,-6 2-14,0 0-4,0 2-10,0 6-2,-1 3-1,2-3-4,-1 2 1,-1 5 0,8-1-3,-6 2-3,4 2 1,2 1 0,0-5 0,-1 8-2,7-4 1,-7 1-2,7 2 5,-6-2 0,6 3 0,0 0 0,0 0 1,0-1 2,6 2 0,-6 2-1,7-2 1,0-2-1,-1-3-1,0 4 1,2 1-5,4-5-12,1 1-19,0 2-25,6-3-35,1-3-39,0 3-41,6-6-38,1-2-33,-2-3-24,1 1-23,0-8-39,7-3-80,-7-5-83,0 0-27</inkml:trace>
  <inkml:trace contextRef="#ctx0" brushRef="#br0" timeOffset="38476.37">29478 10854 82,'0'4'382,"-7"0"-104,7-4-89,0 0-58,7 0-33,-7-4-19,0-3-9,6 4-1,0-9-5,2 5-6,-2-8-4,0 4 2,1-7 7,0 3 10,-1-3 8,1-1 10,-1 1 16,-6-4 16,6 4 8,-6 0 4,7-4-3,-7 4-4,0-5-2,0 5-12,-7-4-16,7 4-15,-6 0-8,0 3-6,-1 0-7,7 1-9,-6-1-7,-1 7-9,0-3-3,7 4-5,-6 4-6,0-1-8,6 0-6,-8 4-5,8 4-2,-6 0-3,0 3 0,-1 3-1,1 5 0,-1-1 1,7 5 1,-6 0 1,6-1 1,0 4 1,0 4-3,0-4 0,0 0 2,6 4 0,1-1-1,-7-3 3,6 4-2,1-5 1,5 2 0,-4-5-4,-2 4-14,7-4-13,0 0-16,0 1-21,0-1-28,0-4-31,7-2-30,-7-1-29,13 0-20,-6-4-12,6-3-17,-1-4-19,1 0-25,0-4-66,1-3-112,-1-4-40</inkml:trace>
  <inkml:trace contextRef="#ctx0" brushRef="#br0" timeOffset="38739.17">29713 9965 72,'-7'0'503,"7"3"-87,-7-3-175,7 0-104,0 0-55,7 4-26,-7-4-9,7 3-3,5 1 0,-5-4-1,12 3-1,-5-3-1,5 0-3,7 0-3,-6 0-4,6 0-1,-1 0 0,2-3 0,5-1 1,1 4-2,-1-7-5,2 7-3,-2-7-4,1 3-7,-1 0-5,1 1-12,-1-1-20,-6 0-26,1 1-29,-2 0-39,-5-2-51,6 1-87,-13-2-153,0 2-74</inkml:trace>
  <inkml:trace contextRef="#ctx0" brushRef="#br0" timeOffset="38919.09">30051 9789 182,'-6'3'490,"0"1"-153,-2 3-124,8 1-69,-6-1-31,6 4-6,0 0 1,6 3 4,-6 1 0,8 0-2,-2 3-6,0 1-9,1 2-14,6 2-15,-6 2-13,5-4-16,2 6-11,-8 2-10,7-3-18,0 3-27,0 0-32,-7 1-37,8-1-37,-8 0-46,7-3-79,0 3-155,0-4-82,0 1-40</inkml:trace>
  <inkml:trace contextRef="#ctx0" brushRef="#br0" timeOffset="39305.23">30501 10539 2,'-6'-7'528,"-2"-1"-47,2-2-146,0 3-106,6-7-48,-6-3-19,-2 0-1,2-2 4,0-6 2,-1-1-2,1-3-13,-1-1-14,0-3-14,1 1-9,0-9-10,-8 5-12,8-5-11,-7-3-6,6 1-5,-6-2-7,7-2-10,0 0-15,-1-1-12,7-4-6,-7 5-4,14-8-6,-7 0-4,7 1 1,-7-6-1,6 6 0,7-2 0,-7 1-4,1 9-1,6-3-1,1 6-1,-2 6-3,1 1 2,0 6-1,6 4-2,-5 5 1,6 2 2,5 4-2,-5 1-2,0 6 0,6 1-2,-7 3 1,7 4 1,-6 4 1,-1 3-3,1 1 2,-8 6 4,2 1-1,-1 4 0,-6 2-1,-1 1-4,-6 0 0,0 7-2,-6-2-2,-1 2-4,-12 0-3,-1 3-2,0-1 0,-5 0 0,-1 3-1,-7-1-2,1-4-3,-2 1-5,9-1-11,-9-4-24,9 1-38,-1-4-43,6-1-43,7-1-43,0 1-45,6-6-65,1 0-137,12-1-70,1-7-27</inkml:trace>
  <inkml:trace contextRef="#ctx0" brushRef="#br0" timeOffset="39712.41">30664 10547 351,'0'0'511,"0"4"-175,0-8-147,6 0-79,-6-3-36,14 0-14,-8-8-4,6 0 0,2 1 2,-1-9 0,0 1 5,6-3 1,-5-1 5,-2-3 13,2-1 20,-8 1 19,1-4 21,-1 0 15,1 1 6,-7 2 2,0 1-12,0 0-18,-7 3-22,1 4-19,-1 0-7,-6 3-5,0 4-4,7 5-6,-14-1-5,7 7-3,-7 0-6,0 8-5,2 4-17,-2 2-15,1 9-10,-1 3-4,6 4-1,2-1-1,-1 4-1,6 5 0,0-1-1,7-1 1,0 5 0,7-1-4,6-3 0,0 4 3,7-3-1,0-2-2,5-3 1,1 2-1,7-6-3,-1-4 3,8 1-7,-1-3-13,0-8-13,0 0-19,6-1-25,8-5-28,-8-2-35,7-3-43,-6-3-46,6-5-37,-6-4-38,-1 2-39,-6-5-74,-6-3-128,0 3-52,-8-2-7</inkml:trace>
  <inkml:trace contextRef="#ctx0" brushRef="#br0" timeOffset="40275.14">24630 9364 326,'7'14'492,"-7"8"-201,6 7-126,0 4-60,7 11-27,-6 4-6,6 8 2,1 2 5,5 7 8,-6 8 4,6 9-1,1 2-7,0 4-10,5 3-12,-5 1-12,12 3-7,1 0-12,-1 1-9,1-8-6,7-1-6,-1-10-2,-1 0-6,1-7-8,-5-4-17,5-8-21,-7-6-23,1-9-29,-7-2-27,0-8-30,-7-7-38,-6-8-66,0-7-139,-7-8-65,-6-6-20</inkml:trace>
  <inkml:trace contextRef="#ctx0" brushRef="#br0" timeOffset="41000.81">24278 9554 242,'7'-4'480,"-1"1"-191,8 0-131,-2-2-65,14-2-29,1 0-10,11 0-1,8-8 5,6 3 9,7-2 9,13-3 5,12-3 3,7 3 3,8-9 10,11 4 13,7-8 5,7 1 5,6-4 10,7-1 9,7-2 5,12-1-4,7-3-16,6 1-20,8-5-11,-2 3-16,7-3-20,8 0-18,-1 0-17,-1 0-12,1 4-7,7 0 0,-13 3-7,-1-4-3,-6 1-7,-1 3-7,-11 5-5,-8-6 0,-12 6-3,-8 3-3,-12-1-2,-13 1 1,-7 0 5,-7 3 6,-12 5 5,-6-2 4,-14 1 7,0 4 2,-13 3 2,1-3 2,-8 3 2,-7 5 2,-5-2-3,7 1 2,-8-1-2,-5 6-1,5-2 1,1 1 1,-7 3 0,6-2-3,1 1 2,-1 2-1,1-1 1,-7 0 1,6 4 0,-5 0-2,-1 0 0,-7 0 0,1 0-1,0 4 1,-8-4-2,1 4-1,7-1-1,-8 2 0,-4 1 1,4-2-1,-6 0 2,8 4 1,-8 1-2,7-1 1,1 4 0,-8 3 0,8-5-1,-2 5 2,1 3 0,7-3-2,-8 3 3,8 4 0,0 3 0,6-2 0,-7 7 3,7-1 1,1 0 0,5 8 2,-6 3 1,7 4 2,-7 7 2,6 0 3,-5 8 0,-1 3-1,-1 7 4,1 5-4,-6 3 2,0 3-4,-1 4 1,1 8-1,-7 0-3,6 3 1,-6 4-1,7 0-1,-7 0-2,6 0-1,-5-4-3,5-1-1,1-2 2,-1-3-2,7-5 0,-6-3 1,0-5 4,5-6-2,-5-5 0,0-2-1,-1-8-1,1 0 1,-1-7-1,-6-4-3,1-7 0,-2-1 2,-5-3 0,-7-4 1,0 1 0,0-8 3,-7 0 0,-5 0 0,-8-5 1,0-1 1,-6 2 1,0-7-1,-13-1 5,-6 2 7,-8-4 11,1-1 11,-13-5 6,-7 4 8,-6-4 2,-13 2 5,-7-4-4,-19 0-6,-7 0-12,-12 0-6,-8 4-5,-20-4-8,-11 7-5,-14 1-8,-6 3-6,-20 0-2,-7 7-12,-6 1-18,-7 2-20,-13 9-21,7-1-19,0 0-23,0 4-26,7 0-26,12 4-18,27-4-19,6 3-22,26-3-34,26-1-77,20-1-148,19-6-67,13 1-27</inkml:trace>
  <inkml:trace contextRef="#ctx0" brushRef="#br0" timeOffset="48257.16">21926 3037 32,'-7'0'171,"1"3"-66,0-3-45,-2 4-21,2-4-12,0 0-6,-1 4-4,7-4 1,-6 0-2,6 0 1,0 0 2,0 0-1,0 0 1,0 0 0,0 0-1,0 0 1,0 0 0,0 0 1,0 0-1,0 0-2,0 0 0,0 0-4,0 0 0,0 0-2,0 0-3,0 0-2,0 0 0,0 0-2,0 0-1,0 0-2,0 0 0,0 0-1,0 0 1,0 0-1,0 0 0,0 0 0,0 0 1,0 0 2,0 0-2,0 0 5,0 0-1,0 0 2,0 0 2,0 0 2,0 0 1,0 0 2,0 0 3,0 0-1,0 0 1,0 0 0,0-4 0,6 0 2,-6-3 1,0 4-3,7-6-1,-7 0-3,6-3 0,0 4-1,-6-2 0,8-5-4,-2 4-2,-6-4 3,6 1-2,1-1-1,0 1-1,-1-1 0,0-4 0,7 1 1,-6-3 1,6-2-2,7-2 2,-8-2 3,15-5 2,-7-1 1,5-4 1,1-3 1,0 0 0,13-4 0,-6-4-1,13-2 0,0-2-3,-1-3-1,7 0-1,7-4-1,0 1-1,6-1-1,0-3 1,6-5 1,8 2 3,-2-1-1,8-4 1,6 0-2,1 1 0,5 2-1,2-1-1,-2-2-2,7 3-2,1 1-2,-1 1-2,0 2 0,-6 5-2,-1 3 1,-5 0 1,-1 4-1,-6-1 1,0 5-2,-8 0 3,-4 3 0,-2-1 0,-6 9 0,-13-4-2,1 7 1,-8-1 0,-6 5 5,-7 4-1,-6-1-1,-6 3 2,-7 5 1,-6 0 2,-7 4-1,-7 3-2,-12 0-1,-1 3-2,-12 2 1,-1 6-2,-13 0 0,1 2-1,-14 2 0,0 4 2,1 3 1,-7 0-2,6 3 2,-6 1-2,13-1-1,-7 1-1,14 0 0,5-1-3,1-2-2,13 3 0,7-5-2,5 1 2,8 0-3,6 0-1,6-4 1,8 4-2,5-3-1,7 0-2,7-1-3,-1 1-2,8-2 3,-1-2 0,6 0-1,1 3 3,-7-3 2,7 0 1,-1 3 3,-6-4 3,7 4 1,-14 1-1,1-1 4,0 0 1,-7 1 0,-6 3 1,-8 0 0,2 0 0,-8-1 1,-6 6 2,0-1-1,-13-1 0,0 4 2,-7 0-2,1-3 0,-7 7-4,0-3-5,-7-2-7,1 6-14,-1-2-17,7 2-22,-7-2-37,1 5-92,6-4-123,-7 4-74</inkml:trace>
  <inkml:trace contextRef="#ctx0" brushRef="#br0" timeOffset="-41194.68">11253 4642 247,'-14'-12'186,"8"1"-62,0 1-33,-1-1-16,0-1-7,1 1-9,0 3-8,-1-2-7,-6 3-3,6-1-3,-5 4-5,4-3-4,-4 4-5,-1 3 2,0-4-1,0 4 0,-1 4-1,-5-4-2,6 3 3,0 4 0,0-3 2,0 7-4,0 1 0,6-2 2,-5 8 7,5 2 4,0 1 0,7 8 2,0 1 1,0 2-1,7 9-2,0-4-5,5 6-9,8-3-4,0 4-5,5 1-4,1-2-2,1 2-2,11-1-2,-4 3 0,-2-2 1,1 1-2,-1 0-1,1 0 1,-1-2-2,-12 0 0,-1 1 1,1-2 0,-14 1-1,1-3 0,-7 3 2,-7-1-2,-5-2 2,-2 0-2,2-2-1,-8-3 1,-6-2 8,-1-5 10,2-3 14,-1-1 17,0-3 27,-7-3 26,7-5 23,0-3 13,0-3 16,7-4 8,-8-4-2,8-4-11,-1 0-24,7-7-22,0 0-20,0-3-16,7-1-18,-1-4-18,7-3-10,7 1-5,-1-1-5,7-4-6,6 1-2,8-2-11,5 2-38,1 0-52,-1-2-56,8 6-54,5-2-55,1 2-69,-1-1-166,1 4-96,-1 3-39</inkml:trace>
  <inkml:trace contextRef="#ctx0" brushRef="#br0" timeOffset="-40768.22">11787 5963 142,'0'4'389,"0"0"-169,0 0-101,0-1-53,0 1-31,7-4-13,-7 4-5,6-4-2,1 0-2,-1-4 1,7 4-2,0-4-1,0-3-2,0 3-1,0-7-3,0 4-2,0-4 4,1-3 4,-8 3 5,7-8 8,-7 4 8,1 1 8,-1-5 7,1 1 5,-1 0 1,-6-4 1,7 4 1,-14-4-5,7 3-2,-6-3-6,6 4-6,-13 0-1,6-1-2,-6 4-5,7-2-3,-8 2-2,2 4-3,-1 0 1,0-1 4,0 5 2,6 4 1,0-4-1,1 3-2,0 4 0,-1-4-4,7 8-2,-7 0-6,1 3-6,6 3-4,-6 2-4,6 3 0,0-1-1,0 8 1,6-4 1,-6 8-2,6 0 2,-6-1 0,7 4 2,6 1 0,-7-1-1,8 0 1,-8 4-1,7-3 3,-6-1-2,6 0 1,-1 1-1,2-5-1,-1 5 0,0-8-1,0 3 0,0 1-1,6-8-5,1 5-3,-7-5-10,13 1-14,-6-5-20,6 1-28,-1-8-31,9 0-50,-2-4-98,1-3-138,6-3-74</inkml:trace>
  <inkml:trace contextRef="#ctx0" brushRef="#br0" timeOffset="-40484.16">12575 5554 296,'-6'0'446,"-7"3"-194,13 1-117,-7-1-60,7 2-34,0-3-18,7 2-7,-1 0-2,1 0-1,5-1 0,8 2 0,0-2-4,6 1 0,0-4 0,7 2-3,0-2-3,-1 0 0,7 0-1,0-2 1,1 2-2,-2-4-1,1-4 1,0 5 0,1-1-1,-1-4-1,-1 1-7,2 4-13,-7-4-16,-1 3-25,1 0-60,-7-3-140,0 3-100,-13 1-64</inkml:trace>
  <inkml:trace contextRef="#ctx0" brushRef="#br0" timeOffset="-40333.42">12581 5857 449,'-12'4'412,"12"0"-182,-7 3-108,7-3-56,7-1-29,-1 1-14,0-1-7,14-3-4,-6 0 0,11-3-4,8-1-1,6 1-2,7-4-13,6-1-17,7-3-26,-1-3-36,14-1-73,0-3-162,6-1-86</inkml:trace>
  <inkml:trace contextRef="#ctx0" brushRef="#br0" timeOffset="-39090.34">14367 4960 99,'0'0'83,"0"0"-31,0 4-15,0-4-8,0 0-3,0 0-3,0 3 3,7-3 11,0 0 9,-1 4 9,0-4 2,8 0-1,-8 0-1,7 0 0,7 0-3,-8 4-8,2-4-12,5 0-2,-6 0-2,6 0-1,-5-4-1,6 4 5,-1 0 1,1-4 0,-2 1 4,2-1 1,7-3 3,-8 3 1,0-3 3,1-1 1,0 2 0,-1-6 3,1 5 2,-7-4 2,6 4 4,-12 0 7,6-1 10,-6 4 16,-1-3 20,0 3 20,-6 0 20,0 4 15,0-2 11,0-3-2,0 1-9,-6 1-20,0-4-25,-1 3-27,-6-4-25,0 5-24,-7 3-21,-6 0-8,0 3-9,0 1-2,0 4 0,-6-1-2,-2 7-1,2 1-1,7-1-1,-1 1-1,-7 8 4,7-5-1,0 4-2,-1 0 0,7 4 1,2-1-1,-2-3 2,7 4-1,6-1-3,-6 1 2,7 0 2,6-4-3,0 0 0,0 3 1,6-2-1,7-6 0,0 3-1,0-7-1,7 3 0,0-7 3,5-1 0,1-4 0,0 4 1,7-8-2,-7-4 1,7 0 0,5-3 0,-4 0-3,-2-4 2,1-1-1,-1 1 0,-5 4 2,-8-5 1,0 6 2,-6 2-1,1-3 3,-8 4 0,0 3 2,1-5 2,-7 5-1,-7-4-1,1 8 1,-7 1 0,-7 1-3,-6 5 1,-6 4-1,-1 3-3,-6 0 0,0 5 2,-6-2-3,6 2 0,5 2 1,-5-3 0,7 4 0,6-4-1,-1 0 0,2 4 0,5-4-2,-6-1 3,6 4-3,8-2 1,-1 3-1,-1-4 2,14-1-1,-6-2 2,12 3 0,-6 0-1,7-4 1,6 1 0,-6-1 1,13 0-4,-8-4 0,8-2 1,-1 3-4,7-8 1,-6 0 1,6-4-1,-1-3-1,2 0 3,5-3 0,-6-4 1,1 0 2,5-1 0,-6-3-3,1 1 1,-1-2 2,-7-3 2,1 5-2,-1-1-1,0 0 0,1 0 0,-7-1 2,7 2-1,-7-2 0,-6 5 0,5-3 0,-5 2 3,6-3-2,-7 3 1,1 1 2,-1 0-2,1 0-2,0 3 1,-7-3 5,6-1-6,-6 5 3,0 0-1,0-1-2,0-1 0,-6 5 1,6-3-4,-7 3-1,0 0 4,-6 3-2,1 2 0,-8 2 2,0 0 0,1 0 0,-7 5 2,6-2 0,1 5-2,-1-4 0,0 7 0,1-3 1,0-1-1,-1 5-3,7 0 0,-1-2-1,-4 2-1,4-1 2,8 1 0,-7 3-1,7-4 0,-2 4 3,2-4 2,0 4 0,0-3 4,6 2-4,-8-2 0,8-1 0,8 1 2,-8-2-2,6 2-1,0-4 0,0 3-1,2-4 1,4-3 0,1 4-1,1-5-1,4 2 2,2-5 0,0 1-1,6-4-3,0-1 1,7-3-3,0 0 2,-1-3 0,7-1-10,-7 0-26,7-2-39,-6-2-45,7-1-50,-8 3-50,1-2-70,-1-3-128,-6 0-117,1 4-59,-9-4-11</inkml:trace>
  <inkml:trace contextRef="#ctx0" brushRef="#br0" timeOffset="-38607.41">14830 6546 409,'0'3'335,"-7"2"-148,14-5-82,-7 0-48,7 0-27,-1-5-14,0 2-6,1 0-4,6-5-2,6 1 0,-5-1 2,6-2 0,-2-5 2,2 4 0,-1-7 2,1-1 3,6 0 6,-6-1 7,6-3 6,0-2 8,-6 3 7,6-9 4,-7 6 3,1 0-3,0-4-4,-8 4-8,2-6-6,-2 2-8,1-3-8,-6 3-4,0-1-6,-1-3 1,-6 4 1,0-5 2,0 5 0,-6 4 1,-1-1 4,0 4 2,1 0 5,-7 3 2,7 5 2,-8 3 0,8 0 3,-7 4 6,0 0-2,6 2-3,1 2-5,-8 3-3,8 0-4,0 3-3,-8 9-5,8-5-4,-7 8-4,7-1-1,-8 5 0,8 2 0,0 2 1,6 2 0,-7 1 1,7 3-2,0 0 1,0 0-1,7 5 0,-1-5-1,-6 4-2,6 0 0,1 0 1,0 1 0,-1-3-4,1 6 3,-1-4 1,0 1 0,8-5 4,-2 3-3,2-3-1,-1 2 1,0-6 2,6-3 0,1 0-2,-1-1-1,1-5 0,6-2 0,0-3 0,7 1 1,-1-10-2,1 3-16,6-5-22,0-5-30,7 3-37,-8-10-66,8-3-138,-7-2-110,1-6-78,-7 1-40</inkml:trace>
  <inkml:trace contextRef="#ctx0" brushRef="#br0" timeOffset="-38048.55">15925 5436 294,'-7'5'207,"7"-3"-64,-7-2-43,7 0-23,0 5-15,-6-5-9,6 0-9,0 0-7,0 2-6,0-2-4,6 0-1,1 0-3,0 4-2,-1-4-1,7 0 0,0 0 0,0 0 3,7 0 0,-1 0-3,7 0 1,0 0 0,7-4 0,-1 4 1,8-2 2,-1 2 3,0-5 1,7-2 1,-7 7-1,6-7-1,7 3-2,-6-3-5,-1 0-2,8 0-4,-8-2-2,1-1-2,-1 3 1,-5-1-2,-8 1 1,1 0-1,-7 3-3,-1 1-3,-5-5 2,-6 4-3,-2 1 0,-5-2-2,-1 5-11,-6-2-18,0-5-25,-6 3-36,-1 0-55,-5-4-101,-8 1-127,0 3-75</inkml:trace>
  <inkml:trace contextRef="#ctx0" brushRef="#br0" timeOffset="-37823.4">16570 5179 272,'0'0'314,"0"0"-123,0 0-72,0 0-36,-6 5-19,6 2-9,0 1 0,0 2 4,6 5 4,-6-1 4,0 2 4,6 4 0,-6 6-1,6 1 1,-6-2-4,8 4-9,-8 4-4,6 1-5,0 2-5,-6-4-9,7 6-7,-1-1-10,1 3-8,-7 0-3,7-4-4,-1 9-5,0-1-15,8-4-27,-8 3-36,7-2-60,7 2-135,-8-6-124,8 4-79,-7 0-46</inkml:trace>
  <inkml:trace contextRef="#ctx0" brushRef="#br0" timeOffset="-37217.63">17808 6355 20,'-7'0'335,"0"-2"-103,1-2-78,0 0-42,0-3-25,6-1-12,-14 2-5,8-6-1,-1 1-2,-6-3 5,6-2 0,-5-2-2,5-1-1,-6-2-1,7-1 3,-8-3 4,1-1-1,7-1-4,-7-2 0,6-7 9,-5 3 1,4-7-4,2-1-7,0 1-9,6-8-7,-7 1-8,7 0-9,0-9-14,7 2-9,-7-5-4,12 1-3,-4-1-1,-2 0-4,7 4-1,0-4 1,0 8 2,0 0-3,6-1 3,-5 8 3,5 0-2,7 5 3,-6 5 2,6-2-1,-1 7 1,1 0 4,7 2-1,7 2-4,-8 2 1,7 6-2,0-2-2,1 5-1,-1 3-4,-1-1 1,2 1-1,-7 8 2,-1-1-2,-6 1 0,0 6 5,-7-3-3,1 7 1,-7 2-2,1 0-1,-8 3 0,-6 3 1,0 3 0,-6 1-4,-8-2 3,1 9 1,-13-4 2,0 4-1,-7-4 0,1 3 1,-7 1 2,-1-4 1,2 3 1,-1-2 3,-7-1 2,7 0 1,0-4 1,-1 0-1,1 0 1,1 1-1,5-5-1,7 1-5,0-3-2,6-2-2,7 1-2,0 0-2,6-4-6,1 4-15,0 0-30,12-3-29,0 3-36,8 1-34,5-3-42,1-1-60,6 4-132,6-3-98,-5 3-47</inkml:trace>
  <inkml:trace contextRef="#ctx0" brushRef="#br0" timeOffset="-36777.33">18335 6433 287,'-6'7'257,"6"0"-116,0-3-63,0-1-30,0 2-13,6-2 1,1-3 0,-1 0 2,1-3-1,6-2 5,1-4 3,-2-3 6,8-3 1,-1 0-3,1-3 0,6-4 1,0 0 4,-7-3 1,7-1 1,-6-3-3,7 0 0,-9 0-4,-4-5-6,5 1-5,-5 0-5,4-3-6,-10-1-7,4-3-5,-5 6-4,-1 2-1,1-1 3,-7 7 6,0 1 5,0 6 10,-7 1 7,7 3 4,-6 0 3,-7 9-1,7-3-3,-8 6-9,-5 3-7,6 3-7,-7 6-7,1 1-7,-1 5-1,1 3-3,5 4 2,-5 3 2,6 4 1,0 2 3,0 1 2,6-3 1,-5 8 2,12 0 0,-7-1-1,0 1-2,7-1 0,0-2-1,7-1-3,0 0 0,-1-4-1,7 0-2,0 1 0,6-5 1,1 0-1,0-2-4,5 0 2,1-6-1,7 2 0,-7-5-1,7-3-2,-1 0-6,8-4-16,-1-3-28,0 0-39,-1-4-42,2-4-56,5 0-118,-5 0-139,-7-3-83,-1-3-3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0:53:07.8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282 3934 129,'0'0'103,"-6"0"-45,6 0-28,0 0-16,0 0-7,0 0-5,0 0-2,0 0 0,0 0 4,0 0 5,0 0 7,0 0 11,-8 4 9,8-4 9,0 0 6,0 0 2,0 4 2,0-4-3,0 0-8,0 0-9,0 3-11,0-3-6,0 0-9,0 0-3,0 4-5,0-4-1,0 0-1,0 0 0,0 4 0,0-4-2,0 3 2,0-3 0,0 4 1,8 0-1,-8-4 0,6 3 1,0 1-1,1-1 1,6-3 0,0 5 1,-1-3 0,2-2 2,-1 4 1,7 0-2,-8-4 3,8 4-1,0-1 0,5-3-1,-5 4-1,6-4-1,0 4 0,1-4 0,5 0 1,-6 4-1,13-4 0,-6-4 1,6 4 0,0-4 1,0 0 0,6 4 2,1-3 2,-7-1 0,7 0 2,-1 0 0,1 2 3,-7-3 0,6 2-3,-5-1 0,-1 4-1,0-3-1,-7 3-2,8 0-1,-1-4-4,0 4 2,1-4 1,-2 4-1,1-3-2,0 3 0,1-4 0,-1 4 0,-1-4 0,2 4 0,-1-3-1,0-1 0,0 0 1,0 1 0,0-1-1,0 1-1,1-1 0,-8 0 2,7 4 0,0-4 0,1 1 2,-1-1-2,-7 4 1,7-4-2,-7 4 2,8-4-1,-7 4 0,-1-2 1,1 2-2,6 0 1,-7 0 1,1-4 3,5 0-2,-4 4-1,-2-4 1,7 1-1,0-2 2,0 2 0,1-1-1,-2 0 1,1 0 1,1 2 2,-1-6-2,-7 4 0,7 1 0,1-5-2,-7 4 0,5 1-1,-5-4-1,6 3-2,-7 0 1,1 1 0,0-1 1,0 0 1,-1 1-1,-6-1 0,7 4 1,-1-4 0,1 1 0,-1-1 0,1 0 1,-1 4-1,-5-4-1,5 2 1,1 2 0,-7-4 1,6 4-1,-5-4-1,5 4 0,-6-4-1,7 1 0,-1 3 1,1-4 0,-1 4 2,1 0-1,-1-4-1,1 0 0,7 4 1,-8 0 2,7-4-1,-7 0-1,1 4 0,-1 0-2,-5 0 1,-1-2 1,0 2-1,0 0 0,-1 0-1,-5 0 1,0 0-2,5 0 3,-5 0 0,0 0-2,7 0 0,-9 0 0,9 0 0,-1 0 0,0 0 0,0 0-1,0 0 0,7 0 2,-1 0 2,-5-4 0,5 4 0,1 0 0,-1 0 1,1 0-1,-1 0-1,1 0-2,-1 0-1,1 0 2,-1 0-2,1 0 0,-7 0 0,6 0 2,-5 0 0,-1 0 0,6 0 1,-5 4-1,-1-4 2,6 0 0,-6 0-2,7 0 0,-1 0 1,1 0-1,6 0 0,1-4 0,-2 4 0,1 0 0,0-3 0,1 3 1,-1-5-1,-7 2 1,1-1-1,-1 4 0,1-4 0,-7 4 0,6-4 0,-5 4-1,5-3 0,-6 3 1,1 0 0,-1-4 0,6 4 0,-6-3 0,0 3 0,0 0-1,0-4 1,7 0 1,-7 1 2,0 3 1,0-4-2,0 0 1,1 1-1,-2 3-2,1-4 0,6 0 0,-5 1-2,-1 3 0,0-4 6,0 1-4,1-2 1,-1 2 0,-1 3 0,1-3 0,0-1-1,-6 0 0,6 1-4,0 3 0,0-4 4,6 0 0,-5 0-1,-1 2-1,6-4 2,1 0-1,-1 6 1,1-7 1,-1 3-1,-5 0 0,5 0 0,1-2 0,0 1 1,0 3 1,-8-3-1,8-2-1,0 3 0,-8 0 0,8-3 2,-7 4-1,6-5-1,-6 5 0,7-5 0,-7 1 0,7 0 0,-1-1 1,1 1-2,-7 0 1,6-4 0,-5 3 0,5 0 0,1-1 2,-7 1 1,6 0-3,-6 1 1,7 1 0,-7-6-1,0 4-1,1-3 0,-1 4-1,0-4 1,-1 4-1,1 0 2,1-5-1,-1 5 1,0 0 1,7-4-1,-7 4 2,6-4-2,1 3 2,-1-4-2,1 2 0,-7 0 0,13-2 0,-13 1 2,7-4 0,-1 5 1,1-1 0,-1-4 2,-6 0 0,7 3-1,-1-2 0,-6-1-2,7 1-1,-1-1 2,-5 0 0,5 5-1,1-5 2,-1 1 1,-6 3 0,7-4 2,-1 1 0,2-1 0,-2-4 0,1 5 3,-1-5 1,1 1 2,-1 0 0,1 0 0,6-1 0,-13-3-1,13 4 1,-7-4 0,2 0-5,-2 0 1,7-1-2,-6 2 0,5-4-1,2 2 2,-1-2-1,0 3-1,0 0-1,7-5-2,-7 6-1,7-4 0,-8-1-1,9 0 0,-2 3-2,-6-2 0,7 0 1,-8 0 0,1 2 0,7-2 1,-7-2-1,7-2 1,-7 3 1,0 1 0,1-4-1,-2 4-2,-5-5 1,6 4 0,-7 1 7,-5-1 4,-1 1 2,0 3 2,-6-1 3,-1 2 2,1-2-1,-1 6-2,-6-2-7,-7 5-15,8-1-25,-8 0-43,-6 0-88,0 1-164,-6-1-92</inkml:trace>
  <inkml:trace contextRef="#ctx0" brushRef="#br0" timeOffset="1418.96">11018 6785 191,'0'-4'289,"0"4"-121,6-4-76,-6 4-43,0 0-22,7 0-9,0-3-5,-1 3 0,1-4 0,5 0 3,-5 4 0,12-4 3,1 1-3,0-2-1,5 3-2,2-2-2,-1 1-2,6 3-1,1-5-2,-1 2 0,8 3-1,-1-4-2,6 0 0,1 0 1,7 1-2,-2-1 3,1 1 5,7-4 1,6 3 3,0-4 3,7-3 2,0 5 2,6-6 7,0-2 0,1 2-1,6 2 1,-8-5-1,2 3-2,-2 3-2,2-3-3,-14 4-7,6 1-3,-12 0-1,6 4-4,-13-1-1,1 4-2,-1 0 0,0 0 0,0 4 0,1-1-2,-1 1-2,-1-4 0,2 3 3,5 1 0,1-4-1,0 3 1,6-3 1,-6 0 0,6 0 1,0 0 0,6 0-2,-5-3-1,5-1 1,-6 1-1,8-1-2,-8 1 0,6-1 1,-6-1-1,0-1 1,-6 2 1,6-3 0,-7 3 0,1-4 2,0 5 0,-7-1 0,1 1-2,-2-1 1,-5 1-1,7 3 0,-8-4 1,1 0-1,-1 0 1,1 4 0,-7 0-1,6-3-1,1 3 1,-1 0 0,8-4 0,-7 1 0,5 3 1,1-5-1,-5 3 1,4-2 1,1 0-2,1 0 0,-2-4-1,-5 8 1,7-7-1,-8 5-1,1-3 0,5 2 1,2-1 1,-1-1 0,0 2 0,0 0 0,0-1 2,1 4 1,-2-4-1,8 4 1,-7 0 0,7 0-2,0 4-1,-7-4 0,6 4 0,-6-1 0,7 5 0,-7-4 0,1-1 0,-8 4 0,7 0 0,-6 5 1,0-4-1,-1 2-1,1 1 1,-1 0 0,-5 3 0,5-2 0,1 2 0,-7 1 0,6-1-1,1 1 1,6 4 0,-6-4 1,0-1 1,5 4 0,1-4 1,-5 5 0,4 0-1,1-5 0,1 4-1,-2-4-1,2 6-1,-1-3-1,0 2 0,0-1 0,0 0 1,-6 1 1,6 3 0,-6 0 0,-1 0 1,1 0 0,-1 4-2,1-1 1,6 2 2,-6-2-1,6 4-1,0-4 2,6 5-1,1-5 1,0 5 3,0-5-2,-1 5 0,7-1-2,-6 0 2,6 1-2,0-1 0,1 0 0,-1 0-1,-6 4-1,6 1-1,-7-2 1,7 1 0,-6 0 0,0 5 0,0-6-1,6 5 1,0-5-1,0 5 1,0 0 1,7-4 1,-1 3 0,1 0-2,6-1 1,1-3-1,-2 5 1,8 0-1,0-1-2,-1-3 0,1 3 0,-6 1 1,-2 4 0,2-4 2,-8 0 0,2-1 1,-8 4 1,0-3 2,0 0 1,0-1 5,-13 3 7,7-1 4,-7-1 3,0-1 1,0 4 0,-6-3 0,-1 0-1,1 3-5,-7-4-9,6 1-4,-5 0-2,5-1-3,-12-2-1,6-2-1,0-2 0,-6 2 0,-1-3 0,1-2 0,-1 2 0,1-3-9,-7-1-22,0 1-45,-6-4-91,-1-4-162,1 0-96,-7 0-54</inkml:trace>
  <inkml:trace contextRef="#ctx0" brushRef="#br0" timeOffset="2312.41">21749 10360 21,'-6'4'252,"6"-4"-73,0 0-53,0 0-35,0 0-22,6 0-16,-6 0-8,0-4-8,8 4-7,-2 0-5,0-5-5,8 3-6,-8-2-2,7 0 0,0-3-3,0 4 2,-7-6 1,14 2 1,-7 0 4,0-4 1,6 0 2,1 1 3,6-5 2,-6-4 0,6-3 2,7 1 2,0-6-2,-1-2 1,13-3-2,-6 3-1,7-9-2,7 1 0,-2 1-3,1-3-1,7-3-4,-7-1 2,7-2 2,0 2 3,0-5 4,-2 1 0,-4-2 4,5 6 7,-5-5 4,-1 5 0,0 1-1,-6 3-2,-1 3-3,-5 2-1,-8 8-5,1 1-7,-14 3-4,0 4-5,1-1-2,-7 8-4,-7 1-2,2-2-3,-2 5-2,-6-1-5,6 6-15,-12-3-18,6 5-17,-6 0-21,-2 5-26,2 5-40,-7-3-55,6 5-86,-6-2-120,1 5-52</inkml:trace>
  <inkml:trace contextRef="#ctx0" brushRef="#br0" timeOffset="2841.99">21945 10493 211,'0'0'212,"-6"0"-62,6 0-48,0 2-29,0-2-24,0 0-14,6 4-6,-6-4-7,0 4-2,0-4-2,7 4 0,-1-1 0,-6 5 2,7-4 1,0 3-2,-1 0 1,7 0 0,-6 4-1,5-4-3,2 4 0,-1 0-3,7 3 0,-2-2-2,2 3-2,7 0-1,-1-1 0,6 1-1,1-1-1,6 1 0,-1 0 0,2 0 2,5-5 5,1 5 3,0 0 3,6-4 0,7-4 1,-1 4 1,1-4-1,6-3-2,0-4-5,0 0-5,6-4-2,2-3-1,4 0-1,-4-8 3,4 1 5,2-9 8,-1 1 5,-6-4 6,-1 1 8,-6-4 8,0-4 9,-12-1 9,-1-2 16,-7-3 20,-5-7 28,-8 0 18,1-6 14,-7-3 11,-7-7 7,-5-1-1,-2-6-17,-5-5-28,0-2-33,-7-1-21,-7-4-20,0 0-19,-5 5-15,-2-1-11,-5 4-8,-1 2 0,8 10-2,-15 1-4,8 10-4,6 2-9,-7 8-35,0 3-45,8 8-47,-1 3-49,-1 8-47,8-1-46,0 8-59,-2 8-82,2-1-123,0 8-35</inkml:trace>
  <inkml:trace contextRef="#ctx0" brushRef="#br0" timeOffset="3278.33">23790 10565 210,'0'-4'459,"0"4"-190,6-3-128,0 3-65,8 3-37,-1-3-18,6 4-8,7-1-8,0 5-2,6 3-1,8-1 1,-1 2 2,6 7 3,14-4 4,-7 6 8,13 1 13,8 0 13,-2 3 10,14 2 6,0-2 3,6 4 1,6 0-1,7 1-10,1 3-9,5-4-13,-5 0-12,-1 1-7,1-1-5,-8-3-2,7-2-3,-13-1-2,8-4-1,-8-5 1,-7 1 1,-6-8-3,7 0 0,-13 0-1,-7-3 0,0-4-2,-7-4-2,1 2-6,-13-6-16,-1-3-17,-6 0-23,-5 0-32,-2-7-58,-7-1-114,2-2-126,-7-6-71</inkml:trace>
  <inkml:trace contextRef="#ctx0" brushRef="#br0" timeOffset="4350.58">21242 2003 18,'0'-6'47,"-6"1"-5,-2 1-3,2-2 0,0-2-3,-1 5-3,0-5 0,7 4 4,-6-3 2,-1 4-3,7-4 2,-6 3-5,0 0 2,6-3 4,-7 3-2,0 0-4,7 0-4,-6 4-1,6-2 0,-6-2-3,6 4-4,0 0-7,-7 0-6,7 0-3,0 0 4,0 4 3,0-2 1,0 6 3,7 3 2,-1-3 3,0 2 0,1 5 4,0 0-5,12 0-2,-6 2 0,0 3 0,7-3 0,-8 5-1,8 4 0,-1-4-2,1 4-1,6 3-2,-6 0-2,-1-4-2,7 4-1,-6 1-3,-1 0 0,1-5 0,6 5-1,-6-5 1,-1-3-1,1 0 0,-7-1-1,7-1-1,-1-6-1,-6 1-1,7-4-6,-1 0-12,-6-4-20,6-3-36,-5-4-55,-1-4-120,0-3-89</inkml:trace>
  <inkml:trace contextRef="#ctx0" brushRef="#br0" timeOffset="4686.24">21327 1758 119,'0'-14'247,"-7"-1"-100,0 0-52,7 1-31,7-1-12,0-3-7,5 3-10,1-3-4,13-1-2,-6-2 0,13 2-1,-1 1-1,14-1-2,-1 2-1,8-2-2,-2 1-3,8 2-1,7-1-4,5 2-1,-6 0-5,7 8 0,0-5-1,-1 10-2,1-3-2,-14 5-2,8 5 0,-14 5 1,-6 1 2,-7 7-1,-7 1 0,-6 7 0,-6-1 0,-7 8 0,-13 4 2,-7 3 0,1 0-1,-14 4 0,-6 4 0,-6-1-1,-1 1 0,-6 0 1,7-4 0,-8 0 0,7-4 1,1 1-1,-1-5-2,14-7-4,-7 0-8,6-2-14,8-6-22,4 1-32,2-7-47,0-4-99,0 0-112</inkml:trace>
  <inkml:trace contextRef="#ctx0" brushRef="#br0" timeOffset="4982.3">22252 1898 16,'0'-8'276,"6"4"-120,0-3-68,8-1-33,6-2-14,5-1-6,7-1-1,8-2-1,5-1-2,8 0 2,-1-2 0,13-2 0,0-3-4,6 0 0,2 0-2,4-3-1,8 0 0,0-5-2,6 4 0,1-3-2,-1 3-1,0 1-4,-6-4-4,-1 3-3,1 4-2,-13-5-3,-7 10-7,-13-2-14,0 0-24,-13 5-40,-6-4-67,-7 7-152,-19 0-92</inkml:trace>
  <inkml:trace contextRef="#ctx0" brushRef="#br0" timeOffset="6842.53">20472 1831 35,'0'4'42,"8"-4"-7,-2 3-1,0 1-1,8 0-1,-2 0 2,8-1 0,-7 1-4,7 0 2,-1 2-2,1 3 2,0-6-2,5 4 0,-5 1 2,6-1 5,-6 1 0,5 2-5,7-2-4,-5-1-3,5 4 0,-6-4-1,7 4-1,7-3-7,-8 3-2,1-1-3,6 1-1,-7-3 0,1 3-1,-1 1-1,1-2-4,-1 5 0,2-4 1,-9-1-1,1 2 0,0-2-2,-6 6 0,-1-2 1,1 1 2,0 2 0,-8-1 0,8 2-2,-7 0 2,1-4 1,-2 9-1,8-5-1,-7 0 1,0 0 0,6 5 0,-5-5-1,5 0-1,-6 5 0,6-6 0,1 3 2,0 1-1,-1 1 2,-6-4 2,14 5 2,-8-6 3,0 5-2,0-3 1,1 3-1,7-4-1,-8 4-2,0 0-1,1-4-2,0 8-1,-7-4-1,7 0-1,-8 4 1,8-4-1,-7 0-1,7 3 1,-8 2-1,8-6 0,-7 5 1,7-1-2,-8 1 2,8-4 1,0 3-1,-1 1 0,1-4 1,-8 0 0,8 4 1,0-4 1,-1-1-1,1 2-3,0-1 1,-1 0 1,1-1-1,0-2 1,-8 3 1,1-5-1,7 6-2,-14 0 4,8-2-1,-2 1-2,-5 0 1,6 5-1,-6-2-2,-1 0 2,0 0 2,1 1 0,6 3 1,-7 0-1,1-2 0,0 2 1,6 0 1,-7 4-1,1-3-2,6-1 0,-7 4 0,0-1 1,8 1 0,-8-2 0,1 1 0,-1 1 0,1 3 1,6-2 1,-7-5 0,8 4 1,-8 0 0,7-8 0,-6 5 0,5-5-1,1 5 1,1-5 0,-2-3-3,2 0 0,-8 4 1,7-4-1,0 0-2,0 0 0,-7 3 0,8-3 1,-8 4-1,0-3 1,2 2 1,-2 4 3,-6-3 3,0 6 0,6-2 1,-6 3 2,0 0 0,0 3 0,0-2-2,0 3-1,0 2-3,0 1 0,0-2-3,0 5-1,0-3 0,0 2-1,7-3-1,-1 1 0,-6-3 0,0 4 0,7-5-1,-7 1 2,0-4-2,0 0 2,0 0-1,7-4 1,-7 0 0,0 5 2,0-5 3,0-3-1,0 3 1,6 0 2,-6 0 1,0 1-1,0-1-1,6 4 0,-6-1-3,0 2 1,0-1 0,0 0-3,0 3-3,8 1 2,-8 3 1,0-3-1,-8 3 2,8-3-2,0 3-3,-6 0 2,0 1 3,-1 3-1,0-4 0,1-1-1,-1 7 0,1-7 0,0 2 1,-2 0-1,2-2 0,0-6-1,-8 4 0,14-4-1,-6 0 0,0 0 1,6-4 0,-7 5-1,1-5 1,6 3 0,-7-2 1,7 3 1,-7 0-1,7 0 0,-6-1 1,6 1-1,-6 4 0,0 0 2,-2-4-2,8 4 2,-6-4-2,-7 3 2,13 1-1,-7-5 0,1 6 0,-1-1-3,1 2 3,0-3-1,6 2-1,-7 2-1,0 0 0,1 0 0,-7 1 0,6 2 1,1-2-1,-7 2 0,0 2 1,6-5-1,-5 4 1,-2-3-1,1 3 1,0-4-1,0 0-1,0 3 0,0-2 1,0 0 1,0 3 0,0-4 0,7 0-1,-14 1 1,14-5 0,-8 5 1,2-4-1,-2-1 0,-5 3-1,5-1 0,2 2 2,-2-3 0,2 3-2,-1 0 1,-7 1 0,7-1 0,0 0 0,0 1-1,6-1 0,-6-4 0,1 5 2,-2-5-2,2 1 0,5-1 0,-6 1 1,0-4-1,-1 1 0,2-3-1,-2 3-1,2-1 0,-1-4 2,-1 1 0,2-1-1,-2 0 2,2 0 3,-8 0-1,7-2 0,0 2-1,-6-3-2,5-1 0,-5-4 0,6 9 2,-6-4-3,5-1-1,-6 1 1,1 0 2,-1-4 0,8 4 0,-8-5 0,0 5-1,1-4 1,5-1 1,-5 2-1,0 0-3,-1-2 1,1 1 1,-1 0-2,0 0 1,1 0 0,-1 0-2,1 0 2,-1 0 1,7-1-1,-6-2 0,-1-1 1,1 1-1,5-1-1,-5-3 2,6-1 0,-7 2 0,7-2 1,1-3 1,-8 3-1,6 1 0,-5-4 1,6 3-2,-6-2-1,-1-1 2,0 3-1,1-3 0,-1 0 1,8 1-1,-8-2 2,0 1-2,1-3 1,-1 2-1,1-3 0,-7 5 0,6-1 0,0 0 0,-5 1 0,5-6 1,-6 5 0,0 1-2,-1-2 1,1 5 0,1-4 1,-1-1-1,0 5 1,6-4-1,-7 1 1,-5 2 4,13-3-3,-7 1 0,0-5-2,-1 3 3,1 2-2,0-2 2,1 1-3,-1 0-1,-1 0 0,-5-3 2,6 2 0,-7 1-2,-7 1 2,8-1 1,-1-4 0,-5 4 2,5 0 2,-6 0 4,7 0 4,-1-4 4,0 4 2,0-4 0,8 1 2,-1-5-2,0 5-1,-1-5-5,1 5-4,6-4-5,1-1-2,-1 4 0,2-7-2,4 4-1,-6-1 0,1 2 0,6-2 0,-6 1 0,-1 0 1,7 0 0,-7-1 0,0 1 2,-5-1 0,5-3 2,-6 4 5,0-4 1,0 3 0,-7-3 2,7 0 1,-7 4 3,1-4 8,-1-4 3,1 4 3,-1-3 3,1-1 5,-7 1 2,7-1 0,-2-3-1,-5-1 7,7 0 4,-1-1 10,1-3 14,-1 1 15,7-3 17,0-1 15,0 0 13,-1-3 1,8-1 10,0 2-2,6-3-13,-7 6-13,7-4-17,0 3-17,0-3-16,7 3-13,-1 1-19,-6 3-14,7 0-10,6-5-8,-7 6-15,7-1-35,0-4-64,0 4-80,0-3-81,7-5-127,-1-3-187,0 0-106,1 0-52,-7 0-1</inkml:trace>
  <inkml:trace contextRef="#ctx0" brushRef="#br0" timeOffset="8922.69">19026 11551 202,'0'0'298,"-6"0"-105,6 4-76,0-1-49,0-3-29,0 4-15,6-1-11,-6 1-3,0-1-2,7 1 2,-7 0 1,6 3-1,0 0 2,2 0-3,-2 1-1,7 0-1,0-1-1,0-1-3,0 3-1,0-2 1,7-3 1,-1 3-1,-6-3 2,6-1 1,1 5-2,0-4 1,5-1-1,-5 0-2,6 5 0,-6-5 4,5 1-3,2-4-1,-7 4 1,6 0-1,0-4 0,0 0-2,-7-4 2,7 0-4,1 0 4,-1 1 3,0-1 2,0-3 3,-1 4 1,2-5 1,-1 4-1,-6-3 1,6 0-3,-1-1-1,1 1-4,0 0-4,1 0 0,-1-5 1,0 4-2,0 1 0,0-3 1,0-2-1,0 2 0,6-1 1,-5-4 0,5 5 2,1-6 0,-7 2 4,6-2-1,1 3 1,-7-3 0,7 1 0,-7 1 1,0 3-2,0-3-2,0 3 0,1 0-3,-8 0-1,7-1 1,-6 6 0,-1-5 0,7 3 0,-6-4-1,-1 6 0,0-5 1,1 3 2,7-3-3,-9 0 1,2 0 1,-1 1 3,7-1 3,-6 0 2,7 0 3,-1-3 1,-7 2 3,7 1 1,0-3-2,0 2-1,1 1 0,-1-3-3,-7 3-3,7 0-2,0 0-3,-6-1-7,6 2 2,-7 3 2,1-5-1,6 2 1,-7-2-1,7 1 1,-6 4 1,6-4 5,-7 0-4,7 0-2,1 0 1,-7-3 0,6 3-1,-7-1 0,7-2 1,-6 3 0,-1-4 0,7 4 0,-6 0 1,-1 0 0,1-4 1,0 5-2,-8-1 0,8-4 1,-1 4-1,1 0 0,0-4 0,-1 1-1,1-1 2,6 1 1,-6-1-1,5 0 0,-5-3 1,6 3-1,0-4 0,-7 2-2,7-5 3,1 3 1,-8 0 1,0 5 2,1-1 0,0-2 4,-1 2 0,1 1 1,0-5-4,-1 1-1,1-1 0,0 0-2,-2 2-2,2-2-2,0 1-1,-1 3 0,-5-8-1,5 6 0,1-2 1,-8 1 0,8-3-1,0-2 1,-7-2 1,7 3-1,-8-4 2,8 1 0,-7-2 1,7 6 1,-8-5 0,2 1 0,-2 3-2,2-5 1,-1 6 1,-1-1-3,2 0-1,-2 3 0,2-3-1,-8 4-2,7-4 1,0 4 0,-6 0 1,5-1 0,-4-2 4,4 1-3,-5 3 1,6-2 0,-7 0 0,7-2 0,1 3 0,-8-4 1,7 4-3,0-5 0,-7 4 1,7 2 0,1-2 1,-8 1-1,8-1 2,-8-3-1,6 5 2,-5-2 1,0-3 3,6 4-1,-7 0-1,0-4 1,8 3-3,-8-3-1,0 3 0,2-2-2,4 3-2,-5-1 1,-1 2 0,8-2-1,-8 1-1,0 2 2,2-2 1,4 4 0,-6-5 0,1 4-1,6 1-1,-6-4 2,5 0 1,-4 3 0,4-4-1,-6 1 0,8-1 0,-8-2 0,1-1 2,-1 0-2,8 0 0,-8 0 0,6 0 0,2 0 0,-8 0 2,14-3-1,-13 3-1,12-4 1,-12 3 1,12 2-2,-6-1 0,0 0 0,0 0 0,-6-4-1,5 4-1,2 0 2,-1 0 0,0 0 0,-7 1 0,7-1 0,1-1 1,-8-2 0,0 3 0,8-4-1,-8 1 1,0-2 1,1 2 0,-1-1 0,1 1 2,0 0 0,-7-4 1,6 2-1,0-2 0,-6 0 0,8-5 2,-8 5 0,6-4 1,0 4 8,-6-3 1,7-3 4,-7 3 1,6-1-1,-6 0 0,7-3 0,-1-1 1,-6 3-1,7-2 6,-1 4 2,-6-1 1,6-1 3,2 5-3,-8 0 2,6-3 0,0 1-7,1 2-6,0-3-5,-1 3-2,0-5 0,-6 5-3,7-4-2,-1 3-4,-6 1 1,7-4 0,-7 0 0,7 4-1,-7-4 0,0-1 0,0-2 0,0-1 0,0 1 1,0 0 0,-7-1 0,7-4 1,0 1 1,-7 0 1,7-1 2,0 1 1,-6-4-1,6 4-1,0 0 2,-7 3 3,7-4 1,-6 5 1,6 0 1,-6-1 0,-1-1 0,7 6 5,0-1 2,-7 0-2,7 0-1,0 0-2,0 3 1,0-1-2,0-3 2,0 1-5,7 0-3,-7 0-2,7 1-2,-7-6-3,6 5 0,-6-3-1,6 3 0,-6-3 0,0-1 4,0 4 4,0-4 5,7 1 11,-7-1 1,0 1 2,0-5 4,0 5 2,0-5-2,0 4 1,0 1-4,0-1-8,0 4-2,0-3 0,0 3-3,0 0-2,-7-1 1,7 1-1,0 4 5,-6 0 5,6-1 6,-6 1 1,-1 0 3,7 4 3,-7-1-3,1-4-1,6 5-5,-6-1-5,6-3-6,-8 4-3,2-4-2,6 2-4,0-2 1,-6 0-2,6 3-3,0-4-1,-7 2 1,7 1 1,0-2-4,0 0 1,-6-5 0,-1 5-1,7 0 2,-6-3-2,6 1 3,0-1-3,-7 3 1,7-4 1,-6 0 0,6 1-1,-6-5-1,6 3 1,-8 2-1,8-6-2,0 6 3,-6-1-3,6-3 0,0 7 1,0-6-2,0 3 1,-6-1 2,6 0-2,0 1-1,0-2 3,0 1 1,0 0 0,0 0 1,0 0 0,0-3-3,-7 3 4,7-3-1,0-1 1,-7 3-2,1 1 1,6-3 3,-7 6-1,1-3-1,0 1 1,-8 2-1,8-2-1,-8 2-1,8 1 1,-7-1-2,0 5-1,7-4 0,-7-1-1,-1 4 0,8-3 0,-7 0 0,0 3 0,0 1-2,7-4 2,-8 2 0,2 2-1,-2 0 0,2-2-1,-2 2 0,1-1 1,1 1-6,4 2 1,-4-2 3,-1-1 3,0 4-1,0-3-1,-1 2 1,2-2 1,-2 4 6,-5-1-1,6-1-2,0 2-3,-7-2 0,1 5 2,6 0-1,-6 0-3,5-1 0,-6 2-5,1 0 0,6 3 3,-6-1 0,5 1-3,-5-1-1,-7 5 2,6-5 0,1 3 1,-7 3 2,6-3-1,-6 1 0,0 0 1,0-1 1,0 2-1,0-1-1,-6 0 1,-1-3 0,7 2 1,-6 1 0,-1 0 2,7-4-2,-7 4 0,1-4 2,-1 1-1,0 3-1,0-3 2,1-1 0,-1-4 0,7 5 0,-6-1 0,5 5-1,2-5 0,-1 0 0,6 4-1,0 0-7,1 4-15,6-1-20,0 1-37,-1 3-46,8 0-47,0-2-44,-1 6-42,14-4-52,-1 0-110,8 4-104,-2 0-49</inkml:trace>
  <inkml:trace contextRef="#ctx0" brushRef="#br0" timeOffset="9295.66">22545 2634 189,'0'-7'190,"-7"-1"-57,7 1-32,0 3-21,-6 1-14,6-1-12,0 0-11,-7 0-11,7 4-13,0 0-9,0 0-3,-6 0-6,6 4-1,-6 4 0,-2-1-1,2 3 1,0 5 1,-7 4 0,6 2 1,-12 2 1,5 2 0,2 5-1,-8-1 0,1 4-2,-1 4 0,0-4 1,1 3-1,-1-3 0,0 0-1,8-1-1,-2-1-10,8-2-20,0-4-28,-1-3-37,7-4-58,7-2-114</inkml:trace>
  <inkml:trace contextRef="#ctx0" brushRef="#br0" timeOffset="9506.02">22929 2795 205,'-6'3'324,"-1"1"-138,-13 4-81,8 3-44,-8 3-28,-6 1-15,1 6-4,-2 2-3,1 2-3,-6 4-2,-1 0 1,1 6-3,-8 1 1,7 0 2,-6 5-1,1-1-4,-2 4 1,-5 3 0,6 1-3,-1 0 1,1 3 1,1-3-2,5-1-3,7 1-7,6-1-16,0-6-28,7-5-31,7-3-56,0-3-121,6-8-86</inkml:trace>
  <inkml:trace contextRef="#ctx0" brushRef="#br0" timeOffset="9713.83">22961 3685 411,'0'11'248,"0"0"-113,-12 0-61,6 1-32,-8 5-16,1 2-10,-7-1-3,2 4-4,-9 3-2,-5 4-1,6 2-1,-13 5-4,5 1-2,-5-1 1,7 5 0,-7 3 1,7-4 0,-1 1-1,1-2 0,5 2 1,8-5-4,-1 1-15,13-8-30,1 1-44,6-1-84,0-7-137</inkml:trace>
  <inkml:trace contextRef="#ctx0" brushRef="#br0" timeOffset="9911.1">23222 4421 47,'7'4'459,"-1"-4"-178,-6 4-130,7 3-71,-7 0-34,-7 1-17,1-1-8,-1 8-7,-5 0-1,-2 3-1,-6 0-2,1 4-2,-7 4 1,0 0-2,0 3-2,-7 1 0,7 1 2,-6 3-1,5-1-2,2 0 0,5-4-6,0 4-13,2 1-24,-2-5-39,13 0-61,-6 0-128,6 0-89</inkml:trace>
  <inkml:trace contextRef="#ctx0" brushRef="#br0" timeOffset="10108.62">23366 5466 4,'-13'18'432,"-6"0"-182,-8 5-112,1-2-66,-6 4-32,-1 4-11,-7 2-1,-5-2 1,-1 3 7,1 2 5,-1-2 1,-5 2 4,4 2-4,9 5-6,-7-5-11,11 1-6,-5-1-9,7 5-4,5-5-4,1 1-15,14-4-20,-2 3-33,1-6-51,13-1-108,0 0-116,0-3-71</inkml:trace>
  <inkml:trace contextRef="#ctx0" brushRef="#br0" timeOffset="10302.23">23144 6631 39,'7'7'512,"-7"-4"-50,6 5-202,-6 3-124,0-1-66,-6 2-33,-1-1-13,1 4-8,-7 2-1,-7 6 2,0-5-2,-12 7-1,6 1 1,-7 7-2,0 0-4,-5 0-3,5 8-4,1-2-3,-1 5-7,1 1-12,5-1-12,-5 0-16,6 0-22,6 0-34,-5-1-44,11-2-60,1 0-97,0-5-89</inkml:trace>
  <inkml:trace contextRef="#ctx0" brushRef="#br0" timeOffset="10495.31">23060 7792 362,'-14'7'500,"8"4"-206,-7 3-136,0 1-73,-7 0-40,1 7-20,-1-3-9,-6-1-3,1 4-4,-1 0 1,-1 0-1,1 3-1,0 0-1,0 2 1,-1 2-3,1-3-1,7 6-3,-7 2-1,6-1-10,1 0-15,6-1-18,-6 1-26,12 1-34,0-9-44,1 1-63,6 0-125,6-5-73</inkml:trace>
  <inkml:trace contextRef="#ctx0" brushRef="#br0" timeOffset="10680.94">23111 8682 44,'0'8'567,"0"-1"5,0 3-200,0 2-155,-12 3-99,5-1-52,-12 8-31,6 0-17,-13 0-9,-7 4-4,1 3-1,-1 0-2,-13 5-1,7 2-5,-7 1 0,1-1-3,-7 5-6,7-1-9,-8 0-15,7 4-13,1-1-14,-1-2-15,7 3-22,0-3-17,7-5-21,-1 1-33,13-4-51,0-4-117,8-4-69</inkml:trace>
  <inkml:trace contextRef="#ctx0" brushRef="#br0" timeOffset="10874.08">22623 9617 216,'-19'10'516,"-7"2"-101,-1 2-183,-5 4-108,-1 1-59,1 2-32,-8 5-16,-5 0-8,6 0-5,-7 3 1,1 4-1,5 0 0,-5 0 0,-1 7 0,7 0-1,0 3 0,0 3-2,6 0-15,1-2-26,-1 1-30,7-5-42,7 0-71,-1-3-135,7-8-91,-6 5-58</inkml:trace>
  <inkml:trace contextRef="#ctx0" brushRef="#br0" timeOffset="11057.34">21815 10522 522,'-19'2'674,"-1"3"2,-7 2-215,-5 4-176,-1 3-127,1 5-74,-13 3-46,5 4-16,-5-1-9,-1 4-6,-6 4 0,6 1-4,-5-2 1,5 5-2,1-4 2,5 1-14,1-2-28,0 1-37,7-4-39,5 4-35,-5-3-35,6-1-32,0 0-33,6-3-39,1-1-35,-1-3-63,7-1-69</inkml:trace>
  <inkml:trace contextRef="#ctx0" brushRef="#br0" timeOffset="11198.95">20590 11467 357,'-26'13'427,"0"3"-164,0-2-113,6 2-61,-6-6-41,7 5-29,-1-1-25,8-3-32,4 0-51,2-4-89,6 0-151,0 1-80</inkml:trace>
  <inkml:trace contextRef="#ctx0" brushRef="#br0" timeOffset="11372.04">21183 11257 547,'-46'11'586,"1"5"-122,-7 1-210,-1 9-137,2 4-84,-8 2-47,0 1-27,7 0-17,-1 4-15,2 0-15,-1 3-20,6 0-32,0 1-57,0 2-139,1-2-79,6-1-49</inkml:trace>
  <inkml:trace contextRef="#ctx0" brushRef="#br0" timeOffset="14505.34">1968 5085 168,'-7'-7'306,"7"-5"-119,-7 5-76,1-1-43,6 1-32,-7-3-13,7 2-5,-6 0-3,0-3 1,6 1 2,-8 2 2,8 1 6,0-4 3,-6 4 1,6 3-2,0 1-3,0-1-2,0 0-3,0 0-4,0 1-5,6 3-5,8-4-4,-1 4-2,0-4-1,12 4 0,2-4 1,12 4-1,0-2 1,6-2 1,8 4-1,-1 0 1,13-4-1,6 0 0,8 1 3,6-1 3,13-4 2,5 1 8,8-1 7,13-2 4,0 2 4,6-3 1,1 4-3,-1 0 2,0-4-2,1 3-9,-1-3-6,0 1-7,-6-1-1,7-4-3,-15 4 0,2-4-3,-7 0-4,-14 1 3,-5-1 1,-14-4-1,-6 9 0,-14-5 0,-5 4 2,-21 1 1,1 2 2,-13-3 1,-14 1 0,0-2 2,-18 1-1,-8 0-1,-7-1-2,-11 2-1,-8-1-2,-13 3-1,-6 1 0,0 0-1,0 4-1,0-1 1,6 0 1,13 0 4,1 4 8,12-3 1,7 3 1,6 0 2,1-4 1,12 4 0,7 0 0,7 0-4,6 4-6,7-4-2,-1 0-1,13 0-2,1 0 1,0 0-1,6 0 1,6 0-3,-12 3-1,6 1 1,-6 4-1,-1-5-2,-5 4-10,-8 4-24,1 4-30,-8-5-50,2 9-109,-8-1-130,-12 1-84</inkml:trace>
  <inkml:trace contextRef="#ctx0" brushRef="#br0" timeOffset="15033.08">1909 6000 337,'-14'-10'223,"8"2"-104,-7 4-55,7-3-30,-8 3-13,8-2-5,6 1 1,-6 2 1,6-1 1,0 1 0,0-1 1,6 0-1,7 0-1,0-3-5,6 4-4,7-1-2,1-3-3,5 3-1,1-3 0,13 3 1,-1-3 1,7 2 0,7-2 0,0 4 3,12-4 1,8-1 4,6 1 5,12-5 5,1 2 6,13-1 2,12 0 1,1 0 1,6 0 2,0-4-1,1 5-6,-1-5-5,0 3-4,-6-3-2,1 1-1,-2-4-2,-12 4-1,0-1 0,-14-3 0,1 3-4,-13-4 1,-7 5 0,-6 3-3,-14-3 0,-13 2-2,2 5-2,-15-1 0,-12 1 4,-1 0-3,-12 4-1,-7-1 1,-13-1-2,0 2-1,-13 3 2,-13 0-1,-1 0-1,-5 3 0,-1 2 0,1-1 0,-1-4 2,1 7-1,5-4 0,1 4-1,0-3-1,13 4 0,0-1-1,0 3 1,-1-2-2,8 4-16,6-3-21,0 3-34,7-1-53,0 3-113,-2 1-115,8 0-76</inkml:trace>
  <inkml:trace contextRef="#ctx0" brushRef="#br0" timeOffset="15468.66">2509 6708 368,'-14'3'215,"8"-3"-98,-1 4-55,7-4-32,0 3-14,0 1-8,0-1-4,7-3 4,-1 4 4,8 0 2,4 0 0,9-1 2,5-3 3,7 5 2,7-5 1,6-5-2,13 5-1,0-3-1,7-5 5,13 4 3,0-3 2,6-3 2,13-2 1,-6 1-2,12-4 2,1-2-1,1-2-2,4 1-4,1-1-4,1-3-2,-1 5-4,1-2 0,-1-3-2,-7 4-1,-5-5-4,-7 6 0,-7-2-1,-13-3 1,-6 7 0,-20 1-2,0 3 0,-20 0-1,-6 7 3,-6-4 2,-7 2 3,-6 2-1,-14 0 0,-6 1 1,-13 3 0,-7 0-1,1 0-4,-14 3-5,1 5-1,-8-2-1,-5 2 0,6 3 0,-7 4-1,1-1-1,-1 1 2,0 4-1,7-2 1,7 3-1,-1-3-2,7-2-1,6 3-2,1 1-3,-1-1-11,1 0-12,12 5-16,-6-5-27,6 3-40,1 5-58,-1-4-133,-6 4-85</inkml:trace>
  <inkml:trace contextRef="#ctx0" brushRef="#br0" timeOffset="16119.38">2371 7649 186,'26'-4'137,"7"1"-60,-1-1-33,15 1-16,-2-1 2,7-3 4,7-1 11,6 0 5,6 2 4,8-2 1,12-4 2,0 2-3,13-1-9,1 0-7,5-3-9,1-1-5,0 4-3,7-4 0,-8 1-3,1-1 0,6 1 1,-7-6-3,-5 6 1,5-1-1,-5-2-6,-7-2 2,-7 1 1,-6 0-3,-8-5 3,-4 5 2,-8-5 1,-13 6 1,-7-2 7,-12 5 1,-7-1 0,-12 1 0,-8-1-3,-6 3-3,-14-3 1,-5 5-5,-13 3-6,-8-1-4,-5 2-4,-7 1-1,-1 5 1,-6 0 1,2 5-2,-2-5 0,13 6 0,1 2 2,5-1-1,7 1-1,7 0 0,14-2 0,-1 1 0,6 5-2,14-1-2,-1 3-2,7-3-4,7 4-4,6-5-5,0 5-7,7-1-5,-1-2-5,7 6-8,-6-4-9,-1 2-13,-6 2-22,7 0-33,-13 1-50,-1 2-90,-12 1-89</inkml:trace>
  <inkml:trace contextRef="#ctx0" brushRef="#br0" timeOffset="28137.68">22746 2791 105,'20'-7'96,"-7"0"-3,-6-1-1,6 5-3,-7-1-4,-6 0-2,8 1-5,-8-2-7,6 3-9,-6-3-13,0 2-7,0 3-11,0 0-8,0-3-6,0 3-6,0 0-4,0 0-4,0 0-3,0 0-1,0 0 0,0 0-1,0 3 0,-6-3 2,6 3 0,0-3 0,-8 5 2,8-5-1,0 2 1,0-2-1,0 0 3,0 5 3,0-5 3,0 0 4,0 0 3,0 0 2,0 0 1,0 0 4,0 0-2,0 0-2,0 0-4,0 0-3,0 0-3,0 0 0,0 3-4,0-3-2,0 4-3,0 0 1,-6 3 2,0 0 3,-8 4-1,1 4-1,-7 4 2,-6-2 3,7 5-1,-13 4 1,-1 0-3,1-1-2,-1 1 0,7-1-1,0-2-2,0 2-1,0-3-1,6-3-1,7 3 1,0-4-7,6-4-11,7 2-8,0-2-14,0-3-14,14 1-19,-8-6-26,14-2-33,-1 0-42,1-1-45,6-6-65</inkml:trace>
  <inkml:trace contextRef="#ctx0" brushRef="#br0" timeOffset="28288.98">22884 3062 95,'12'-10'261,"2"2"-66,-1 1-48,-7 0-26,-6 2-21,7 1-16,-7 4-15,-7-2-14,1 2-13,-7 2-10,-7 2-8,-6 8-9,-7-1-4,1 0-5,-7 7-3,-1 1-1,-5-2 1,6 5-2,0 5-2,0-6-1,13 5-8,-1-1-7,2 1-15,12-4-20,6 5-31,7-6-45,0-3-85,13 1-125</inkml:trace>
  <inkml:trace contextRef="#ctx0" brushRef="#br0" timeOffset="28436.62">22916 3466 307,'-26'7'386,"0"4"-172,0-4-98,-7 7-53,-6 1-29,7-1-17,-7 5-6,-1-4-6,8-1-1,6 1-1,0 4-1,0-5-4,6 5-11,8-5-24,4 4-42,2 1-72,6-1-145,6-3-87</inkml:trace>
  <inkml:trace contextRef="#ctx0" brushRef="#br0" timeOffset="28580.25">22870 3989 223,'-25'4'466,"-7"3"-201,-8 1-124,1 2-65,0 2-37,-1 5-21,1-1-10,7 2-6,-1 4-10,1 0-18,6-1-27,6 6-44,7-5-84,0 4-146,13-5-76</inkml:trace>
  <inkml:trace contextRef="#ctx0" brushRef="#br0" timeOffset="28739.36">22929 4446 473,'-33'8'339,"7"-4"-155,-6 4-87,7 3-44,-2-5-22,1 6-14,0 2-8,6-2-10,1-2-16,5 5-13,2-4-19,6-1-33,-2 5-55,16-4-92,-2 0-120</inkml:trace>
  <inkml:trace contextRef="#ctx0" brushRef="#br0" timeOffset="28850.65">22961 4784 14,'-18'4'440,"-9"3"-175,1 1-144,6-2-112,-5 6-113,-1-5-152,6 4-100</inkml:trace>
  <inkml:trace contextRef="#ctx0" brushRef="#br0" timeOffset="30488.41">21177 2014 238,'-20'-3'140,"0"-5"-60,1 5-34,-7 0-18,0-2-7,0 1-6,6 1-1,-6 3 2,0-3 0,0-1 0,0 0-1,0 1-1,7 3-1,-7-8-1,6 4-1,0 1-2,-7-1-2,9 1 0,-2-1-2,1 1 1,-1-5 2,0 4 0,1 1-1,-1-1 1,0 0-1,1 4 1,-7-4-1,0 4-1,6 4-3,-12 0 0,5 0-1,2-1-1,-1 1 0,0 4 1,-7-1 0,7 0 0,-7 0 0,7 1 1,-6-1 0,-1 3-1,1-1-1,-1 1-1,7-3 1,-6 5 0,-8-4-1,7 2 0,-6-3-1,7 1 1,-7 3 0,-1-4 2,1 4-2,1-4 0,-1 4-1,-1-4 2,1 4 0,0 0-2,0 1 0,0-2 0,0 2 2,7-1-2,-1 0 2,1-1-1,-1 2 0,7-2 1,-7 1-1,7 0-1,0-3-1,0 3 4,-1-4-1,9 0-2,-2 0 2,-7 1 0,8 0-1,0-4 1,-8 3 0,8 0-1,-8 0 1,8 1 1,-7-1-1,0 3 0,0 2 1,0-1 1,-1 0-1,2 0 0,-1-1-2,0 2 0,0 3-1,-1-5 1,-5 2 0,6-3-1,-1 3 1,-5-1 0,6-3 0,1 3 0,-8-4 0,7 4-1,0-4-1,-1 4 0,-5-4 0,6 4 1,0-3 1,-1 7 0,-5-5 0,6 2-2,0-1 1,0 3 3,0 1-2,0 0 5,6-5-4,-6 5-1,7 0 0,-1-1 4,-6 1-1,7-1-3,5 1 1,-5-4-5,-1 4 3,8-1 1,-2-2 0,2 3-1,-2-1 2,1-3-1,0 3-1,6-3 1,-5 1-1,6-1-1,-8 3 2,8 1 0,-1-4-3,-6 3 3,6-3 0,-5 3 0,4 5 0,-10-3 0,4 2 0,-5 0 0,-1-4 0,0 5 0,1-2 0,-7 2 1,6-4 1,-6 4-1,7-5 0,-1 1 0,0 3 1,1-3-1,0-1 0,-1 5 0,1-5 0,5 4 0,-5-4-1,-1 6 0,8-2 0,-8 4 1,7-4 1,0 4-1,0-1 0,-1 2 0,2 3 1,5-4 1,-6 3-2,7 0-1,-7-2-1,6 2 0,0-2 1,-5 2 0,5 0-1,-6 1 1,0 0-3,6 0 0,-6 3 2,1 0 1,-2 1-1,-5-1 1,6 4 1,0-4 2,-1 4 8,2 1 3,-8 3 1,7-6 1,7 7 1,-8-6 1,2 5-1,5 0-3,-6-4-3,7 3-4,-1-3-2,0 4-2,1-4 0,-1 4 1,7-1-2,0 1 1,-6-4-1,6 7 1,0-4 3,0 5 1,0-1 0,-6 0 0,6 0 2,-7 1 1,7 3 0,-7 0-1,7-3 0,-6 6-1,0-3 0,6 3-2,-8 1-2,8 0 0,0 0 1,-6 2-2,6-2-2,-6 4 0,6-2 0,0 3 0,-7 1 0,7-2 0,0 2-1,0-2 0,-6 7 3,12-8 0,-6 4 0,0-1 1,7-2-2,-1-5 0,0 1 2,2 0 1,-2-1-3,7-2-2,-6 2 2,5-3 0,-5 0-1,6 4 1,0-5-1,0 2 0,-6-1 1,5 3-1,8-3-1,-13 4 0,5-1 0,8 1-2,-14 3 2,8-3 0,5 7 0,-12-4 2,6 8 0,-1-1 3,2 1 2,-1 3 0,0 0-1,0 0-1,-7 1 0,8-1-3,-8-3 0,7 3-2,0-3-2,-6-4 0,5 3 1,2-6-2,-8-1 3,8 0 0,-8-3 2,7-1-1,-7 1-1,1-4 0,0 4 0,5-5 1,-6 4-1,2-2 0,-2 3 0,7 0 1,-6-4 2,-1 3 0,1-2 2,5-2-2,2 5-1,-2-5 0,2 5 0,-1 0-1,6 0 1,0 0-2,1 2-2,0-2 3,-7 0 0,7 0 0,-1 0 0,0-5-1,1 4 0,-1-3 1,-5-3 5,5 3-4,1-1-1,-8-2 2,2 0 1,-2 2 1,8-2-3,-7-2 0,1-2-3,-2 4 1,2-4 2,-8-1-2,7 1-2,7-1 1,-8 1 0,2-4 1,6 3 0,-1-3 1,7 3-1,0-2 5,7-1 1,5 0 1,2 0 5,5 0 3,1-3 6,6-1 3,0-4 4,1 1 0,-2 0 0,1-4 0,1 3-6,-8-3-2,7-1-6,-6 2-9,0-2-14,0 2-15,-8 0-21,1-2-29,0-3-45,1 1-77,-8-5-141,-5 1-77</inkml:trace>
  <inkml:trace contextRef="#ctx0" brushRef="#br0" timeOffset="31532.74">17176 6004 116,'-6'15'241,"-8"0"-97,8 3-57,-1 4-28,1 3-13,-8 4-6,8 9-5,0 1-1,-1 2-1,0 6 2,-5 9 0,5-2-1,0 5 0,1 7-2,-1-4-3,1 8-2,6 3-1,-6 0 2,6 4-1,0 0 0,6 3-2,-6 1 1,13 0 2,-7-1 2,8 5 1,-2 3-5,2 0-2,-2 0-3,8-4-1,-1 8-4,1-4-1,0 3 1,-1-3-3,7 3 0,-6 1 0,6 0-1,-7 3 0,1-3-3,6-1 0,-7 1-3,1 0-1,6-5-2,-6-3 1,-1-3-1,7 0 1,1-5 2,-8 1-3,7 1 0,-6-10 0,-1 3-3,0-2-7,1-6-7,0-1-12,-7-1-11,7-1-12,-8-5-15,-5-3-14,6-6-11,0-5-11,-7-4-9,8-8-4,-8-3-5,0-9-1,2-2 4,-2-7 3,-6-4 3,6-8 10,-6 0 16,0-7 18,0 1 20,-6-5 34,6-4 37,-6 1 38,-2 0 36,2-2 26,0-1 19,-8 3 18,8-1 10,-7 5 1,7-1-6,-1 4-6,-6 0-7,7 4-1,-1 0-2,0 3-6,1 1-10,-1-1-18,7 0-18,0 4-18,0 0-17,7 0-17,-7 0-18,13 4-13,-6 3-8,12 1-5,-6 2-11,13 1-19,1 0-24,-2 1-24,15-5-21,-8 3-18,7 2-18,7-5-16,-1 7-6,-6-3 8,7 1 14,-7 2 21,0 1 21,0 0 18,-12 3 23,-2 0 21,1 0 25,-6 5 20,-7-1 18,0 0 13,0-1 11,-7 1 11,1 0 7,6-3 5,-7 3 1,2-5 0,4 6-1,-5-5 0,6 1-3,-7-4-1,1-1-6,5 1-6,2-1-8,-1 1-10,0-4-12,6 0-15,7 1-25,0-6-30,7 5-29,-1-7-30,8 4-34,-1-6-41,6 3-57,1-2-84,-1-3-123,1 4-5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11:35.0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16 2622 91,'0'0'131,"-6"0"-43,6-3-28,-7 3-20,7 0-9,0 0-3,-6 0-1,6-3-1,0 3 3,-7 0 1,7 0 4,0 0 2,0 0 5,-7 0-1,7 0-2,0 0 0,0 0-3,0 0 0,0 0-3,-6 0-4,6 0-7,0 0-5,0 0-5,0 0-4,0 3-3,0 0-3,-6 5-2,6-1 1,-7 4-1,0 1 1,1 2 1,0 1 2,6 2-1,-7 2 3,0 4 0,1-2-2,6 1 4,-7 4 0,1-1 0,0 4 1,-2-2 3,8 6-2,-6-4 2,0 3 2,-7 1-1,6 1 0,-6 3-2,7-1-2,-8 3-1,2 3 1,-2-2-1,2 4-3,-8 4-1,7-1 2,0 4 0,0 1 2,0-5-2,0 4-3,6 1 2,-5-5-1,5 0 0,0-2-1,1-1-3,6 0-1,-6-4 1,6-3 1,6-1 1,-6 1 0,6-4 1,1 0 0,0-4 0,-1 0 1,7-7-1,0 1-1,0-1 0,7-4-1,-8-3 0,15-4-1,-7-1 2,-2 2 0,9-5 0,-1-4-1,0 1 0,7-4 0,-7 0 1,0-4-1,-1 1 0,1-4 1,7-1 0,-7-3 0,0 1 4,1-5-4,-8 1 5,7-2-1,-6 2-1,6-4 2,-6-5 2,-1 5 4,-6-4 1,6 0 6,-5 0 2,5-3 5,-6 2 5,-7 1 4,7-3 1,-6 3 0,0 0-4,-1 0-1,0 4-2,2-1 3,-8 1-1,0-1-3,0 9 0,0-5 5,-8 4 3,8 0 0,0 3-1,-6 6-4,6-6-2,-6 4-3,6 4-4,-7 0-8,0 0-4,1 4-2,6 0-4,-7 0-1,1 2-3,-7 5 0,6 0 0,1 0 0,0 4 0,-1 0 0,0 2 0,1-2 0,-1 5 0,1-6 0,6 4-1,-7 0 1,7-3-4,0-1 1,0 1 1,0 0 0,0-1 0,0 1 2,7-3 0,-7-2 0,6-2 3,-6 3 0,7-4-3,-1 0 1,-6-3 1,7-1 1,0-3-1,-1 5-2,0-10 2,1 5-2,0-7 1,5 4 0,-5-8-1,-1 3-2,8-3 2,-8 1-1,0-5 1,2 3 1,-2 2-1,0-5 0,0 3-1,-6-2 2,7 0-1,-7 3 2,0 0-2,0 0 1,0 3 1,0-3 0,0 5 3,0-2 2,-7 4 5,7 1 1,0-2 0,0 2 2,0-1 1,0 0-1,0 4-3,0 0-4,0 0-3,0 0-3,0 0-2,0 4 0,0 0-3,7-1 0,-7 5 3,0 0 0,0-2-2,7 6 3,-7-5 0,6 4-1,1 0 0,-1 0 1,-6 0-1,6 0 2,2-1-1,-2 2-1,0-1 0,0 1 1,2-3 1,-2 3-2,0-2 1,1 2-1,-1-1 2,1-4-1,0 4 1,-1 1-1,0-6-1,8 2-1,-8-1 1,0-3-1,1 0 0,6 4 1,-6-8 1,-1 2-1,8-2-1,-8 0 3,0 0-1,8-2 0,-8-3 1,0 2-2,7-9-2,-6 5 1,0 0 2,-1-4 0,6-4-1,-4 4 0,-2-3-1,0 3 1,1-5 1,-7 1-1,6 1 7,1 3 9,-7-3 10,7 3 5,-7 0 6,0-4 16,6 5 27,-6 2 21,0-3 11,6 7-1,-6-2-5,0-2-2,0 4-1,0 4-18,7-3-25,-7-2-23,0 5-16,7 0-11,-7 0-4,6 0-1,0 5-5,1-2 1,0 1 3,6 4-3,-7-2 0,0 2 3,1-1-1,0 1-2,-1 2 3,0 1-4,2 0-1,-2 0 0,-6 1 2,6-2-1,-6 1 0,7-1 0,-7 2 0,6-4 0,-6 3 0,0-5-1,7-1-1,-7-2 1,0 1 1,6 0-3,-6-4 1,0 0 1,7 0 2,-1-4-1,0-3 1,2 0 0,-2-1 0,0-7 1,8 3-2,-8 2 1,0-5-1,7 1 0,-6-1 0,0 1 0,-1 3-1,0-4 1,2 4 0,-2 1 0,0-2 0,0 4 0,1 1 0,6-1-1,-6 2 1,-1 2-1,8 0 1,-8 1 1,7 3-1,0 0 0,-7 3 1,7 1 1,1 4-2,-2-2 1,8 5-1,-7 1-1,0 2 1,0-3 4,7 8-3,-8-5-2,2 5 2,-1 2-1,0-2 2,0 7 0,-1-4 0,2 0-2,-1-1 1,0 1-1,-6 0 0,5 1 0,-5-2 0,0-2 0,-1 0-1,0-5-2,1 1 0,-7-5-4,7 1-6,-7 0-15,0-7-24,6 3-37,-6-7-46,0 3-49,-6-6-52,6-4-67,0 0-106,-7-8-130,0 1-52,-5-5-8</inkml:trace>
  <inkml:trace contextRef="#ctx0" brushRef="#br0" timeOffset="557.69">2560 3645 33,'-6'4'237,"6"-4"-68,0 3-47,-7-3-29,7 0-23,0 3-13,7-3-9,-7 0-4,13-3-4,-6 3-3,5 0-6,2-3-1,-2-1-3,8 0 4,6 1-1,0-5-2,0 4-1,6-4-2,1-1 0,7 1-2,-2-4-2,1 3-3,7 0 1,0-2-1,0 1 2,-1-1-3,1 0 1,6 0-2,-7-1-2,1 2 3,0-1-8,0 0 2,-7 0 4,-7 0 1,1 3 4,-7 1 2,-7 1 2,1-2 0,-7 4 2,0-4-3,-1 5-8,-4-1-1,-2 4-7,0-4-1,1 4-4,-7-3-1,6-1-2,1 4 0,-1-4-14,7-3-26,1 3-46,-2-3-88,2 0-158,-2-1-96,1 1-50</inkml:trace>
  <inkml:trace contextRef="#ctx0" brushRef="#br0" timeOffset="1193.99">5219 3176 303,'0'-11'213,"-6"0"-68,-2-1-41,-4 2-18,5 3-13,1-5-8,-8 5-3,2-1-7,-2 6-3,2-2-9,-8 0-5,7 0-7,-7 4-6,1 4-10,-1-4-2,1 4 0,0 2 1,-1-1 1,7 2 0,-7 4 0,7 0 0,0-1 0,0 2-2,0 3-1,7 4-5,-1-2-1,1 2 0,-1 6-3,7-2 0,0 2-1,0 4 1,0 4-1,7 0 1,-1 5 2,1-2-1,-1 3 0,7 2 1,-6 2-3,5 2 0,2-1 0,-8 0-1,7 4 0,0-1-1,0 0 1,1-2-1,-2 2 0,1-3 2,-6 3 1,6-2-1,0 0-2,-6-7 0,-1 0 0,0-1 0,1-1 0,-7-6 1,0-1-1,-7 0 1,1-3 1,0-5 2,-1 1 2,-6-2 9,0-6 12,0 1 11,-6-5 14,5-3 17,1 1 24,0-4 21,0-4 11,0 0-1,6-4-8,-5-7-11,5 0-10,0-4-16,1 1-23,6-6-21,0-1-11,0-4-6,6-1-2,1-3-1,0-5-3,5 2-1,2-1 0,-1-8-2,6 4-2,0-2-1,8 2-4,-1 0-2,-6 0 0,6 8-3,-7 0-1,7 3-4,-6 1-22,6 7-40,-7-1-43,1 5-44,0 2-60,5-3-69,-5 8-179,0 0-99,-1 0-33</inkml:trace>
  <inkml:trace contextRef="#ctx0" brushRef="#br0" timeOffset="1691.99">5519 4989 452,'-7'0'357,"7"4"-153,-7-4-85,7-4-42,0 4-18,-6-3-8,6-1-1,6 0 1,-6 1 2,0-1 1,7-3-3,-7 0-10,13-5-11,-7 1-6,8-3-9,-1-1-5,0-4-5,0 1-2,-1-4-3,2 4 0,-1-3 1,0-2 0,-7 2-1,7-2 1,-6 1 2,0 0 3,-1-3 4,0-1 3,1 4 7,-7 0 3,0 0 4,-7 4 3,1-1 1,0 5-3,-1-1-3,-6 1-4,0 3-5,6 0 2,-6 0 1,1 3-1,4 4 1,-4-4-1,5 5 2,1 3-1,-7-3-2,6 3-7,1 3-4,-1 0-3,0 2 0,7-2-2,-6 6-1,6-3-1,0 5 0,0 1 3,0-2-1,6 5-1,-6-1-2,7 1 2,-7 4 2,7-2-1,-1 5 0,1-3-1,-1 7 0,1-4 3,-1 0 1,1 3-1,-1-3-1,0 4-1,8-4 0,-1-1 0,-7 2 1,7 0-2,7-2 0,-7-3-1,0 1 1,6-4 0,1-1 2,7-3-1,-2 0 0,1-4 1,7-3-2,6-4-1,0-4-8,0-3-22,7-4-30,-1 0-39,8-7-55,-8-1-95,1-2-163,6-6-86,-7 2-36</inkml:trace>
  <inkml:trace contextRef="#ctx0" brushRef="#br0" timeOffset="2045.69">6613 3802 401,'-6'4'276,"-1"-4"-106,7 0-57,-7 0-34,7 4-21,0-4-14,0 0-10,0 0-8,7 3-6,0-3-2,-1 0-4,7 0-2,1 0-2,4 0 3,2-3-1,0 3 0,5-4 0,2-3 1,-1 3 1,-6 0-1,6 1 0,0-1-2,-1-4-2,2 6 0,-1-2-1,0-4 2,0 5-2,-6-5 0,5 4-1,2-4 0,-8 6 0,1-5 0,6 2-1,-7-2-3,1-1-1,-7 5 0,7-1-1,-8 1-2,2-1-3,-1 0-12,-7 1-23,8-1-30,-8 0-50,-6 1-74,6-1-138,-6 0-85</inkml:trace>
  <inkml:trace contextRef="#ctx0" brushRef="#br0" timeOffset="2274.67">6567 4106 219,'8'4'312,"-2"-4"-115,6 0-74,2-4-40,5 1-23,7 0-14,7-5-4,-1 1-4,1-1-6,7-3-5,-2 4-4,1-5 0,7 6 2,-7-5 0,7-1 2,-7 2-2,6 2 1,-5-3 1,-8 3-1,1 1-9,-1 0-3,-13 4-4,1-5-5,0 5-2,-7 3-2,0-4-1,-6 4-2,-1-4-5,-6 4-13,0 0-20,-6 0-38,6 0-79,-14 0-161,8 0-91</inkml:trace>
  <inkml:trace contextRef="#ctx0" brushRef="#br0" timeOffset="19112.76">9591 1352 100,'-6'0'121,"6"-5"-29,-7 5-17,0-3-8,7 3-3,0-3 0,-6-1-2,6 0-7,0 4-9,0-3-11,0-5-6,6 8-1,-6-4-1,0 1-2,0 3-1,0-5-2,0 5-2,0 0-1,0 0-3,0 0-6,0 0-3,0-2 0,0 2 0,0 0 0,0 0 3,0 0 3,0 2 5,0-2 2,0 0 3,0 0 6,0 0 5,0 0 1,0 0 4,0 0 3,0 5 3,-6-5 1,6 0 1,0 0-2,0 0-6,-6 0-3,-1 3-6,0-3-5,-6 4-5,1-4-6,-2 5-4,-5-2-5,-1-3 0,0 3-3,2 1 3,-2 0 0,0-1 1,1 0 3,-1 2 2,7-1 7,-7-1 3,8-3 7,-8 4 8,14-4 11,-8 0 11,1 3 13,7-3 8,-1 0 7,7 0 0,-6 0-3,6 0-6,-7 0-8,7 0-11,-6 0-11,6 0-10,0-3-5,0 3-4,0 0-3,-6 0-4,6 0-4,0 0-4,0 0-3,0 3-5,0-3-3,0 0-4,0 4-2,0-4-1,0 0 2,-8 3 0,8 5 0,0-1 2,-6 5-2,6-2 2,-6 5 2,-1 3 0,7 1-1,-7 3 1,1 0-1,-1-1 1,7 4 0,-6 6 0,0-2-1,6 1 2,-7 1 0,7 3-1,0-1-1,0 0 2,0 0-2,-7-1 2,7 6 1,0-1-2,0-1 2,0 3 0,0 2 1,0 0-1,0 2 3,0 5 0,0 0 0,0 2 0,0 5 0,0 1-1,0 2 0,0 1-1,-6 0 1,6 3-3,-6 4-2,6 0 1,0 0-1,0-1 1,-8 2 0,8-1 1,-6 3-1,0-3 1,-1 4 2,1-1 0,-1 1 2,1 0 0,-1-8 0,1 0-2,0-3 0,6 0-1,-8-9-1,8-1-2,0-6-1,8 1 0,-8-7-1,6 0 2,0-4 0,7-5 2,0-1 1,6-2 0,1-3 0,0-7-1,6 0 1,1-5 0,5-2-2,7-5-2,0-3 0,13-3-12,1-5-23,5 1-34,0-7-39,1-1-45,7-3-48,5-5-70,-6 1-167,0-3-85,-6 3-42</inkml:trace>
  <inkml:trace contextRef="#ctx0" brushRef="#br0" timeOffset="20228.87">9865 2242 79,'0'-3'187,"-7"-6"-54,7 6-38,0-1-22,-6-3-7,6 4-6,0-1-6,-7 0-6,7 0-3,0 1-4,0-1-3,0 1 0,0-2-4,-6 3 2,6-2 3,0 4 1,0-4 2,0 0-1,0 4-2,0-3-2,0 3-4,0 0-4,0 0-8,0-5-4,-7 5-6,7 0-3,0 5-4,0-5 0,0 3-3,0 1 0,-6 4 2,6-1 1,0 0 2,-7 4-1,7 3 2,0-3 0,-7 4-1,7 0 2,0 3 1,0 1 5,0 2 2,0-2 3,0 6 0,0-2 1,7 2 1,-7 0-1,0 5-2,7-4-4,-7 3-1,0 1-3,0-1 0,0 4 0,6-4 3,-6 3-2,0-3 0,-6 5 2,6-5-1,0 4-3,0 0-1,-7-4-1,7 1-2,0-1 0,-7 0-2,7-4 0,0-2-3,0-2 3,0-2-2,0 0 1,0-5 0,7 1-1,-7-5 1,0 2-2,7-5 1,-7 1 0,0-5 4,0 4 5,0-7 10,0 4 16,6-4 18,-6 0 20,0 0 13,0-4 8,0-3 2,0 0 2,0-1-1,7-7-5,-7 1-8,6-1-9,-6-2-7,0-2-5,0-2-5,7-6-5,-7 2-6,0-1-11,0-3-10,6 3-2,-6 1-2,0-4 2,0 2-1,0-2 0,0 3 2,7 1 0,-7-1-3,6 4-3,0-3-6,2-1-1,-2 4 1,0 1 1,1 1-4,-1-1 0,1 6 2,-1-4-4,7 5 5,1-1-5,-2 1-6,2-1-3,-2 5 0,1-2 0,7 5-1,-6-1-5,-2 5-6,1-1 6,-6 1 3,6 3-4,-7 0-4,0 0-3,2 3-3,-2 1 4,-6-1-2,6 5-2,-6-1-5,0 0 1,0 4 3,-6 1 6,0-1 2,-2 3-2,-4 1 10,-1 0-5,-7-1 1,8 1 0,-2-1 4,-6 1-3,7 0 0,1-4 2,-2 0-7,8 0 6,-7-1 2,6-2 1,1-1 0,-1 1-1,1-1 2,6 1 1,-7-5-1,7 4 0,0-3-1,0-1-2,0 5 2,0-1 1,7-3-2,-7 4 1,13 2 1,-7-3 1,8 1 1,-2 3 4,2-3-1,5 2-2,1 1 1,6-3-1,0 3-2,-1-4 0,1 4 0,1 0-2,-1-3-1,0 2 0,0 1 1,1 0-2,-9 0-1,2 4 0,0-4-6,-7 0-7,-1 3-11,2-2-17,-1-5-13,-7 3-19,1-2-27,0-1-27,5 1-22,-5-2-23,0-1-28,5-2-40,-5-3-101,6-3-118,0-2-59,0 3-15</inkml:trace>
  <inkml:trace contextRef="#ctx0" brushRef="#br0" timeOffset="20756.8">10901 2253 114,'-7'-4'291,"-6"-3"-91,6 4-61,-5-2-36,6 1-19,-2-3-8,2 4-5,0-1-3,-1 1-5,7-1-3,-6 4-3,-1-4-4,7 4-7,0 0-8,0-4-9,-7 4-8,7 4-7,0-4-6,0 4-3,7 0-1,-7 3 2,0 0 6,7 5 5,-1 2 4,-6 4 4,7 0 9,-1 5 1,0 2 5,2 1-3,4 3-3,-6 0-5,1 1-2,0 3-5,-1 0-5,7 4-5,-6-6-3,0 6-2,-1 4-2,0-4 0,-6 0-2,6 3 4,2-4 4,-8 5 2,6-5 0,-6 1 1,0-1 1,0-3 1,-6 1 0,6-5-3,-8 0-1,2-4-3,6-3 2,-6 0-1,0-3 3,-8-1 3,8-3 10,-7-5 13,6 2 14,-6-5 21,1 1 14,-2-5 16,1-3 15,0 0 6,0-3 1,7-5-10,-8 1-11,8-5-19,-7-2-21,6 0-24,1-1-46,-1-7-52,1 0-59,0-4-56,6-3-53,-7 0-59,7-7-69,7-1-153,-7-4-68,0 1-24</inkml:trace>
  <inkml:trace contextRef="#ctx0" brushRef="#br0" timeOffset="20941.86">10732 1871 384,'0'-10'316,"-7"2"-122,7 1-66,-7-1-40,7 5-25,0-1-20,0 1-10,7-1-10,0 4-9,-1 0-11,0 0-19,7 0-29,7 4-40,-7-1-85,6 1-150,1-1-84</inkml:trace>
  <inkml:trace contextRef="#ctx0" brushRef="#br0" timeOffset="21572.21">11097 3655 263,'0'0'239,"6"0"-92,-6 0-58,0 0-33,6-3-17,1 3-5,-1 0-5,1-3-3,6-1 2,-1 0-2,-4 1-1,4-1-7,-5 0-2,6 0-1,0 2 3,-7-6 6,8 4 3,-2-7 3,-5 3 6,6 2 7,0-6 3,0-3 3,-6 1 4,5-1-2,2-3 1,-1 0 1,0-1-3,0-2 0,0-2 0,0 1-1,0-4-3,0 1-3,-7 0 0,7 0-1,-6-6-1,0 6-1,-1-4-3,-6 3-3,0-1-2,0 2 0,-6 0-3,6 0-2,-7 2-2,-6 2-3,6-1-2,-5 4-1,-2-2-3,2 3 4,5 5 6,-6 1 1,6 0 1,-6 4 0,7 0 1,-1 3-4,1 0-2,6 1-6,-6 6-8,-2-3-4,2 8-2,0-1-2,6 5-1,-7 2 3,1 1 2,6 2 1,0 6-4,-7-1 0,7 3-2,0 1 1,0-1 3,0 4-2,0-2-2,0 2-1,7 0 1,-1 0 2,-6 1-2,7-1 0,5 1-2,-4-5 1,-2 1-1,7 0 2,-7-1-2,7-4-1,0 2 1,1-5-5,-2-3 0,8 0-3,-1-4-1,1-4-4,0 0-5,6-3-7,-1-4-12,1-4-20,7 0-15,-7-3-22,7 0-23,-7-8-31,0 1-41,0-5-72,1-3-152,-9 5-68,2-10-26</inkml:trace>
  <inkml:trace contextRef="#ctx0" brushRef="#br0" timeOffset="22042.6">11337 1468 325,'0'-3'299,"0"0"-118,0-1-66,0-3-34,0-1-22,7 4-16,-1-4-9,7 6-6,1-6-3,-2 4-5,2 1-5,-2-1 0,8 4 1,-7-4-4,7 8-4,-8-4-2,8 4 0,-7 3-1,1-3 3,-8 7-2,6-4-2,-12 8 3,8-5 0,-8 6 1,-8-2-1,2 4 0,0-3-1,0 4 0,-2-2 0,-4 2 0,-1-1-1,-1 1-3,-4 0 1,4-5 2,1 3-1,-7-2-1,8 4 0,-8-5-1,7-2-3,0 3-7,6-1-20,-6-3-31,7-4-47,6 1-96,0-2-135,0-2-82</inkml:trace>
  <inkml:trace contextRef="#ctx0" brushRef="#br0" timeOffset="22460.59">12054 1949 261,'-20'-4'306,"7"-3"-124,-6 3-69,6 0-37,-7 1-23,7-1-14,-6 4-12,6 4-6,-1-4-1,-5 7-7,6 1-4,-6 2-2,5 1-2,2 4 0,-8-1 2,7 5 0,0 4 0,0-6 1,-1 9 2,8-1 0,-6 1 1,5 1 0,0 4 1,1-1 2,-1 3 2,1 3 1,6 1 0,-6 1 1,6-2 2,0 3-2,0 2-2,6 0-5,-6-2 0,6 2-3,7-1 5,-6 0 1,6 1-1,-1-4-1,2-1 2,6 0 1,-1 1-1,7-3-1,-6-5-4,6 0-3,-1-3-3,8-1 1,-7-2-2,7-5-2,-7 1-2,6-9-5,1 5-7,-1-9-10,2 2-12,-2-1-14,1-7-21,-7 4-28,7-8-57,-8 1-110,1-9-101,0 2-53</inkml:trace>
  <inkml:trace contextRef="#ctx0" brushRef="#br0" timeOffset="22751.79">12236 2312 115,'-6'-7'405,"6"7"-143,0-4-111,0 4-60,0 4-32,6-4-19,-6 7-8,0 0-4,7 4-2,0 0-2,-1 8 3,1-5-1,-7 4 2,12 4-3,-4 3-1,-2 0-2,0 2-2,0 2 1,1-3-1,-7 7-2,7-4-2,-1 0-3,-6 4-4,7-7-2,-7 3-2,0-4-2,0 5-1,6-4 0,-6-5 1,0 2-1,0-2-2,0-5 0,0 2-2,0-4 1,-6-2 0,6-5-8,0 1-9,0-6-19,0 2-29,0-4-45,0-6-75,0-2-132,6-3-87</inkml:trace>
  <inkml:trace contextRef="#ctx0" brushRef="#br0" timeOffset="23037.86">12549 2513 332,'-6'-3'245,"-1"3"-101,-5 0-55,4 3-31,-4-3-19,-2 4-9,2-1-5,-8 1-5,1 3-1,-1 1-5,7-1-1,-7 1-5,0 2-3,8-3 2,-8 5-4,7-5 3,0 0 1,6 1 0,-5 3 1,6-5 3,-2 2 1,8-1-1,-6 1 4,6-1 0,0-3 0,6 3 1,2 0 2,-2 0 1,0 1 2,0-1-1,1 1-1,6-2-2,0-2 1,-6 4-2,12-1-4,-5 1-4,-2-4-1,8 2-5,-1-1 0,-5-3-1,12 3-1,-7-2 0,1 1-2,0 0-1,5-1-9,-5-3-12,6 0-16,0 0-22,0 0-34,0 0-53,7-7-117,-8 3-98</inkml:trace>
  <inkml:trace contextRef="#ctx0" brushRef="#br0" timeOffset="23483.39">13005 2513 80,'-13'-3'392,"1"-1"-142,-8-1-98,6 2-53,-5 3-27,6 0-16,-6 3-9,-1 2-8,7-1-5,-7 3-2,8 0-7,-8 4-9,7 0-4,0-1-2,0 2-3,0 3-2,0-1 0,7 1 0,-2 3 1,2-3-1,6 0-1,0-1 0,-6 1-1,12-4 2,-6-1-2,6 1-1,2 1 2,-2-5 2,0-4-2,7 2-1,0-5 1,0 0-1,7-5 3,-7 2 2,6-4 1,1-5 1,-7 1 4,7-3 6,-1-1 4,-6 1 4,6-5 8,-5 5 5,-8-4 11,8 3 11,-8-3 5,0-1 4,1 4 4,-7 1 7,0-4 0,0 7 0,0-4 3,-7 5 4,7 1 4,0 1 1,-6 2-6,6 3-11,0 3-12,0-4-5,-6 4-17,6 0-15,-8 4-13,2 3-11,6 3-2,-6 2 5,6-1-1,-6 4-5,6-1-1,0 4-4,0 0-1,0-2 0,0 5-3,6-2-4,0-1-4,0 0-4,2 0-6,-2-3-7,7 4-12,0-5-17,0 5-20,7-8-23,-8 3-14,8-7-12,7 4-13,-9-3-11,9-5-15,-7 1-15,6-4-33,-7 0-74,1-4-114,-8 1-55</inkml:trace>
  <inkml:trace contextRef="#ctx0" brushRef="#br0" timeOffset="23777.19">12986 2213 28,'0'-12'441,"0"5"-144,13-1-111,-7 2-60,8 2-27,4-3-17,2 7-12,7-5-11,-1 5-7,0 0-7,7 5-5,-1 2-8,7 1-7,0-1-4,0 3-7,0 5-1,0-1-4,-6 9 0,6-5 0,-6 4-1,-7 7 0,-1 0-1,2 0 0,-8 9 0,-6-1-1,-6 3-2,0 0-1,-7 1 0,-7 2-1,0 1 1,-6-1-1,1 1 3,-8 1-1,-6-5 2,6 0 0,-13-3-1,7-3 1,1-5-1,-1-4-1,-1 0-2,1-2-1,14-4-8,-8-5-16,13-3-20,1 0-29,6-4-44,0-7-84,6 0-165,1 0-89</inkml:trace>
  <inkml:trace contextRef="#ctx0" brushRef="#br0" timeOffset="24107.52">14399 2652 314,'-6'0'449,"6"-4"-178,0 4-113,6 0-58,8-3-34,-1-1-20,7 0-14,6 1-12,0-1-6,7 4-4,-1-3 1,7-2-3,0 2-2,0-4-1,7 3-3,0 1 1,5-5 0,-5 4 1,7-4 0,-2 6 3,1-5 6,1-1 4,-8 0 3,7 4 4,1-3 4,-8 4 3,1-1 2,-7-3 0,0 3-3,-7 0-4,-6 1-3,-6-1-3,-1 4-5,-5 0-3,-8-3-4,0 3-3,2 0-2,-8 0-8,-8 3-16,2-3-27,-7 4-35,0-1-60,-6 1-118,-1 0-122,0 0-79</inkml:trace>
  <inkml:trace contextRef="#ctx0" brushRef="#br0" timeOffset="24836.59">16687 1857 361,'-7'-4'276,"1"-3"-108,-1 3-65,1 0-35,6 4-20,-6 0-12,6 0-11,-8 4-7,8 0-6,-6 7-1,6-1 1,0 6-1,0-1 4,0 6 3,0 2 3,0 2 4,6 5 2,-6-1 0,8 4-1,-8 3 0,6 1-1,-6 0 0,6 7-5,-6-4-1,0 4-4,0 0-2,0 0 0,0-1-2,0 5-2,-6-4-3,6-4-1,0 5-3,-6-5-1,6-4-1,0-3-3,0 1 0,0-5 1,0 0-6,6-8-12,-6 2-15,6-9-19,1 1-20,-1-7-32,1-5-72,0-3-150,-1-3-82</inkml:trace>
  <inkml:trace contextRef="#ctx0" brushRef="#br0" timeOffset="25223.64">16570 1879 279,'0'-3'283,"0"-2"-117,0 1-69,6 1-34,8-4-20,-2 3-12,1-3-9,1-1-4,4 1-4,-4-3 0,5-2 3,1 1 0,0 1 1,-1-1-1,1-1 0,-1-2 3,8-1 5,-8 0 4,0-3-4,0 3 2,1 0 4,0-2 4,-1 3 2,-5-1 4,-2 0 3,2 4-3,-1-1 7,-7 2 2,1 2 4,-1 1 2,-6 0-1,0 2-3,7 5-4,-7-2-2,0-2-5,0 4-8,0 4-10,0-2-8,0 3-5,0 2-5,-7 4-2,7 0 0,0 7-1,0 1-1,0 0 2,7 2 0,-7 1-1,0 3 1,6-2-1,-6 2-2,6 1 1,2-1 0,-8 1 0,6-4 0,0 4 0,1 0-1,0-5-3,-7 5-10,6-4-19,-6 3-20,6-2-22,-6-1-27,7 0-37,-1 0-55,1-1-134,0-2-91,5-1-49</inkml:trace>
  <inkml:trace contextRef="#ctx0" brushRef="#br0" timeOffset="25754.56">16843 3462 337,'7'-3'294,"-7"3"-124,6-4-75,8-4-37,-2 4-20,2-3-10,5-4-7,1 4-3,0-4-2,5 0 1,-5-1 2,6 2 1,0-5 3,0 1 5,0-1 3,0-3 6,0-2 4,0 0 5,0-3 7,1 1 6,-9 0 3,2-3-5,-7 2-3,1-2-6,-8 3-4,0-4-7,-6 4-4,0-3-7,0 7-4,-6-1 0,0-4-2,-1 9 1,-6-3-1,6 2-2,-5 3-3,-2-2-2,2 7-1,-2-4-4,1 3-1,0 4-1,6-3-2,-5 3 0,6 4 1,-2-2-1,2 4 0,0-2-3,-1 7 1,1 1-1,-1 3 0,0 4 0,1-1 1,6 1 0,-6 3-1,-1 5 1,7-2-1,-7 2-1,7 2 0,0-2 0,-6 2-3,6 0 2,0 4 1,0-4 0,6 6 0,-6-6 0,0 1 1,7 3 0,0-7 0,-1 4-2,7-4 0,0 3-2,0-6 0,1-2-2,4 0-5,2-4-5,0-1-5,5-8-6,8-1-10,0-3-10,-7-3-14,6-1-14,8-8-18,-7 5-22,5-7-39,-5-1-82,-1-4-141,8-2-67</inkml:trace>
  <inkml:trace contextRef="#ctx0" brushRef="#br0" timeOffset="26160">17892 2063 196,'-6'-12'278,"-1"5"-107,-5-3-59,12 2-29,-8 1-13,2-1-9,0 0-6,6 5-7,-6 0-3,-2-2-5,2 1-6,0 4-8,6 0-8,-13 0-8,6 4-2,-6 4 0,1-1-2,-2 5 0,1-2 1,0 5 3,-6 4 2,5-2 1,2 2 4,-2 3 0,1 0 3,0 4 0,0-1 2,7 4-1,-8 1-1,8-1 0,0 3 1,-1 2 0,7-2-2,0 6-3,-6-5-4,6 3 0,0-3-3,0 1 1,6-3-4,-6 3-2,7-5 2,-1 4 0,8-4 0,-2 1 0,1-4-1,0-1-1,7 1 1,-1-1-1,1-3-2,-1-3-2,7-2 2,0 2 0,-6-4-2,7-1 1,-1 1-2,-1-7-2,-5 3 1,6-8 0,0 4-5,-7-3-3,1 0-2,0-4-8,-1 0-1,-5-4-7,-2 0-9,2 1-13,-2-4-14,2 0-16,-8-1-25,7-3-29,-7-4-61,8 5-114,-8-5-78</inkml:trace>
  <inkml:trace contextRef="#ctx0" brushRef="#br0" timeOffset="27030.97">18108 2227 239,'-7'-4'307,"7"1"-112,-7-1-72,7 1-40,-6 3-21,6 0-18,0 0-12,-6 0-10,6 0-7,0 0-1,0 3-2,0 4-3,0-3 0,-8 3 1,8 4 1,0-3 2,0 3 2,-6 1-3,6-3 1,0 7 3,6-3 4,-6 3 3,0-2 0,0 5 0,8-2 4,-8 2-2,0 0-1,6 2 0,-6 2-5,0-1-1,6 0-2,-6 3-2,7-2-3,-7 2-1,0 1-2,7-4-1,-7 3-2,6-3-3,-6 0 1,7 0-1,-1 0-1,-6 0-1,6-4 0,1 0 0,-7-3 0,7-1 0,-7-2 0,6-1 0,-6-4 0,0 0 0,6 0 1,-6 1 0,0-4 0,0-4 1,0 4 0,0-1 0,7-3 5,-7 0 8,0 0 10,0 0 13,0 0 12,0 0 9,0 0 6,0-3 1,0-1-1,0 0 0,0 0-4,0 0-6,0-3-10,-7 0-5,7-4-2,0 4-1,-6-5-3,0 2-5,6-1-6,-7-4-4,0 1-3,7-1-3,-6 3-2,0-1-1,6-3-3,-7-1-2,7 2-2,-6-4 1,6 5-1,0-5-2,-7 1-1,7 0 4,0 0-2,0-5-2,-7 5 0,7-4 0,-6 3 0,6 2 0,0-3 0,0 3-3,0-2 3,-6 5 3,6-1 1,0 1 3,0-1 3,6 5-1,-6-6 1,0 6-1,0-5-1,6 3 0,1 2-2,-7-2 0,7 5-3,-7-3 0,6 1-2,1 3 0,-1-2 1,0 5-2,1-5 0,6 4-2,-7 1 2,1-1-1,0 1-1,6-1 0,-7 4 0,1 0-1,6 0 0,-7 0 1,0 4-4,2-1 0,-2 4-1,0-3-2,1 4-5,-1-1 0,-6 3-1,0 2-3,0-1 0,0 4 1,0 0 1,0-1 2,-6 1 5,-1 4 1,1-5 0,-8 1-1,8 2 3,-7-2 2,0-1-1,0 6 0,0-11 0,-6 8 0,5-7 1,2-3 3,-1 1 1,-1-1-1,8-3 1,-8-1 3,8-3 2,6 4 5,-6-4 2,0 0 9,6 0 5,0-4 7,-7 4 4,7-3 2,7 3 2,-7-4-3,0 1-2,6-1-8,-6-1-6,6 2-7,-6 0-7,6-1-4,2 0-2,-2 4-2,0 0-1,1 0-1,0 0-1,6 0 1,-7 4 2,7 3-1,-6-4-2,5 6 0,2-2 2,5 3-1,-6-2 2,6 3-1,-5 3-1,5-3-1,1 3-3,0 2-7,-8-1-3,8-4-7,-1 3-12,-5-3-9,6 0-7,-1 0-8,-6-4-7,6 4-5,-5-3-10,5-2-10,-6-2-9,0 4-12,0-8-17,0 3-23,7-3-30,-8-3-62,-5-1-124,6-4-70</inkml:trace>
  <inkml:trace contextRef="#ctx0" brushRef="#br0" timeOffset="27586.69">18401 2051 221,'-7'-3'249,"7"3"-76,0 0-57,0 0-37,0 0-21,0 0-13,7 0-11,-7 0-6,6 0-3,1 0-2,6 0-1,-7 0 2,8 3-3,5-3 0,-6 4 1,6 0-2,-5-4-2,5 4-2,0 3-2,1-4-3,7 4-1,-9 5-1,2-5-2,0 3 0,-1 5-2,-5-1-2,5 3 1,1 0-1,-8 5 2,8 0-3,-7 1 1,7-3 1,-8 10 0,2 0-1,-2-1 2,-4 3-1,4 2 0,-5 3 0,-1-1 0,1 1 0,-1-1-1,1 5 2,-7-5-3,0 4 2,0 1 1,-7-4 0,-6-1 1,7 4 0,-13-7-1,5 1-1,1-5 3,-6-4 1,-1 0 1,1-2 4,-1-2 7,0-5 7,1-1 6,-1-5 8,8-3 5,-8 1 5,7-1 3,-1-3 1,2-4-8,-2 0-7,8 0-5,0-4-15,-1 1-23,7-1-34,0-4-38,13-2-49,1-1-76,-2-7-168,14 3-88,-6-4-53</inkml:trace>
  <inkml:trace contextRef="#ctx0" brushRef="#br0" timeOffset="28812.14">19651 1963 216,'0'-4'212,"-6"4"-76,0 0-40,6 0-23,0-3-14,-7 3-12,7 0-8,0 0-4,0 0-7,0 0-4,7 3-6,-7-3-4,6 4-4,0 4 2,-6-5 3,8 5 1,-2-2 5,0 6 6,1 2 2,6 1 1,-7 4 5,1-2 0,6 6-2,0-2-2,-7 5-4,8 3-3,-8 5-4,7-2-3,-7 6-3,1 1-2,0 2-3,-1 0 1,-6-2 0,0 5-3,0-3-1,-6 0-3,6-5 1,-7 1-1,7-1 3,-7-7 1,-6 0 4,7 0 3,0-6 5,-8-1 7,2-4 8,-2 0 10,1-7 10,-6 1 11,6-2 11,-7-3 10,1-3 4,-1 0 1,0-4-4,1-4-7,6 0-10,-6-3-11,5-3-14,-6-2-14,8 1-11,-1-3-14,6-5-27,-6 1-31,7-7-32,0 3-32,-2-5-33,2-2-41,6 0-50,0-3-86,0-5-118,6 0-50</inkml:trace>
  <inkml:trace contextRef="#ctx0" brushRef="#br0" timeOffset="29001.67">19600 1663 144,'0'-11'475,"0"7"-173,0-2-111,6 1-57,-6-2-33,0 4-22,0 3-20,0-4-15,7 4-11,-7 0-6,6 0-9,1 4-9,6-4-16,-1 3-17,-4 4-20,4-2-28,8 1-40,-7 2-75,7-1-157,-8 3-83</inkml:trace>
  <inkml:trace contextRef="#ctx0" brushRef="#br0" timeOffset="29674.56">19958 3165 260,'0'0'204,"7"0"-76,-7 0-49,6 0-25,0-3-11,1 3-4,0 0-1,-1-5-2,7 5-1,-7-3-1,2 0-2,4-2 0,-6 1-3,8 1 1,-8-1 2,7-3 2,-6 0 3,6-1 7,-7-2 5,8-1 2,-8 0 1,7-3-1,-7-1-1,8 0-1,-8-3 3,0-1-2,1 1 5,0-1 3,-1-3 1,0 0-3,-6-3 0,0 2 1,7-2 0,-7 4-7,0-6-7,-7 6-3,7-1 2,-6 0 2,6-1-2,-6 5 1,-1 0-3,7 0 0,-7 7-1,1-4-4,6 4-7,-6 4-7,6 0-2,-7 3-10,7 0-5,0 4-4,-7 0-2,1 0-2,6 4 1,-7 3-1,1 4 0,0 4 1,-2-1 1,2 1 1,0 3-2,0 1 2,-1 2-3,7 1 1,-7 1 0,7-1 0,0 3 2,0 1-1,0-1-1,0 1 1,7 0-1,-7-1-1,7 1 0,-1-1-1,0-2-2,0-1 1,2 0 0,4 0-1,-5-5-2,6-2-3,0 0-4,0-4-5,6 4-3,-5-7-7,11-1-10,-5-5-10,0 3-11,6-5-15,-1-5-15,2 3-18,5-2-24,-6-7-33,7-1-55,-7-2-138,7-1-78,-7 0-43</inkml:trace>
  <inkml:trace contextRef="#ctx0" brushRef="#br0" timeOffset="30343.47">20975 1923 37,'-7'0'182,"7"-4"-46,-6 0-39,6 2-24,-7 2-14,7-4-7,-7 0-5,7 4-7,0-4-6,-6 4-5,6-3-2,0 3-3,-6 0-2,6 0-4,0-4-4,0 4-1,0 0-1,0 0-3,-8-4 2,8 4-2,0 0 2,-6 0 2,0 0 5,6 0 3,-6 0-1,-1 0 2,0 0-1,1 0 0,-1 0-1,-5 0 0,4 0-2,-4 0-2,6 4-1,-2 0 0,-4-1 1,5 1 0,-6 4 0,6-2 1,-5 2 3,4 7-1,-4-5 1,-1 5 0,6 0-1,-6 3 1,1 1-1,4 2-3,-4 2-4,6-2-1,-8 8 1,8 1-1,-7-1 1,6 4 0,0 4-2,1-1 1,0 5 1,0 0-1,6-2-1,0 1-3,0 2-1,0-3 0,0 1 0,6-3-1,0 0-1,7-4-1,0-4 1,0 4 0,7-7 2,0-1 1,-1-3-1,7 1 0,0-6 1,0-2 1,7-4-2,-1 0 0,1-3-3,-1-1 0,1-3 1,-1-2-4,1 3-8,-7-5-12,0 0-14,0-5-16,-6 3-20,6-6-29,-7 1-44,1-5-74,-7-2-137,7-1-64</inkml:trace>
  <inkml:trace contextRef="#ctx0" brushRef="#br0" timeOffset="30610.48">21131 2073 392,'-7'-3'290,"7"3"-118,0-5-67,-6 10-35,6-5-19,0 7-12,0-4-10,0 9-3,6-2-1,-6 6 0,7 1 0,-7 3 0,6 1-4,-6 4-3,7-3-1,-7 8-3,7-5 0,-7 2-4,6 2 1,-6 0-1,0 0-1,6-3-1,-6 3-4,0-4 1,0 1 0,0-4-3,7 0-2,-7 0 0,0-3 0,0-1-9,0-3-13,7-4-22,-7-1-25,6-2-40,-6-5-80,6-3-150,1 0-79</inkml:trace>
  <inkml:trace contextRef="#ctx0" brushRef="#br0" timeOffset="30914.69">21469 2138 155,'-6'0'281,"-6"5"-112,-2-1-70,-5-1-33,5 2-20,2 1-10,-8 2-6,0-1-2,7 3-3,-6-2-1,6 3-4,-7 0-7,7-4-2,0 4-1,0-3-3,7 3 0,-8-5 1,8 3 2,0-1 3,-1-2 7,0 5 2,7-3 2,-6 3 2,6-4 2,0 4 0,0 0-2,6-1 1,-6 2-3,7-1-1,0 0-3,-1 0-2,8-1-1,-8 2-3,6 3-1,2-5-1,-1 2-4,-1-3-1,8 3-1,-6-1-1,5 0-3,1-3 0,-8 3 1,8-4-2,6 0-1,-7 1-7,1-5-13,6 4-15,1-2-24,-1-3-34,-1 2-50,1-4-84,0 0-119,1 0-74</inkml:trace>
  <inkml:trace contextRef="#ctx0" brushRef="#br0" timeOffset="31355.59">21958 2227 7,'-13'-7'392,"1"3"-133,-8 1-101,6-1-52,-5 0-27,0 4-13,0 4-6,-1 0-10,0-1-9,1 4-3,-1 0-4,0 5-4,1-1-4,-1 0-7,8 3-5,-8 1-7,6 4 2,2-1-4,-1 0 0,6 0-2,-6 1 3,7-1-1,6 0-2,-7-4 3,7 6-4,0-6 2,0-2-2,7 2 0,-7-3-1,6 0 0,7-4 1,-6 0-2,6-3 4,-1-4-1,2 0-1,-2 0 1,8-4-1,-7-3-1,7 0 0,0 0 3,-8-5 3,2-2 5,5-1 5,-6 1 7,0-2 7,1-2 6,-8 3 10,0-2 8,7 2 4,-13-4 6,7 5 9,-7-5 13,6 9 11,-6-5 2,0 3-3,0 3-4,0 1-7,0-1-8,0 6-12,0 0-21,0-1-18,0 0-9,0 4-7,0 0-6,0 4-5,-6 0-2,6 7-3,0-4 0,0 4 3,0 0 2,0 3 0,0 1 0,0 0 1,0-1-1,6 5 2,1 0 1,-1-5-3,0 1-3,8 0 1,-8-1-5,14 1-10,-7-5-8,7 2-10,-1-1-16,0-5-16,8 3-20,-7-6-23,5 1-18,1-4-18,0 0-23,-6-4-28,-1-3-39,1-1-83,0-3-111,-8-4-49</inkml:trace>
  <inkml:trace contextRef="#ctx0" brushRef="#br0" timeOffset="31626.71">21972 1956 126,'0'-7'364,"0"0"-127,6-1-88,-6 4-46,13 1-23,-6-1-14,5 4-11,2 0-3,5 4-3,-5-1 0,4 1-6,2 7-4,7-4-7,-9 4-5,2 4-3,7-1-4,-1 5-1,-7-1 1,7 4-2,-6 4-1,0-4-2,-8 7 0,1 0 3,1 5-4,-8-2 0,-6 4 0,0 6-1,-6-2 0,-8-1 0,1 2-1,-7 2-3,2-1 0,-9-6-2,1 1-2,6-4-1,-6 0-2,1-8 0,5 5 0,-6-9-1,6-2 0,-5-1-2,11-7-6,-5 0-14,5-7-20,2 0-27,5-1-43,7-6-65,0-1-137,0-3-98,7-4-58</inkml:trace>
  <inkml:trace contextRef="#ctx0" brushRef="#br0" timeOffset="32454.52">22604 1373 256,'0'-3'184,"6"3"-66,-6-4-46,6 1-21,1-1-13,6 1-8,0-6-7,-7 6-2,14 0-1,-7-5 2,7 5 1,0-5 0,-2 4-1,9-4-1,-7 6 5,6-5 2,-7 2 2,7 2 3,-6-5 0,0 4 0,-1 2 2,1-3 2,-8 2-2,8-1-3,-7 4-6,0-3-3,0 6-4,0-3-1,-6 4-1,5 4-4,-5-2 0,0 5 4,-1 3 9,7 6 5,-7-3 3,1 6 2,0 7 0,-1-1 1,0 0-1,8 7-5,-8 1-7,7 7-6,-6 0-3,6 8-3,-1-2-4,2 6-1,-1 2 0,6 5-3,-6-2-1,7 9-2,0 0 3,-1 7 0,1 0 1,0 7-1,-8-3-1,8 7 1,-1-1-1,-5-3-3,5 5-7,0-5-4,-5 0-6,-1-6-7,7-2-2,-8 1-3,1-8 3,0 6 0,0-10 3,-6-3 4,-7-3 5,0-4 5,0-8 3,-7-3 4,-6-4-4,-7-3 3,8-4 4,-14-4 9,-1-7 10,1 0 7,-13-3 8,7-4 8,-14-5 7,7-3 12,-13 1 9,6-4 4,-6-4-2,0 0-2,0 0-5,0-4-8,-1-4-6,8 5-14,-1-5-31,7 2-46,1-2-55,11 1-82,-5-8-187,12 4-104,0-4-72,1 4-44</inkml:trace>
  <inkml:trace contextRef="#ctx0" brushRef="#br0" timeOffset="34090.79">10418 4085 168,'-12'0'165,"-2"3"-59,8-3-41,0 0-23,-8 0-8,8 4-6,-1-4-2,-5 0 4,4 0 1,2 3 1,0-3-2,6 0 3,-6 0-3,6 0-3,-7 5 0,7-5-6,0 0-2,0 0-2,0 0-2,0 0-2,0 0-3,7 0-1,-7 0 0,6 0 0,0 0 1,8 0-1,-2 0 0,1 0 3,7 3-2,0-3 0,-1 0-2,7 0-1,0 0-2,7 0-2,-1 0 1,1 0-2,-1 0-2,8-3 1,-1 3 1,0 0-1,0-5 0,6 5 1,2 0 0,-2-3-1,1 3 0,-1-4 2,1 4-3,5-3 2,-4 3 0,5 0 1,-1 0-1,8-4 0,0 4-1,-7 0-1,7 0-1,0 0 1,6 0-2,-7 0-1,1 0-1,6 0 2,-6-4-1,6 4 1,0 0 3,0 0 0,-7-3 1,8 3 0,-1 0 3,-7-4-1,1 4 0,0 0 0,6 4-3,-13-4 1,7 0-2,0 3 0,-7-3 0,7 0 0,-8 4 0,8-4-1,-13 4 2,5-4-2,-5 3 0,-1 1 1,2-4-1,-1 3-1,-1-3 1,1 5 1,5-5-1,-5 3 1,6-3 1,0 3 0,1-3 2,-1 4 1,-7 0-1,8-1-1,-8-3 3,1 4-2,6 0-2,-7 0-1,1-4-1,0 3 0,0-3-2,-1 5 2,1-5-1,-1 2 0,1-2 2,-1 4 0,1-4-1,-1 3 0,2-3 1,-2 4-3,-7-4 2,9 0 1,-2 4-2,1-4-1,-1 0 1,1 0 0,-1 0-1,1 0 3,-1 0 0,1 0 0,0 0-1,6 0 2,-6-4 1,6 4 0,0-4-1,-6 4-2,5-3-2,2-1 0,-8 2 3,1 2-2,-1-5-1,1 2 1,-1-1 1,1 4 1,1-4 0,-2 0 1,1 4-1,5-3-2,-5-1 2,-1 0 1,2 4 0,4-3-1,-5 3 1,-1-3-2,8-2 2,-1 5 2,-7-3-2,8 3 0,-7-4 0,5 1 0,-5 3-1,7-4 1,-8 0-1,7 4-1,1-3 1,-2-1-1,8 4-1,-7-4 1,7 1 0,-1-1 0,1 0 0,0 1 1,0-2-1,-2 3 1,-4-2 1,5 0 1,-5-3 2,-1 2 0,6 2 1,-6-3 0,1 0 2,6 4 1,-7-2 2,6 0 0,0 0 0,8 1 1,-1-5-2,0 4 0,7 2 0,0-6-2,-1 4-3,8 1-3,-1-5 0,0 1-1,-7 3-1,8-3 0,-8 0-1,1 0 0,6-1 3,-13 1 1,14 3 1,-8 0 0,1-2 4,0 6 1,-1-4 2,1 0 2,6 4-1,1-4 0,-2 4 0,2 0 2,-1 0-3,0 0-1,-6 0-2,6 0-1,-7 0-1,2-3-1,-2 3-2,0-5-1,-6 5 0,-6-3 0,0-5 0,0 4-1,-7 2-3,7-6 2,-14 4 1,7-3 2,-6-1 1,-1 5 0,-6-4 1,7-1 3,-7 5 6,-6-5 0,5 5 3,-4-5-2,-1 5 1,-7-5 1,6 4 2,-7 2-5,-5-6-1,7 4-2,-8 1-3,-6-1-2,0 0-3,0 0-6,-13-4-9,0 6-14,-6-2-23,-1-4-36,-6 1-58,-7-1-132,-12 5-103,-1-4-67</inkml:trace>
  <inkml:trace contextRef="#ctx0" brushRef="#br0" timeOffset="35661.93">10483 4696 230,'-6'-3'359,"-7"-2"-149,6 3-90,-5 2-45,5-4-23,-6 4-11,0 0-7,0 0-3,0 0-3,-7 0 0,1 4-1,-7-2-6,0 6-3,-1-4-4,-5 3 0,-1-3-5,1 3 3,-1 0 1,1 2 2,-7-7 7,7 5 5,-2-2 4,2-2 5,6 1 5,-7 0 1,8-4 2,5 4 3,0-4 7,1 0 6,-1 0 1,7 0 1,0 0 3,7 0 8,-7 0 9,6 0 4,0 0-4,1 0-2,0 0-1,6 0-6,0 0-7,-8 0-12,8 0-13,0 0-14,0 0-11,-6 0-10,6 0-6,0 3-2,0 1-1,0 3 0,0 4 0,0 0 1,0 3 3,0 5 3,0 4-1,0 2 2,6 0-1,-6 8-1,8 0 1,-2 3-1,0 6-1,1 4-1,0 2 0,-1 4 1,-6 2 0,7 1 1,-1 4-3,-6 3 0,0 0-1,0 1-1,-6-1 0,6 4-3,0-3 3,-7-1-4,1 0 0,6 0 1,-7-3-1,0-4-1,1 3 1,-8-3-1,8 0-3,-6 0 2,-2-3 0,1-1-1,1-4 2,4-2 2,-4-1-1,-2-4 3,8 0 0,0-3 1,-1-4-1,7-1 3,-6-2 0,12 0 0,-6-5-1,13 0-1,-7-3 2,8-3 0,6-1 0,-1 1 0,7-9 0,0 5-1,13-7-1,0-2-3,7 2-9,-1-8-12,14 0-20,-1-4-26,7-3-26,8 0-23,-8 0-25,6-5-30,1-2-33,0-1-78,-1 0-135,-5-3-64</inkml:trace>
  <inkml:trace contextRef="#ctx0" brushRef="#br0" timeOffset="36478.57">10536 5260 453,'-7'-6'332,"1"1"-134,-1 1-75,7-3-41,-6 4-22,6-1-15,0 1-11,0 3-6,0 0-8,0 0-6,0 3-4,6 4-5,1 4-4,-1 0-1,1 3 1,-1 3 0,8 4 1,-8 4 3,7 1 1,-6 6-1,-1 2 1,0 3 0,1-1-2,-1 4 1,1 1-1,0-1-2,-7 4-1,6 0 0,0 0 1,-6 0-1,8-3 2,-2-2 0,-6 2-2,6-5 2,1 1-1,-7-4 0,0 0-1,6-4 0,-6 1 0,-6-5-1,6 1 0,0-4 1,-7-4 0,1 1 0,6-5 2,-6-3 1,-2 0 3,2-4 3,-7 0 6,6-7 3,1 4 5,-1-8 1,-5 1 2,5-4 4,0-4 2,1 0-2,0-3 1,-8-5 6,14 1 5,-6-5 4,-1 1-1,1-3 3,6-1 4,-7-3 4,7 0 6,-6-1 1,6-3-2,0 1-2,0-1-2,-7-1-5,7 1-1,0 0 0,7 1-4,-7 3-9,0-2-5,6 2 1,1 4-1,-1 0-1,1 3-4,5-4-10,2 3-6,6 6-3,-1-2-2,-6 0-4,14 5-3,-8 3 1,0-3-3,8 7-1,-8-5 2,7 8-5,-6 0-1,-8 2 1,8 2-2,-7 2-5,0 2-1,-6 4 0,5 0-2,-12 1 0,8 8-2,-8-3-1,-8 1 2,2 2-1,0 2 1,-7 3 2,-7-5 0,7 3 3,0-3 0,-7 2 0,1-4 4,-1-1 1,8 1 3,-2-8 2,-5 5 2,12-5 2,-6-4 1,7 4 3,-8-2-3,8-5 3,6 3 0,-6 1 0,6-4-3,0 0-1,0 4 0,0-1-3,6-3 2,-6 3-1,14 6-1,-8-3 0,7 2 0,0-1 2,0 1-2,7 2 1,-1 1 0,0 4-1,8-5 0,-1 2 1,0 3-1,-1-5-3,1 5-10,1 0-21,-1 0-21,0-1-23,0-3-27,0 3-22,7-2-28,-8-1-25,9-4-23,-9 0-21,7 0-62,-5-3-123,-1 0-58</inkml:trace>
  <inkml:trace contextRef="#ctx0" brushRef="#br0" timeOffset="37398.55">11350 5499 348,'0'0'285,"0"0"-121,0 0-75,7 3-41,-1-3-22,1 8-10,0-5-4,-1 5-3,0 3-2,1-1 1,0 5 0,-1-1-1,0 6 1,-6 1-1,7 1-2,-1 0-1,-6 4 2,0-1-2,0-3-1,0 4 0,0 0 4,0-1 4,-6-3 2,6 0 4,0-3 1,0-2 1,-7-1 5,7-5 8,0 0 11,0-4 13,0-4 19,0 1 21,0 0 22,-6-4 9,6 0 5,0-4 0,0 0-8,0-6-12,0 3-17,0-8-16,6-1-7,-6-1-9,7 2 3,-7-7 3,6 0 2,1 0 3,0 1 3,-1-2 1,8-2 1,-8 2-4,0-2-11,7 0-9,0 2-6,-6-2-7,13 2-6,-14 2-8,6 2-10,2-3 0,-1 8-2,0-1-3,0 1-5,-1 2-4,-4 4-3,4 1-1,2 5-6,-8 2-1,7 0 0,1 2 0,-2 3 4,2 1-1,-2 2 1,1 3-2,1 3 3,-2 1-1,2 4 1,-2-5 1,2 8 1,-8 0 0,7-3 1,-7 6-1,1-2 0,0 2-1,-1-4 1,0 6-4,-6-2 0,7 1-2,-7 0-1,7-1 5,-7-4-7,0 6-9,6-2-14,-6 1-23,7 0-37,-1-1-40,1-3-42,-1 4-44,7-4-43,1-4-56,-2 0-141,1 1-77,0-2-30</inkml:trace>
  <inkml:trace contextRef="#ctx0" brushRef="#br0" timeOffset="37866.81">11950 6616 285,'0'-4'479,"0"4"-172,0 0-142,0-3-77,0-2-40,6-2-23,1 0-12,6 4-3,-6-5-4,-1-3 1,7 4 0,-6-8-1,5 4 1,-5 0 2,6-7 6,0 3 6,-7-2 10,2-3 7,4 3 7,-6-2 8,1-3 5,0 4 10,-7-5 3,6 6-3,1-5-4,-7-1-5,0 1 1,0 4 4,0-1-1,-7-2-3,1 6-7,6-3 3,-7 4 4,0 2 2,1 1 0,0 0-8,0 4-3,6 3-5,-8-4-5,8 8-7,-6 0-8,0 0-7,-1 5-8,0 2-3,-6 4-3,7 3-2,0 2-2,-1 2 1,0 1-1,1-2 1,0 5-1,6 0-1,-7 1 0,7-3 0,0 7 0,0-6 0,0 6 0,0-1 0,7-6 1,-7 6 0,6-4 1,0 1 0,1-5-1,6 4 2,0-7-1,0 3 0,0-3 0,1 0 1,4-5-2,9-2 1,-7-1 1,6 0-2,-1-3-6,1-4-12,0 0-19,1-4-23,-1 1-27,6-4-29,-5-1-30,-1-4-30,6 3-26,-6-7-24,0-2-40,-6 0-80,6-5-98,-14 2-46</inkml:trace>
  <inkml:trace contextRef="#ctx0" brushRef="#br0" timeOffset="38166.83">12009 4913 132,'0'-8'471,"0"1"-166,6 3-141,0 1-74,1 3-37,6 0-20,0 0-9,1 3-5,-2 4-1,1 5-1,0-1 3,0 3-1,1 5-4,-8 2-2,0 1-4,-6 4-2,7-1-2,-7 2-5,-7 2-4,7 0-10,0 5-12,-6-3-15,6-1-23,0 3-37,-6-6-74,12 2-153,-6 0-80</inkml:trace>
  <inkml:trace contextRef="#ctx0" brushRef="#br0" timeOffset="38736.52">12784 5441 72,'-7'0'250,"-6"0"-89,7 0-58,-7 2-35,-1-2-19,2 5-8,5-5 0,-6 2 1,7 2-1,-7 0-3,-1 0-4,2 0-1,5 3-1,-6-3 1,0 6 0,0-1-3,0 1 0,-1 5 1,2-1 0,5 1 2,-6-1 0,7 5-3,-7 3-3,-1 0-1,8 0-2,0 4 0,-1-1-4,0 4-2,1 0-4,6 5-4,-6-1 1,6 3-2,0-3-1,6 4-2,-6-1 0,6 1 0,8-5-1,-8 6 0,8-5 1,-2 3-1,8-3 2,-7 0-2,13-3-1,-6-1 1,5 0 1,1-7-3,1 4 0,5-4-1,1-7-2,-7-1 0,13-2 0,-7-2-1,8-6 0,-8-1 0,1-6-5,6-1-9,-7 0-17,1-7-19,-1 0-28,-6-3-43,7-4-80,-13 3-142,6-6-82</inkml:trace>
  <inkml:trace contextRef="#ctx0" brushRef="#br0" timeOffset="39026.79">12934 5546 300,'-7'-4'460,"1"1"-177,-1-1-119,0 4-60,7 0-33,-6 0-17,6 0-6,0 4-5,0 3 1,6 1 2,-6 2 0,7 5 0,-7 0 2,7 3-6,-1 4-7,-6 0-6,0 0-5,7 7-5,-7-3-2,0 4-4,0 3-2,0-4-1,0 3-2,0 2-3,0-1 1,0-1-1,-7 2-1,7-5-1,0 0-1,-6 0-2,6-3 0,0-1-1,0-3-7,-7-3-14,7-4-15,0-4-18,0-1-21,0-6-32,7 0-50,-7-8-93,13 0-145,-7-6-76</inkml:trace>
  <inkml:trace contextRef="#ctx0" brushRef="#br0" timeOffset="39322.63">13377 5642 209,'0'-5'461,"-7"5"-179,7 0-128,-6 0-73,-7 5-37,7-1-22,-8-1-9,8 0-5,-7 5-5,0-1 0,0 4-1,-1-4 1,-5 4-2,6 0-1,0 1 2,-7-2-1,8 2 1,-2-1-1,2-5 0,5 6 1,-6-5 0,6 0 3,1 1-3,0-1 0,-2 0 2,2 0 4,0 1 3,6-4 1,-6 3 2,6 1 3,0-2 3,0 2 1,6-1 1,-6 1-2,6-1-1,0 0 0,2 1-1,-2-1-5,0 0-1,1 1-1,-1-4-3,8 3 1,-2 0-2,-6 0-1,8-3-2,-1 3 0,7-3-2,-8-1-4,8 4-2,-7-3-10,7 0-14,-1-4-19,8 4-25,-8-4-49,0-4-89,8 4-144,-1-4-74</inkml:trace>
  <inkml:trace contextRef="#ctx0" brushRef="#br0" timeOffset="39751.97">13690 5696 312,'-13'-4'452,"-1"4"-173,-5-3-123,6 6-68,0-3-38,-7 4-15,8 0-11,-8 3 1,6 1-4,2-2-2,-1 6-3,6-1-2,-6 0-1,7 4-6,0-4-1,-2 4-2,8-5-3,-6 1 0,6 0 0,0 3 1,0-6 0,6 3 1,-6-3-1,8-1 1,-2 0 1,0-4 2,0 2-3,1-2 2,0-3 0,-1-3 3,1 3 4,5-5 5,-4 2 4,4-4 5,-5 0 5,0-5 8,5 1 7,-5 1 8,-1-1 9,1-1 10,0 2 3,-1-1 2,-6 0 0,0 0-3,6-1-3,-6 2-1,0-2-4,-6 2-2,6 3-5,0-1 0,0 1 0,0-1 3,-6 4-2,6 1-10,0-1-10,0 1-10,0 3-7,0 0-6,0 0-7,0 3-4,0 1-4,-7 3-3,7 4 0,0 1 0,-7-2 1,7 2 0,7 2 0,-7 1 0,0-1 0,7 1 2,-7-1 0,6 1 1,0-1-1,1-2 1,0 3-2,-1-5 1,7 5 2,0-4-1,0 1-2,1-5 0,4 0 1,2-4-2,0 5-5,-1-8-10,7 4-17,-6-4-22,6 0-32,0-4-37,0 0-38,-6-3-37,6 0-38,-7-4-40,7 0-67,-6-5-123,-7 2-56,0-4-9</inkml:trace>
  <inkml:trace contextRef="#ctx0" brushRef="#br0" timeOffset="40041.93">13878 5404 486,'0'-9'420,"7"3"-162,0 2-100,-1 0-52,7 1-21,-7 3-9,14 0-8,0 0 0,-1 7 4,7 0 2,-6 1-1,13 6-7,-7 1-8,0 4-13,6-1-11,-5 7-8,-1-3-10,-1 7-8,-11 0-2,-2 5-1,2 3-2,-8 3-2,-6-1 2,0 7 0,-13 0 0,0-2 1,0 4-2,-13-4-1,0 4-1,0-9 2,-7 7-3,-6-7-5,7 1-6,-8-3-8,1-3-8,0-5-14,7-3-18,-8-1-21,14-7-27,-7 1-36,15-5-65,-9-7-162,14 1-85,0-4-47</inkml:trace>
  <inkml:trace contextRef="#ctx0" brushRef="#br0" timeOffset="40687.26">15097 5660 268,'-7'0'228,"-5"3"-73,5-3-49,-6 4-26,7-4-14,-8 4-6,8-4-8,-1 0-5,1 0-4,6 0-7,-6 4-4,6-4-1,-7 0-3,7 0-1,7 0 3,-7 0 1,6 3 2,0-3 3,7 0 2,7 0-2,0-3-2,6 3-3,-1-4-5,8 0-5,7 0-7,-2 1-1,1-1-6,7-3-3,-1 4-2,8-6-1,-1 6-1,1-4 0,-2 0 1,1-1-1,1 1 3,-2-4 5,8 3 3,-7 1 2,7-1 4,-7-2 1,0 3 3,-6-1 0,-1-3 1,1 8-2,-13-4-5,-7 3-1,0-1-1,-7 2 4,-5 0 3,-2-1 3,-5 4 1,-7-4 0,0 4 0,0-3 0,-7 3-3,1 0-4,-7-3-8,6 3-12,-6 3-20,0-3-24,7 3-31,-7 1-42,7-4-74,-2 4-174,2-1-88,-7 0-54</inkml:trace>
  <inkml:trace contextRef="#ctx0" brushRef="#br0" timeOffset="41448.23">17123 5029 201,'-6'-7'473,"0"3"-170,6 1-126,-7 0-69,7 3-35,0 0-27,0 0-19,0 0-12,0 6-7,0-2-2,7 8-1,-1-2-3,0 5 0,1 4 1,0 2 4,6 5 0,-7-1-1,8 4-1,-2 5 1,-6-2 1,8 6 0,-8-1 1,1 2 1,-1 2-1,1-5 5,0 5 1,-7-2 1,6-1 1,-6 2 2,0-3-1,0 3-1,0-7-2,0 4-2,0-5-5,0-2-2,0-5-3,0 1-2,0-8-5,0 1-10,0-5-9,0-6-11,0-1-22,6-7-31,0 0-50,-6-7-95,8-8-128,-2 0-68</inkml:trace>
  <inkml:trace contextRef="#ctx0" brushRef="#br0" timeOffset="41786.36">17085 4857 88,'0'-7'433,"6"3"-157,-6-3-122,6 4-65,1-5-30,6 4-12,0-3-10,7-1-1,-8 2-2,14-2 1,-6-3 0,0 4 0,5-4-4,2 0-3,-1-1 1,0-1 2,0-2 2,0 3 3,1-3 3,-2 1 2,-5-1 4,0 5 4,-1-1 4,-6 0 1,0 3-1,-7 2-1,1 2 1,0-1-2,-1 2-4,-6 0-8,6-2-8,-6 5-10,0 0-8,7 0-5,-7 5-6,0 1-1,0 3-1,7 1-2,-7 1 1,6 7 2,-6-3 1,7 6 1,-7 2 1,6 0 0,-6 2-1,7 0-1,-1 0 2,1 2 1,-1 2-1,0-3-1,2 3 0,4 0-3,-5 0-1,6 0-14,-7 5-24,1-5-29,6 0-34,-6 0-44,5 1-78,-5-1-181,0-3-82,-1 3-46</inkml:trace>
  <inkml:trace contextRef="#ctx0" brushRef="#br0" timeOffset="42333.02">17495 6733 95,'0'-8'379,"7"5"-141,-1-4-110,1 0-59,5-5-33,-5 1-12,6 1-1,0-1 0,0-4 6,0-3 3,0 3 1,6-4 3,1-3 2,-7 5 1,7-6-5,0 1 0,-1-3-1,-6 3 2,6-4 7,1 0 1,-6 1 5,4-1 1,-4 1 2,-1-6-2,-1 6-3,-4 0-6,-2 0-7,0-2-4,-6 2-4,0-1-5,0 4-3,-6 3 2,6 2 7,-6-2 10,-2 5 7,2-1 6,0 3-1,-1 2 0,1 3-1,-1-1-4,0 4-11,-5 1-11,6-1-8,-2 4-6,-4 0-2,5 4-3,-6-1-2,0 5 1,7-1 1,-1 1-1,0-2 0,-5 10-1,5-5 1,7 0-1,-7 3 1,1 5-1,6-5 0,0 5 0,-7-2 0,7 2 0,0 3 0,0 0 0,0 0 0,7 4 1,-7-1 0,0 1 1,0 0 0,6-1-1,-6 1 0,7 3 0,0-3 0,-1-1-1,0-2 2,1-2 0,6-2-1,0 0 2,7-5 1,0-3-2,5-4-5,-5-2-5,6-3-16,6-2-21,-5-2-24,11-3-31,-5-6-37,-1 0-47,8-3-91,-7-5-146,6-3-72,-7-3-28</inkml:trace>
  <inkml:trace contextRef="#ctx0" brushRef="#br0" timeOffset="42667.65">18570 5162 469,'-13'-4'382,"6"0"-166,-5 4-101,-2 0-52,8 8-27,-7 0-16,0-2-5,0 5-1,7 8 1,-8-1 2,8 3 1,-8 5 1,8 7-2,-7 0 0,7 0-4,6 4-2,-7-1-4,1 5-1,6 0 1,-7 3-3,7-5 2,0 5-2,0 4 2,0-4-3,7 0 2,-1 0 1,1 0-1,-1-3 1,7-2 0,7 2 1,-7-8 0,6 0-1,1 0 1,-1-8-4,7 1-1,1-4 0,-1-7-2,6-1-1,1-7-6,-1 1-7,7-8-17,-6 0-15,-1-4-24,2-2-39,-2-11-67,-7 3-143,2-4-83</inkml:trace>
  <inkml:trace contextRef="#ctx0" brushRef="#br0" timeOffset="42957.09">18746 5370 21,'-7'0'492,"7"0"-94,0 0-164,0 5-101,0 1-52,0 2-23,7 3-5,-7 0 3,7 3 6,-1 2 5,7-3 2,-6 6-1,6 4-1,-1-3-4,2 6-6,-2-4-13,2 8-6,-8-4-9,7 0-5,-6 3-3,-1-4-2,1 4-5,-1 0-5,0 1-1,2-1-3,-8 0 0,6 1 0,-6-4-1,0-1-2,0 1 0,0-4-5,-6 0-5,6-8-12,0 1-16,0 0-16,-8-8-14,8 0-20,8 1-24,-8-8-35,6-4-49,-6 0-83,6-6-129,1-1-59</inkml:trace>
  <inkml:trace contextRef="#ctx0" brushRef="#br0" timeOffset="43263.49">19176 5513 103,'-7'0'439,"1"0"-150,-1 0-123,1 0-69,-7 3-36,0 6-19,7-6-9,-8 1-8,8 3-2,-7 0-3,6-3-2,1 3-1,-1 0 0,1 0-3,0 1-4,-2-1 0,8 1-2,-6-2 0,6 2 1,0 4 1,-6-5 0,6 0 1,0 5 0,-7-6-2,7 5 1,0-3-3,0 3-1,0-1 0,-6 2 1,6-5 2,0 3 1,6 2 1,-6-1 0,0 0 1,7 1 2,-1-6 2,0 5 0,8-3-1,-8 3 1,7-4 1,-6 0-1,6-3 1,0 3-2,0-3-3,7 0-4,-8 2-1,1-6-2,1 4 0,-2 0-9,2 0-8,5-4-15,-6 0-20,0 0-29,1-8-43,4 4-78,-4-2-155,5-2-85</inkml:trace>
  <inkml:trace contextRef="#ctx0" brushRef="#br0" timeOffset="43613.04">19306 5195 57,'0'-11'510,"7"3"-95,-1-3-163,1 4-97,6 3-51,-7-3-22,14 3-11,-7 0-10,7 4-10,0 0-3,6 4-4,-7 0-4,7 3-7,6 4-6,-5 3-7,-1 2-5,6 2-3,-12 4 0,5 3-3,2 1 2,-8 4-1,1 3 0,-7-1-3,-7 5 0,8 3-1,-8-2-2,-6 1 1,0 1-2,-6 5 1,-1-5-2,0 0 1,-5 4 0,-2-4 1,-5 1 2,6-5 0,-6 1 0,-1-4 1,0-1 2,1-2 0,-1-4 0,0 0-1,1-4-1,-1-5 1,8-2-1,-2-3 0,2-2-3,5-3-4,-6 1-15,6-4-22,7-1-33,-6 1-51,6-4-84,0-4-189,0-3-96,-6 3-47</inkml:trace>
  <inkml:trace contextRef="#ctx0" brushRef="#br0" timeOffset="44679.03">20322 5484 341,'-6'-7'338,"0"3"-118,-1-3-71,7-5-37,-6 6-20,6-6-14,0 5-8,6-4-5,-6 4-6,7-4-8,-1 3-6,0-3-6,8 5-7,-1-6-6,0 5-7,0 3-6,7-3-5,-8 3-1,8 4 0,-7 4 0,0 3 1,0 0-2,1 4 0,-2 4-1,-5 4 1,0-2-2,-1 5-2,-6 5 0,6-1-1,-6-1 1,0 0 0,0 0 0,0 2-1,0-5 1,0 0 2,0-4 1,0 0 4,0 0 3,0-7 9,0 1 14,0-2 22,0-3 30,0-2 35,0-2 36,0 1 27,0-4 15,0-4 0,0 1-5,0-5-19,0-4-28,0 2-37,0-5-35,0-3-27,0 0-14,0-5-7,7 6 5,-7-9-1,6 3-3,-6-2 1,7 4 0,0-8 0,-1 3-5,0-1-1,1 2-14,0-1 2,5 4 1,-5 1-3,6 1-2,-6 3-2,-1 5-3,8 3-2,-8-3-3,0 4-2,0 5-2,1 3-6,6 3 4,-6 0 1,-1 9 0,8 2 2,-2 2 3,2 2 0,-2 4-1,1 0 8,1 0-4,-2 3 0,8 0-3,-7 2-2,7-2-3,-8 1-6,8 0-13,-6-1-19,5 1-26,1 3-32,-8-3-37,2-1-48,-2 1-47,8-4-36,-13 3-33,12-2-39,-12-5-70,12 0-123,-12 1-51,6-1 2</inkml:trace>
  <inkml:trace contextRef="#ctx0" brushRef="#br0" timeOffset="45104.36">21072 6389 377,'-6'0'422,"6"-4"-167,6 1-115,0-1-62,2-4-34,4 1-17,1-1-13,0-2-6,0 3-2,7-5-1,-7-2-2,6-1-2,-6 5 0,7-6 1,0-2 2,-8 4 6,2-5 8,-1 2 7,-1-6 7,2 4 8,-8-2 2,-6-1 6,7 0 3,-7 0-2,0 0-5,-7 0-2,1 3 1,0-2 2,-2 2 1,-4 1 5,-1-1 4,-1 2 7,2 2 5,-2-1 6,2 6-1,-2-1-2,1 0 1,7 3-7,0 2-9,-8 2-10,8 0-9,0 4-11,-1 0-7,-6 0-7,6 4-7,1 2-3,-1 2-2,1 7-1,-1-4 1,7 7 1,0 1 1,0-1 1,0 4 0,0-4 1,7 8 0,-1-4-1,-6 4 0,7-4 0,-1 3-1,7 1-1,-6-4 1,6 4-1,0-1-3,0-3-4,0-1-7,7-2-13,-8-1-16,8-2-15,0-2-16,-1-3-18,7-4-18,0-2-19,7-5-23,-7-5-19,13 2-28,-7-9-54,1-2-131,-1-5-70,1 1-36</inkml:trace>
  <inkml:trace contextRef="#ctx0" brushRef="#br0" timeOffset="45434.86">21717 5117 121,'-13'-3'488,"1"-4"-140,-2 3-136,8 0-79,-8 0-42,2 4-23,5 4-14,-6 0-15,0 0-11,0 6-8,0-2-5,7 6-1,-8 1-1,8 3-3,-7 5-1,7-2-1,6 5 0,-8 3 1,2 0 2,0 5 2,6-2 0,0 2 0,0-1 1,0 4 1,0-5 2,6 5 0,0-1 2,2 1-2,-8 0-2,12-4 0,-5 4-2,6-4-2,0-1-2,7-3-2,-8 0-1,15 1-1,-8-4 0,8-4 0,-2 0-1,1-3-1,0-5-6,7 1-11,-1-8-11,1-4-13,-1 4-16,8-7-14,-7-3-15,-1-1-20,1 1-19,-1-8-29,-6 0-47,1-3-91,-1-1-95</inkml:trace>
  <inkml:trace contextRef="#ctx0" brushRef="#br0" timeOffset="45688.1">22017 5154 178,'-7'-7'479,"7"3"-141,0 4-133,-6-4-80,6 4-42,0 4-28,6 0-17,-6 3-8,7 1-3,0 6 0,-1-3 2,1 8 1,-1-1 0,8 7 2,-8-3-2,6 0-4,-5 7-6,0-2-3,6 2-3,-7-3-3,8 3-1,-8-4-3,0 4 0,8 0-1,-8-3-2,0 3-1,1-2-2,-7 2-5,6-4-13,-6-2-13,0 2-21,0-6-21,0 3-29,0-8-40,0 1-63,0-4-131,0-8-82,0 5-44</inkml:trace>
  <inkml:trace contextRef="#ctx0" brushRef="#br0" timeOffset="45979.88">22349 5271 270,'-12'-3'380,"-2"3"-155,-5 3-97,5-3-50,2 3-21,-2 2-9,2-1-5,-1 4-3,-1-6 0,8 5-4,0 1-2,-1 0-3,0 3-6,1-4-5,6 4-5,0-4-3,0 4-2,0 1 1,0-6 2,0 5 1,0 1 1,6-5 1,1 3 1,-7-2 1,7 4 3,-1-5 3,0 3-2,8-2 2,-8-1 0,7 4 2,-7-4 1,8-2-1,-8 1-5,8 2-5,-2-5 0,8 0-4,-7 6-3,7-6-5,-1 1-6,1-1-7,-1 1-13,0-1-13,1 1-18,0-4-19,-7 0-20,7 0-27,-1-4-34,7 1-50,-6-1-135,-1 1-82</inkml:trace>
  <inkml:trace contextRef="#ctx0" brushRef="#br0" timeOffset="46402.69">22805 5254 310,'-6'-9'453,"-7"2"-163,6 0-117,-6 4-64,7-1-36,-8 4-16,8-4-14,-6 4-11,4 4-11,-4 0-5,5 3-2,-6 0-2,0 5-3,7-2-3,0 5-1,-2-3-3,2 1 1,0 3-1,-1-2-1,7 1-1,-7-1 1,7 1 1,7-4-1,-7 0 1,0 0-1,7-1-1,-1 2 3,0-4 1,2-1-3,-2-1 0,6-2 1,-5 0 1,6-4-1,0 0 3,-7-4 0,8 0 4,-2 0 5,2-3 5,-8 0 6,7-4 8,-6 4 12,6-4 8,-7-4 12,-6 4 10,8 0 6,-8-3 2,6 3 8,-6 0 10,0-1-1,0-2-3,0 3-6,0 5-13,0-6-7,0 4-5,0 1-12,0 3-19,0 4-12,0-3-8,0 0-7,0 3-6,0 0-4,0 0-4,6 3-2,-6 0 1,0 5 0,0 3 0,0 1 0,6 1 4,-6 3 0,7-2 2,-7 1 0,7-1-3,-1 4-6,1-4-9,5 2-8,-4-2-17,4 4-19,2-7-24,5 5-27,-6-7-25,6-1-24,-5 1-20,5-3-32,1-2-39,-1-4-75,-6-4-116,7 1-48</inkml:trace>
  <inkml:trace contextRef="#ctx0" brushRef="#br0" timeOffset="46674.5">22838 5007 147,'0'-3'477,"7"-1"-138,-1 1-138,7-1-79,1 0-38,4 4-19,2 0-4,7 4-2,-1 0 1,-1 3-2,1 1 2,7 2-2,-7 2-8,6-2-4,1 5-13,-7 4-7,0-2-2,7 5-1,-7 0-2,-6 4-1,-1 4 0,-6-1-2,-6 4-1,-1 3-2,-6 0-5,-13 5-3,0 0-3,0-2-1,-13 7-1,0-7-1,0-3-1,-7 1 0,-6 1-1,7-6-3,-7-3-8,6-3-14,-6-4-15,6 0-21,1-3-29,5-9-37,1 1-54,7-3-114,-1-8-123,8 0-65</inkml:trace>
  <inkml:trace contextRef="#ctx0" brushRef="#br0" timeOffset="47361.54">23269 4561 69,'0'-4'490,"0"0"-119,-8 1-151,8-1-89,8 0-46,-8 0-28,6-3-10,0 4-3,1-4-1,12-1-2,-6 1-1,1 0-4,12 0-2,-7-2-6,1 3-6,6-2-3,-7 2-4,1-3-1,0 1 6,-2 2 2,2 2 6,-7-3 6,1 3 2,-8 0 1,6 4 0,-4-4-1,-2 1-5,-6 3-4,6 0-6,-6 0-6,7 0-5,-7 0-3,0 3-4,6 1 0,1 4 1,0 3-2,-1 0 4,7 4 3,-6 2 4,5 6 0,2-1 6,-1 3 7,6 8 10,-6 0 12,7 5 10,-1 1 6,1 5 3,0 4 3,-1 0-4,7 7-9,-6-1-9,6 5-13,-7 3-12,1 0-9,6 5-4,0-2-4,-7 2-2,7-2-2,-6 1-4,6 1-6,-7-1-6,1-1-10,0-2-8,-1 2-8,-5-7-6,4-2-2,-10-5 0,4 0 5,-5-6 5,-7-2 8,0-6 8,0 4 8,-7-9 5,-5 2 7,-8-5 7,0-3 8,-6-1 6,-7-3 4,-6-1 5,1 2 11,-15-5 6,1 0 1,-7-4 0,0 3-1,2-8-2,-2 3-2,-7-2-3,8 2-10,6-5-5,-7 1-8,7-1-24,7-4-36,-1 1-50,7-4-53,6 0-64,7-4-111,6-3-167,7 0-97,0-4-37</inkml:trace>
  <inkml:trace contextRef="#ctx0" brushRef="#br0" timeOffset="52911.1">3609 8312 77,'0'0'273,"-6"0"-78,6-4-62,-7 4-38,7-2-22,0 2-12,-6-5-8,6 5-4,0-3-1,-7 3-1,7 0-6,0-4-4,0 4-4,0 0-2,-6-4-2,6 4-2,0 0-2,0 0-3,0 0-3,0 0-3,0 0-3,0 0-3,0 4-3,-6-4-1,6 0-5,0 4-1,0-1 1,0 2 1,-8 1 0,8 2 0,0-1 2,-6 3 3,6 2 4,0-1 4,0 3 4,0 2 2,0 1 6,0 2 1,0-1 1,0 1 2,0 6 1,6-2-3,-6 2-2,0 4-4,8 0-1,-8 4-1,0 1-3,0-2-2,0 5-2,0 0-2,0 3-2,0 0 1,0 1-4,0-1 0,0 3-1,6-2-1,-6 0-2,0-2 0,0 5 0,6-4-2,-6 2-1,0-3 0,0 6 0,0-6 2,-6 2 0,6 3 1,-6-4 1,6-3 1,0-1 1,-8-2 1,8-1 1,0 0-1,0-8 1,0 1 1,8-1-1,-8-7-2,0 1-1,6-2-1,-6-1-1,6-5 0,-6-4-1,7 1-2,-7-1 0,0-4 3,0 5-1,6-8 0,-6 3 7,0 1 5,0-4 12,0 0 14,0 0 12,0 0 9,-6 0 9,6 0 6,0-4-4,-7 1-3,1-1-9,0-3-11,-2 0-13,2-1-10,0 1-7,6-4-5,-7 0-3,1 0-2,-1-4-2,1 0-3,6 1-1,-7-1 3,1-4-4,6 2 2,0 2-2,-7-3 2,7 0-1,0-1 0,0 2 1,0-3 2,0 3 0,0-2-2,7 4 1,-7-4-1,6 2 0,1-2 1,-1 4-3,1-2 1,-1 1 0,1-2-1,-1 4 0,8-5 0,-2 4-1,-5 1-1,6-1 0,0 0-1,0 1 0,0 3 1,0-4 1,6 5-1,-6-2-1,1 5 1,-8-1-2,8 1 0,-8 4 1,6-4-1,-5 7-1,0-4 1,-1 4-1,1 0-1,-1 4-2,0-1 2,2 1-1,-2 4 0,0 2 0,0-3-4,2 7 5,-2-2 2,0 6 1,1 0 0,6 1-1,-6 4 0,-1-2 1,-6 1 4,6 3-2,0 1 0,2 1-1,-2-2 1,0 0 0,1 0 0,0 1 0,-1 0 1,1-1-1,-1 2-1,0-6 1,2 1 3,-2 0-2,0-3-1,0-2 1,-6-1-2,8 2 0,-8-7 1,6 0 0,-6-1-3,6-1 1,-6-3 6,7 2-4,-7-5 1,0 1 2,0 0-3,0 0 0,0-4 2,0 0-6,0 0-27,0 0-39,-7 0-46,7 0-58,-6-4-82,6 0-173,-6 0-99,6 1-67</inkml:trace>
  <inkml:trace contextRef="#ctx0" brushRef="#br0" timeOffset="57278.62">4019 10635 205,'0'0'257,"0"4"-94,8-4-61,-8 0-38,0 0-22,6 4-12,-6-4-4,6 0-3,-6 0-3,7 0-1,-7 0-2,6 0 1,-6 0-1,7 0 2,-7 0 3,7 0 1,-7 0 2,6-4 3,0 4-2,1-4 1,0-3-1,-1 3 0,0-3-2,1-1 0,0 1-1,-1-1 1,7-3 0,-7 4-2,8-8 6,-8 5-2,8-5-6,-2 1-1,1-1-4,0-4-2,0 5 2,1-4-2,-2-1-6,2 0 1,-2 2 5,1-2 5,-6 1 2,6-4 1,1-1 1,-8 1 4,6-3 3,2-1 5,-8 1 5,7-4 1,1 3 4,-8-4 3,0 1-1,8 0-1,-8-1-2,-6 1-4,6 4-9,-6-1-9,0 0-2,0 1-5,0 2-1,-6 2-1,6-1 1,-6 3 3,-1 2 1,0 2 4,1 0 3,0-1 2,-8 7-3,8-3-3,-1 4-1,1 1-3,-8 0-1,8 4-3,0-1-5,0 0-3,-2 4-1,2 4-1,0 0-2,-1-1-1,0 8 0,1 0-1,-1 4-2,1 3 2,0 1-1,-1-1 0,0 4 3,7-1-2,-6 6 1,6-2 0,0 4 5,0-3-1,0 7-3,0-3 0,0 2 0,0-2 2,0 2-2,6-2 0,-6-1-7,7 1 1,0-1 4,-1-4 0,0 4 0,1-7 0,6 4-2,0-4 1,-7-3-5,14 3-4,-7-8-8,0 4-11,6-7-9,1 0-14,6-3-10,1-2-14,-1-1-10,6-10-12,1 3-12,-1-2-16,7-7-28,7-1-47,-7-2-107,0-4-90,-7 0-55</inkml:trace>
  <inkml:trace contextRef="#ctx0" brushRef="#br0" timeOffset="57861.13">4131 7920 141,'0'-4'331,"-7"1"-115,7-2-79,0-1-43,0 6-19,0-3-11,0-1-9,0 4-6,0 0-7,0-4-6,0 4-3,-6 0-8,6 0-7,0 0-7,0 0-4,0 4-4,-7 0-3,0-1 1,1 8 1,0-4 1,-1 4 0,-6 1 2,7 5 2,-8-2 3,1 3 4,1 4 0,-2 0 3,2-1 0,-2 6 2,1 2 2,1 0 1,-2 1-1,2 3-1,4 0-1,-4-3-1,5 7 1,1-6-1,-1 3-3,0-1-2,1-1-3,0-3 0,6 5 0,0-8-2,0-1-3,0 1-2,6-4 1,0 0-2,1-4 3,0 1-3,6-1 0,-1-3-2,2-5 3,6 5-1,-8-8-1,8 5-1,-1-5 0,1 0-4,-1-4-11,1 2-11,0 2-12,-1-7-13,1 0-12,-8 0-20,8 0-22,0-4-25,-7 1-45,6-9-75,-6 4-115</inkml:trace>
  <inkml:trace contextRef="#ctx0" brushRef="#br0" timeOffset="58324.24">4287 8132 136,'0'0'262,"0"0"-85,0 0-62,0 0-42,0 0-20,0 0-11,0 0-8,0 0-4,0 0-4,0 0-3,0 0-6,0 0-2,0 0-4,0 0-3,0 0 2,0 0 2,0 0 1,6 4 3,-6-4 6,0 4 4,0-1 5,0 2 1,0-2 3,7 4-1,-7-3-2,0 4-1,0 1-3,7 3-3,-7-4-5,6 3-2,-6 3-5,6-3-2,2 4 0,-2-4-4,0 3 0,0-3-3,8 4-1,-8-1-2,1 2-1,-1-2 1,0-3 0,8 4-1,-8-1 1,1-3 0,0 0 1,-1 1-2,-6-2 1,6 1-1,1 0-1,-7 1 2,6-5-1,-6 0 0,7 1 0,-7-5 1,0 1-1,0-1 0,0 1 1,7-4-1,-7 0-6,0 0-12,-7 0-23,7-4-30,0 1-39,-7-4-70,7-1-118,-6 1-90</inkml:trace>
  <inkml:trace contextRef="#ctx0" brushRef="#br0" timeOffset="58733.68">4424 7957 90,'0'0'330,"0"0"-109,0-4-82,0 4-44,0-4-27,0 4-16,0 0-10,6-4-7,1 2-3,-1 2-7,1-4-3,6 4-6,0 0 0,0 0 4,0 0 5,7 4 2,-8-4-1,8 2 1,0 2-3,-1 4 1,1-5-3,0 5-4,-1 3-7,1-4-3,-1 7-3,0-2-2,1 3 0,-1 3-2,-5 1-1,6 2 1,-8-3-1,8 4 1,-7 4 1,-7-4 1,8 4 2,-8-1-2,0 1 3,1-4-4,-7 4 2,0-1-3,0 1 2,-7-1-3,7 1-6,-6-4-11,0 0-23,-2-1-32,2 2-51,0-5-126,-1 1-111,1-1-71</inkml:trace>
  <inkml:trace contextRef="#ctx0" brushRef="#br0" timeOffset="60437.28">5551 8690 289,'-6'0'241,"-1"-4"-99,0 4-58,1 0-35,0 0-15,-1 0-6,0 0-8,1 4 0,0-4 0,-1 3-4,7 1-2,-13 3-2,6-4 0,1 1 1,-8 4 1,8-1 1,-6 1 1,-2-1 3,8 0 2,-7 4 5,7 0-2,-8 1 1,8 2-2,-8 1 1,2-1 0,-1 4-2,6 4-1,-6 1-1,-1-2-1,2 5 1,6 0 0,-8-1-1,8 1 1,-7 3-4,7 4 1,-8-4-2,8 4-2,0 0-1,6 4-1,-8 0 3,8-1-6,-6 1-1,12 0 0,-6 3 1,8-4-1,-2 4-1,0-3-5,0 1-2,8-1 2,-1-1 2,0-4-1,6-2-2,-5 2 1,5-6 1,7 0 3,-6-4 1,6-1-3,-7-2 1,7-4-1,0-1 2,1-3-4,5-3-2,-6 0-4,0-5-8,7 1-12,-7-4-15,0 0-17,0 0-28,0-4-38,0-4-72,0 1-138,-6-4-78</inkml:trace>
  <inkml:trace contextRef="#ctx0" brushRef="#br0" timeOffset="60795.11">5623 8964 193,'-7'-3'459,"1"3"-165,6-4-127,-6 4-70,6-4-38,-8 4-24,8 0-11,0 0-9,0 4-3,0 0-3,0 3-1,8 3 2,-2 2-1,-6 3 3,6-1 2,1 5 0,-1-1 0,-6 0 0,7 0-2,-1 4-2,1 0 2,-1 0-1,1 1-4,0 2-1,-1-3-2,-6-1 1,6 6 0,1-6-2,-7 1-2,0 0-2,7 1 1,-7-2 0,0-2 1,6-5-1,-6 5 0,-6-4 0,6-1 1,0-3-5,-7 1-9,7-2-14,0-3-14,0 1-20,0-4-28,0-1-44,0-3-90,-7 0-129,7-7-66</inkml:trace>
  <inkml:trace contextRef="#ctx0" brushRef="#br0" timeOffset="61165.13">5922 8932 252,'0'-4'351,"-12"4"-140,5 0-95,0 4-52,-5-1-31,-2 4-15,1-3-7,1 3-5,-2 4-2,2-4 0,-8 0-2,7 5-3,-1-1 0,2-4-1,6 4 0,-8-4 2,1 1 2,6-1-3,1 1 1,-1-1 0,1-3-1,0-1 1,-1 1 0,7-1 2,0 1 1,-7-4 5,7 4 3,0 0 4,0-1 2,0 1 5,0 4 3,7-6 1,-7 6-1,0-4 1,7 3-2,-1 1 0,0 2-1,1-2-1,-1 3-3,1-4-2,6 5-2,1 2-3,-8-3-2,6 0-3,2 3-2,-1 1-3,-7 0 0,8-1 3,-2 4-3,2-2 1,-2-2 0,1 4-2,1-3 0,-2 0 1,2 3-3,-2-3-1,8-1 0,-13 1-3,13-1-5,-14-2-7,6 2-11,2-3-18,-1 1-26,-7-5-42,8 3-75,-8-2-130,0-4-75</inkml:trace>
  <inkml:trace contextRef="#ctx0" brushRef="#br0" timeOffset="61677.06">6242 9499 286,'0'0'290,"0"0"-101,0-3-67,0 3-40,6 0-22,-6-5-14,0 5-7,0-6-6,7 2-5,-7-3-2,6 2-2,0-2 3,-6-3 2,8-2 4,-2-2 4,0-1 4,1 1 3,0-1 5,-1-3 3,1-1 0,-1 5 2,0-9 3,1 5 5,0 0 11,-7 0 10,6-4 9,0 3 14,-6 1 6,7-1 12,-7 1 1,-7 0-5,7 4-11,-6-1-13,0 1-15,-8 2-20,8 1-15,-7 0-19,0 4-13,-6 4-6,5-1-7,1 0-3,0 4-5,0 0 0,7 0-1,0 4-1,-2 0-1,2 3-5,6 0-7,0 0-5,0 4-5,6-4-4,2 4-9,-2 0-10,7 1-7,-7-5 3,7 4 2,0 0 2,1-1 2,5 6 6,-6-6 9,0 2 9,0-2 7,-6 5 4,5-4 4,-5 4 6,0-1 1,-1 1 1,1 4 1,-1-5 1,-6 4 0,7-3 2,-7 4 1,6-2-1,-6 2 0,0-5-3,7 5-4,-7-1-3,6-4-8,0 2-9,2-5-13,-2 3-11,0-3-14,7-4-13,-6 4-11,6-6-14,0 1-14,6-2-20,-5-4-26,-2 0-48,8-4-82,-7 1-97</inkml:trace>
  <inkml:trace contextRef="#ctx0" brushRef="#br0" timeOffset="62045.09">6437 8796 14,'0'-4'482,"0"0"-114,0 1-147,0 0-89,0-1-48,7 4-24,-1 0-10,1 0-5,6 0-1,0 4-4,6-1-1,1 4-4,-1 0-3,7 5-5,0-2-6,-6 5-7,13 4-2,-7-2-3,0 5-2,-1 1 0,2 2 0,-1 4-3,-6 1-1,6-1-1,-7 4-1,1 1 0,-8 2 0,-4 5-1,4-2-1,-12 2 0,0 2 1,0 1 1,-6 4 0,-8-4-1,2 0-1,-1 0-2,0-4 2,-6 1 0,-1-4-1,0-1 1,7-3-2,-7-4-1,0-3-4,2 0-8,4-4-12,8-4-19,-7-3-28,7-5-44,6 1-64,0-3-131,0-8-91,0 0-58</inkml:trace>
  <inkml:trace contextRef="#ctx0" brushRef="#br0" timeOffset="62361.85">7493 9224 430,'0'0'473,"-6"0"-188,6 0-128,-8 0-71,8 0-37,0 0-14,8 0-3,-2 0-1,0 4 1,7-4 2,1 4 0,5-4-1,0 0-1,1 0-8,-1 0-7,7 0-5,1 0-3,-1-4 0,0 4 0,0-4 2,0 0 0,1 2 0,-2-3 2,1 2-1,-6-1-1,6 1-2,-7-1-2,1 0-10,0 0-14,-8 1-21,8-1-26,-7 1-32,1 3-47,-2-5-81,-6 3-148,1-3-87,0 5-32</inkml:trace>
  <inkml:trace contextRef="#ctx0" brushRef="#br0" timeOffset="62619.39">7584 9448 209,'13'0'406,"0"-5"-147,0 2-110,7 0-63,-1-5-33,1 5-11,6-5-7,-6 1 0,5 3 1,1-3-2,1 0 0,5-1-1,-6 1 1,0-1 0,7 6 2,-7-6 1,0 1-3,1 3 1,-9-4 0,2 6 3,0-3 1,-1 5-1,-5-3-3,-2-1-2,8 4-2,-13-3-2,-1 3-1,0-5-7,0 5-7,-6 0-8,8 0-8,-8 0-11,0 0-15,0 0-16,0 5-19,0-5-17,-8 3-23,2 1-23,6-1-25,-6 2-35,0-5-59,-1 2-101,0-2-67</inkml:trace>
  <inkml:trace contextRef="#ctx0" brushRef="#br0" timeOffset="63950.55">9552 8638 205,'0'0'263,"0"-3"-91,-7-1-63,7 4-38,0-4-17,0 4-9,0-4-3,0 4-2,0-3 2,0 3 4,0-5 2,0 5 3,0-2 1,0 2 1,0-4-1,0 4 3,0 0-3,0 0-1,0 0-5,0 0-4,0 0-6,0 0-6,0 0-7,0 0-7,0 0-5,0 4-7,0-4-3,0 2-2,7 6 0,0-4 2,-7 7 2,6-3 3,0 7 2,8-1 1,-8 1 3,7 2 2,-6 6 4,6-2 4,-1 6 2,2-2 3,6 4 0,-8 0 0,8 4 0,-1 1-2,-5-1-2,12-1-4,-13 5-6,6 0-4,0-1-2,-5 1-2,5 4-3,-6-2 0,0-2-1,1 3-2,-2 2 2,-5 1 2,-1-2-2,-6-2 1,7 2-1,-14 0 1,7-4-1,-6 1 3,-1-4-3,-5-2-1,-2 2 2,1-5 2,-6-3 0,-1-4 3,-6 0 10,7-4 15,-8 0 14,1-7 21,0 0 22,1-3 24,-2-2 20,1-6 18,0 0 13,0 0 8,0-6 3,7-2-16,-1 1-20,0-8-27,1 1-29,12-5-45,-6 1-62,7-4-75,0 1-75,6-6-62,0-2-56,6 0-59,0-4-73,0 1-132,8-5-54,-8-1-11</inkml:trace>
  <inkml:trace contextRef="#ctx0" brushRef="#br0" timeOffset="64182.64">9643 8162 468,'0'-8'496,"-7"5"-201,7 0-140,0-2-76,0 5-45,7-3-27,-7 3-22,7 0-24,-1 0-29,0 3-43,2-3-77,-2 0-144,7 5-85</inkml:trace>
  <inkml:trace contextRef="#ctx0" brushRef="#br0" timeOffset="64910.24">10203 10214 322,'-6'0'259,"6"0"-91,0 0-65,0 0-37,0-4-18,0 4-10,0 0-6,0 0-4,6 0-2,-6 0 0,0 0 0,0 0 2,0-4 2,7 1 3,-7-2 4,7-1 4,-1 2 0,1-8 0,-1 5 3,0-3 2,2-2-1,-2 1-2,0-3 0,0-1-1,2-3 3,-2 3 0,7-7-1,-7 4-1,8-7 4,-2 2 3,2-2-4,-8-5 0,7 1-2,0 0 3,0 0 0,-7-4-2,1-1-4,6 1-7,-13 0-2,6 1 0,-6-1-8,0-1-4,0 5-6,-6 0-2,6 0-6,-6 0-1,-8 2 1,8 1 0,0 6 2,-8 1 4,1 0 3,7 4 7,-8 1 5,2 3 4,-1 5 1,6-2 1,1 1-3,-7 2-3,7 2-7,-2 3-7,-4 0-4,6 3-5,-8 5-4,8-1-2,-7 4-1,6 0-1,0 3 0,1 1 1,0 4 1,0-5 2,6 5 0,0-1 0,0 4 0,0-3 1,6 6 0,-6-2-2,6-3 1,7 6-1,-6-4 1,6 5-1,-7-2 1,8 1 0,-2-1 1,8 0-1,-7 2 0,0-2-1,0 1 1,7 0-3,-8-1-2,8-4-5,-1 6-10,1-5-8,0-4-10,-1 0-7,1-3-16,0-1-11,5-3-13,-5 0-9,6-6-6,0-5-6,0 0-7,1-5-14,-2-2-13,7-3-30,-5-5-56,-1 0-110,0 1-72,-6-5-45</inkml:trace>
  <inkml:trace contextRef="#ctx0" brushRef="#br0" timeOffset="65312.73">10842 8451 454,'-13'0'407,"7"0"-170,-14 5-110,7-3-55,0 3-27,0 5-14,0-2-4,0 3-3,-7-1-2,14 5 2,-8 4 3,2-1-2,-1 0-2,0 8-3,6-4-2,-5 4 4,4 3 3,-4-4-1,5 5 4,0 3-2,1 0 1,-7 3-1,7 1 4,-1 3-2,0-3-1,7 3-1,-6 0-5,6-3 1,0 3-2,0-3-2,6 4-5,1-9-4,6 4-2,0 1-1,0-4-1,0 1-1,7-5 0,-7-4-3,13 1 2,-6-4 0,6 0-1,-7-3 2,7-5-2,0-3-7,7 0-6,-7-4-8,0-7-12,7 5-12,-7-5-15,-1-5-18,1-2-23,0 0-23,1 0-36,-1-5-52,-6-3-92,-8 5-98,1-5-45</inkml:trace>
  <inkml:trace contextRef="#ctx0" brushRef="#br0" timeOffset="65605.59">11031 8756 229,'-7'-8'532,"7"1"-126,-6 2-159,6 3-97,-6-2-58,6 0-40,0 4-21,0 4-12,6-4-2,-6 6 0,6 2 0,8 4 0,-8 2-2,1 4 6,5 1 2,2-1 1,-2 4-6,-4 3-5,4-3-1,1 4-2,-6 0 1,6-1-3,-7 5-3,0-5-1,2 5 1,-2-4 1,0-1-3,-6 4 0,0-3-2,0-4-1,0 4-1,0-8-7,0 3-10,0-2-15,0-4-13,-6-5-20,6 5-21,-6-7-26,6 0-37,0-5-50,0 1-82,-8-8-115,8-4-51</inkml:trace>
  <inkml:trace contextRef="#ctx0" brushRef="#br0" timeOffset="65933.36">11266 8792 217,'-7'0'323,"-6"4"-128,0 3-88,0-3-46,0 3-22,0 0-11,0 0-5,0 1-3,-1-1 2,2 1 0,-1-2 1,0 2 3,6-1 1,-5 1 0,4-4 3,2 3-3,0-4-2,6 1-3,-7 1 0,7-2-5,-7 0-5,7 1-5,0 0 0,0 3 4,0 1 5,7-1 2,-7 0-2,7 0 0,-1 4 1,0-4 2,2 4 2,4 0-3,-5 1-3,6-2-2,0 1 0,-1 1 0,2-1-1,-1 0 0,0 3-3,0-3-2,0 1 0,0-2-1,0 1 0,0-1-1,0 2-1,0-1-1,-6 0-1,5 1 0,2-2 1,-8-3-3,7 5-3,0-2-5,0-3-11,1 5-15,-2-5-20,2 1-25,-2-1-37,8-4-57,-7 4-114,1-3-98,-2-4-56</inkml:trace>
  <inkml:trace contextRef="#ctx0" brushRef="#br0" timeOffset="66445.96">11644 9264 49,'0'0'453,"-7"-3"-132,7 3-129,0 0-78,7 0-46,-7-4-26,0 4-12,6-3-9,1-2-4,-1 3-4,0-2-5,2 0-2,4 0-3,-6-3 0,2-1 3,4 1 7,-5 4 9,-1-8 5,1 0 10,0-1 9,-1 1 13,0-3 8,0 3 5,2-3 2,-8-1 4,6 1 11,0-5 4,-6 1 5,7-1 6,0-3 7,-7 4 10,6-5 6,-6 2 0,0-1-8,0 0-6,-6 0-7,-1 3-6,0 2-15,1-2-18,-8 4-7,8 1-13,-13 3-9,6 0-7,-6 4-10,-1-1-5,0 5-6,1 3-4,-1 0-8,0 3 2,8 0-2,-8 6-2,7-3-3,7 2-7,-2-1-7,2 4-12,6-4-18,0 4-20,6 0-18,2 1-18,4-2-16,8 1-10,-7-3-5,7 2 7,6-1 11,-7-3 16,7 5 18,-6-3 18,6-1 17,-7 0 16,1 0 11,-7 1 8,0-1 5,0 0 6,-7 0 4,8 5 5,-8-5 8,-6 4 5,6-4 8,-6 4 4,0 1 7,7 3 6,-7-5 3,0 5 0,0-1-4,0-3-5,7 4-8,-1-5-3,1 2-7,-1 3-5,1-5-3,6-1-4,-1 1-3,2 1-3,-1-3-5,0-1-15,6 1-18,-5-6-23,5 6-26,0-8-23,1 4-26,-1-4-26,1 0-23,0-4-38,-1 0-49,-5-2-72,5-2-66,0-3-41</inkml:trace>
  <inkml:trace contextRef="#ctx0" brushRef="#br0" timeOffset="66794.95">11872 8451 302,'0'-3'489,"6"-1"-171,-6 4-139,7-4-77,6 4-41,-1 0-18,2 0-7,-1 0-2,6 4-1,8 0 3,-8-1 0,7 4-3,0 0-4,6 1-7,-5 4-5,-1-2-6,6 1-2,-5 4-1,-1 4-1,0-2-1,7 5 1,-8 0-1,-5 0-2,6 4 2,-6 3 2,5 4 8,-5 0 4,0 8 4,-8-5 0,2 8 1,-1 0 1,-7 0-1,0 0-4,1-3-8,-7 3-6,0-4-3,0 0 0,-7-3-1,1-1 1,-7-3-2,0 1 2,0-2-1,0-2-5,0-5-12,-7 0-14,7-2-21,7-5-31,-8-4-40,8-2-62,0-2-107,6-5-119,-6-2-67</inkml:trace>
  <inkml:trace contextRef="#ctx0" brushRef="#br0" timeOffset="67132.16">13071 8909 85,'0'4'482,"0"-4"-132,0 4-152,6-1-92,7 1-51,1-4-26,-2 4-11,8-4-4,6 4 0,-1-4 0,2 0 1,5 0 1,8 0 1,-1 0 5,0-4 6,0 0 6,6 0 9,2-3 7,4 0 10,-5-1 12,-1 1 19,8 0 7,-1-5 3,-7 5-5,1-3-8,-1 2-9,1 1-9,0-5-17,-8 5-23,-4 4-30,-2-4-31,-5-1-31,-8 4-30,0 1-30,0-1-37,-5-3-46,-8 4-70,1-6-113,0 3-81,-14-2-31</inkml:trace>
  <inkml:trace contextRef="#ctx0" brushRef="#br0" timeOffset="67354.5">13566 8642 266,'-6'0'482,"6"0"-167,0 0-126,0 4-68,6 2-34,0 3-14,-6 1-2,14 1 2,-8 4 6,0 3 4,7 1 3,-6 3-2,6 0-1,-7 3-7,8 0-1,-8 4-4,0-2-8,8 2-8,-8 0-8,1 0-6,-1 1-7,0-5-10,2 5-9,-2-1-4,0-3-4,0 3-6,1-4-23,0 1-33,-1-4-37,1 0-41,-1 0-58,1-3-114,0-5-147,-1 4-88,-6-7-34</inkml:trace>
  <inkml:trace contextRef="#ctx0" brushRef="#br0" timeOffset="67999.6">14914 8400 411,'0'0'403,"0"0"-125,0-4-89,0 4-53,0 0-31,0 0-24,0 4-19,0-4-7,0 4 1,8-1 4,-8 5 8,6 3 5,0-1 8,0 5 7,1-1 11,0 9 0,6 0-2,-7-3-7,0 6-7,2 1-3,4-2-8,-5 4-8,0 0-10,-1 4-10,0-3-11,1 3-7,6-4-7,-6 4-6,-7-1-4,6-1-1,0-2-2,-6 0-3,7-4-8,-7 1-22,7-4-33,-7-3-36,0-1-34,6-4-36,-6 1-37,6-8-39,1 0-47,0-7-59,-1 0-122,1-7-49</inkml:trace>
  <inkml:trace contextRef="#ctx0" brushRef="#br0" timeOffset="68186.03">15071 7939 252,'-7'-15'643,"7"-1"26,-6 7-198,6-3-159,0 4-91,0 1-60,0 5-40,0-3-45,0 1-50,0 4-58,6 0-54,1 4-54,0 1-45,5 1-52,2 1-80,-1 1-152,7 0-72,-2 1-31</inkml:trace>
  <inkml:trace contextRef="#ctx0" brushRef="#br0" timeOffset="68763">15351 8586 144,'7'-7'474,"-7"0"-146,6 0-141,0-1-85,2 1-44,-2 4-22,0-1-10,1 1-2,-1 3-2,7-4 1,-6 8-1,5-4 0,2 7-2,-1 0-2,0 0-1,0 4-3,0 3 2,0 1 4,1 4 2,-2-1 4,1 1 1,0 2-1,0 1 1,1 0 1,-8 4-2,7-4-4,-6 4-2,-1-1-4,0 1 0,1-1 3,-7-3 1,0 1 2,0-1 5,0 0 3,0-7 5,0-1 8,0 1 17,0-8 22,0 0 29,-7 0 15,7-7 8,-6 4-1,0-8 0,-1-3-4,0 0-21,1-4-17,-8-8-21,8 1-3,-7-4 11,7-3 14,-7-1 7,6 0 0,1-3 5,6 0-6,0-5-12,0 5-21,0-4-19,6 0-21,1-3-12,6 3-4,0 0-3,-1 0-3,2 4-2,-1-4 1,6 3-2,-6 5 0,7 3 1,0 0-2,-8 4-1,8 3-1,-1 3 1,-5 2-1,5 3 0,-6-1 1,7 8-3,-7 0 3,7 3-1,-8 5 3,8 0 1,-7 6-1,0-3 2,0 7-2,0 1 1,0 3 1,0-1-2,-7 1 2,1 5 0,0-1-1,-1 3-1,0 0 0,2 0 1,-8 0-2,0 5 0,6-5-8,-6 3 0,0 2-4,0-2-10,6 1-21,-6 1-36,0-1-45,7-1-53,-1-3-49,1 0-50,6 1-42,-1 0-56,8-5-87,0-3-106,-7 4-45,7-4 10</inkml:trace>
  <inkml:trace contextRef="#ctx0" brushRef="#br0" timeOffset="69235.81">16133 9656 440,'-7'4'467,"7"-4"-184,0 0-129,0 0-75,7 0-38,0-4-18,-1 1-10,1-1-2,6-3-3,0 0-1,-1-1-1,8-2 3,0-5-1,-7 0-3,7-3 4,-1-1 7,0 1 10,1-4 14,-1 1 16,1-2 9,0-3 13,-1 0 10,-5 1 2,-2 0 2,2 0-1,-2-2 0,-5 1-7,-1 1-9,1-1-12,-7 1-10,7-1-4,-7 0-9,0 1-5,-7 3-6,7 0 2,0 0 8,0 8 15,-7-1 11,7 1 6,0 2-1,-6 5 1,-1-1-4,1 1-11,6 3-14,-6 4-18,-2-4-11,2 8-8,-6-4-5,4 4-1,-4 3-5,5 4 2,-6 0 1,6 0 2,-5 4-1,6 0-1,-8-1 2,8 4 1,-1 1 0,0-4 1,7 6 2,-6-3 0,6 1 1,0 0 0,0 2 2,-7 2 0,7-2 1,0-3-2,7 4-1,-7-3 2,0 3 1,6-1 2,1-2-1,0-1-4,-1 1 1,8-2-1,-2 2 4,1 0-3,0-4-4,6-1-7,1 1-14,0-5-19,6 2-30,1-5-30,5 0-38,1-4-34,-1-3-35,1 0-35,5 0-35,1-3-51,1-4-100,5 0-68,-12-1-35</inkml:trace>
  <inkml:trace contextRef="#ctx0" brushRef="#br0" timeOffset="69702.24">17012 8132 340,'-6'0'420,"0"0"-155,-1 0-112,-6 0-64,7 4-31,-1 3-18,-5-2-8,4 5-3,-4-3-1,5 5 0,0 2 0,-6 5 4,7-1 1,0 4 1,-1 3 1,0 1 4,1 0 11,0 3 10,-2 5 10,2-2 6,0 2 3,6 2 7,-7 0 2,7 5-3,0-4-5,0 3-8,0 0-4,7 4-8,-7-4-5,12 1-7,-4 3-3,-2-5-6,7 2-9,6 0-5,1-5-7,-1 1-4,1-1-3,6-3-9,7-4-11,-7 0-17,7-2-13,-1-2-15,1-4-18,-1-2-20,-6-4-20,7-1-18,-1-3-9,-5-3-6,-1-5-10,6 2-9,-13-10-18,7 2-24,-6-5-46,0-3-102,-1 0-62</inkml:trace>
  <inkml:trace contextRef="#ctx0" brushRef="#br0" timeOffset="70005.01">17267 8253 497,'-6'-3'561,"-2"-1"-167,8 1-163,-6 3-91,6 0-54,6 7-31,2 0-8,-2 0 12,0 8 19,7 0 15,-6 3 10,12 7 3,-12-2 1,12 7-10,-5-1-11,-1 3-22,-7 2-27,7-2-16,0 1-10,1 3-6,-8 1 0,7-3-3,-7 2 0,1 1 0,-7 0 0,7-5-6,-7 1-3,0 0-9,0-4-12,0 1-14,-7-8-14,0 0-19,1-4-22,-1-3-19,1-4-21,0 1-23,-2-6-26,-4-2-28,5-4-43,0-4-58,1-2-92,0-6-59</inkml:trace>
  <inkml:trace contextRef="#ctx0" brushRef="#br0" timeOffset="70340.34">17677 8337 168,'7'-6'489,"0"2"-134,-7 4-144,-7 0-88,0 0-48,1 4-26,-1 0-15,-6-2-9,0 6-6,1-1-5,-2 1 2,1 3 2,-6-4-1,6 5 1,-1-6 2,2 5 2,-2-3 5,2-1 6,5 0 6,1 0 4,-1 1 3,0-1 0,1-2-1,0 2 0,-2 0-3,8 0-3,0 1-2,0-1 7,0 0 2,0 0 0,0 4 0,8-3 2,-2 3 7,0 0 2,8-4 1,-1 4 0,-1-4 1,2 5 2,-2-2 4,8-3 1,-7 1-3,7-2-1,0 2-1,-8-4 2,8 4-4,-1-5-1,1 1-7,-7 0-8,6-1-8,-6 5-5,1-4-7,-2-1-12,-4 4-10,4-3-14,1-1-15,-6 5-25,6-4-31,-7 3-39,0 0-34,2-4-31,-2 1-23,0 0-19,8 0-19,-8-1-17,7-3-31,-7 0-54,8 0-90,-8 0-35</inkml:trace>
  <inkml:trace contextRef="#ctx0" brushRef="#br0" timeOffset="70827.12">18094 8869 201,'0'0'475,"-6"0"-152,6 0-129,0 0-75,0 0-39,0 0-14,0 0 0,0 0-2,6 0-3,1-4-2,-7 0-4,13 0-7,-6-2-5,5-2-2,2 1 0,-8-4 5,7 0 10,7 0 13,-7-4 22,0-3 20,-1 4 20,2-8 18,-1 3 24,0 1 11,0-4 3,0-1-6,-6 2-13,5-1-16,2-1-20,-8 2-23,-6-1-29,6 0-21,-6 0-16,0 0-12,0 3-7,-12 1-6,5 4-4,-6-1-2,-7 0-5,7 9-5,-6-6-1,0 8-2,-1-3-1,0 4 1,7 3-4,0 0-7,0 0-3,7 3-5,6 1-3,-7-1-9,14 1-8,-7 8-16,6-6-15,7 2-9,0 3-11,7 0-11,-1-4-12,1 4-6,6-4-2,0 5 8,0-5 15,-7 4 11,8-4 14,-7 0 17,-8 4 17,8-3 18,-7-1 13,-1 3 10,2-1 7,-8 1 10,1-3 12,0 5 9,-7-5 7,6 3 5,-6 5-2,0-3-2,0 2 0,0 1-7,6 0-12,-6-1-10,0 1-7,7-1-7,-1 1-7,1 0-12,6-4-11,-7-1-15,8 2-14,-2-5-20,-5 1-28,13-1-27,-8-4-19,8-3-18,0 0-19,-1-3-20,1 0-27,0-6-37,5 3-63,-5-5-99,0-1-48</inkml:trace>
  <inkml:trace contextRef="#ctx0" brushRef="#br0" timeOffset="71198.68">18512 7945 469,'0'-6'473,"0"2"-173,0 0-122,0 1-64,0-1-35,6 4-17,0 0-6,1-4-4,0 4-4,5 4-2,8 0 3,-7-1-1,7 5 10,-1 2-3,7 1 2,-6 4 4,6 0 12,0 3 8,7 1 11,-1-1 16,1 7-1,6 0 2,-7 2-2,8 2-10,-8 5-14,7 2-10,-6 0-15,-1 5-17,-6 3-22,1-1-4,-8 1-4,0 4-7,-6 0-11,1 3-7,-8 0-15,-6 0-15,0-3-3,-6 4-13,-1-5-11,-6 0-7,0-2-8,-7-5-16,1 0-8,-7-3-9,0-4-14,6-1-17,-12-3-24,5-2-30,8-6-46,-7-2-91,6-4-92,-6-5-49</inkml:trace>
  <inkml:trace contextRef="#ctx0" brushRef="#br0" timeOffset="73052.06">3766 11155 300,'-7'0'250,"7"0"-93,-6 0-52,6 0-29,-7 0-13,7 0-9,0 0-8,0 3-6,-7-3-7,7 0-3,0 5-4,0 1-1,0-2-2,7 8 1,-7-3 3,0 3 5,0-1 8,7 8 3,-7-1 6,6 0 1,1 4 4,-7-1 6,6 10 9,0-2 5,-6 1 3,8 7 4,-2-1 4,0 0 5,0 5 3,-6 2 1,8 1-1,-2 0-2,0 4-3,1 3-5,-1 0-6,1 0-4,0 1-5,5 0-8,-6 2-8,2-2-6,4 2-9,-5-2-5,0 3-5,6-1-7,-7-2-7,0 3-2,2-7-3,-2 3-2,0-4-2,0-3 1,-6 1-3,8-5 1,-8 0-1,0-3-2,6-4 2,-6-4 0,0 0-1,0-3-1,0-5 0,6-5 1,-6-2 0,0 1 5,0-4 9,0-4 19,0-3 24,-6 0 25,6-1 16,0-3 8,0 0 6,-6-7-1,6-1-7,-8-3-20,2-4-25,6-2-20,-6-3-19,6-1-7,0-1-6,-6-4-2,6 1-4,0-2 1,-8 2-1,16-4-4,-8-1 2,0-2-1,6-2-8,0 2 5,0-1-1,8-3 0,-1 3 1,0 0 4,0-1-2,7 2-2,-8 2 10,8 5-5,-7-1 2,7 4-1,-8 0-11,8 8 1,-7-1 1,0 1 2,0 2-1,1 1 1,5 4-1,-6 2 2,0-2 8,-1 7-4,2-2 0,-1 4 0,0 3 2,0 2-1,-7 0-1,8 8-1,-8-1 3,0 5-1,8-1-2,-8 4-1,0 0 0,1 4 2,0-1 1,6 1 2,-7 3-1,0-3 1,2 3 4,4 1-2,-5-5-4,0 1-2,-1 3-5,7-7-4,-7 4-9,-6-4-12,7 0-27,0-5-34,-1 2-44,0 0-49,-6-2-50,7-1-49,0-3-44,-7-1-57,6-1-89,-6 0-100,6 1-36,-6-6 6</inkml:trace>
  <inkml:trace contextRef="#ctx0" brushRef="#br0" timeOffset="73588.77">4522 13258 164,'-7'8'479,"1"2"-156,6-3-135,0 1-79,0-2-43,0-1-26,0 2-12,0-4-8,0 1-4,0 4 0,6-8 0,-6 4-1,7 2 0,-1-6-1,8 5-1,-8-5 4,6 0 3,-5 0 0,0-5 3,6 5 3,-7-6 1,8 2 0,-2-4 4,-6 1 3,8-5 3,-8 2 3,1-5 3,6 1 4,-6-5 9,5 2 10,-5-6 6,6 0 11,-7 2 18,8-4 9,-8-1 3,1 0-3,-1-3-10,0-1-12,1 1-10,0-4-16,-7 4-22,6 0-15,-6-1-7,0 1-5,0 0 4,-6 0 3,6 2 2,-7 2 1,0 0 0,7 3 3,-6 0 10,0 3 8,-7 2 6,6 1 9,0 5 9,1 1 5,0-2 7,-1 5-2,7 3-9,-7 1-10,7 0-10,0 3-16,-6 0-12,6 3-12,-6 0-4,6 8-5,0 1-2,0 2 0,0 5 2,0-1-1,0 4 1,6 3 1,0-2-2,1 2-1,0 4 0,-1-3-4,0 3-1,8 0 2,-8 4 3,1-4-1,5 4 3,-5 1 1,6-1 3,1-1 2,-2 5-3,-5-4 0,6-4-5,0 5-3,-1-5-11,2-3-10,-1-1-11,0 1-13,6-4-16,-5-4-18,-2 1-19,8-8-18,0-1-15,-7-2-13,7-1-14,-1-7-12,0-3-3,1-1-1,-7-7-4,7 0-2,-1-7-5,1-1-13,-8-3-29,2 1-62,-2-6-120,2-2-49</inkml:trace>
  <inkml:trace contextRef="#ctx0" brushRef="#br0" timeOffset="74069.9">4365 11286 429,'-13'0'299,"0"-2"-121,7 4-70,-8-2-34,2 4-18,-2 0-6,8 3-6,-7-3-5,7 6-1,-8 2-4,8-1-2,0 3-1,-2 2-1,2 2 0,0 3 1,6 2 2,-7-2-1,7 1-1,0 1-1,0 2-2,0-3-2,7 4-2,-1-3-5,-6 2-3,14 0 0,-8-3 0,0 0-3,8 4-2,-2-4-3,1 0-1,1 0 0,-2 0 0,8-4-2,-7 4-3,7-4-1,0-4-2,-1 5-9,0-7-15,1 3-17,6-5-25,-7-3-32,8 1-50,-1-4-82,0-4-151,0 0-75</inkml:trace>
  <inkml:trace contextRef="#ctx0" brushRef="#br0" timeOffset="74397.88">4600 11480 157,'7'-2'422,"5"-3"-165,-6 5-115,2-2-63,-2 4-38,0-2-18,1 7-7,-1 2-4,-6 2-1,0-1-2,0 1 3,-6 4 0,6 0 1,-7-1 6,1 1 2,0-3 6,-2 1 5,2 3 2,0-7 6,6 7-1,-6-5-1,-1 0-2,7-3-2,-7-2-5,7 5-2,0-7-4,0 4 0,0-5 1,0 1 3,7-1 5,0 1 0,-1-1 3,0 1 1,8-4 2,-2-4-2,8 4-4,-1-3-4,1-1-5,6-3-8,0 0-11,1-1-17,-2-3-19,7 1-25,2-1-28,-9-4-38,8 4-57,-7-3-87,0-2-135,-6 3-66</inkml:trace>
  <inkml:trace contextRef="#ctx0" brushRef="#br0" timeOffset="74670.48">4789 11247 392,'6'-11'343,"1"0"-132,-1 0-77,7 3-44,0-4-19,7 6-6,0-2-6,-1 1 0,7-1-1,-6 6-4,6-3-3,7 5-5,-8 0-2,1 5-7,0 1-5,0 2-5,1 3-1,-7 1-2,-2 2-1,-4 3-1,-1 2-2,-1 7 0,-4-4-1,-2 3 0,-6 2-5,0-2 1,0 5 0,-6-5-2,-2 0 0,2 0 0,0 2-2,-7-2 0,6-2-1,-6-2-2,7 1-1,-8-3-1,8-1-1,-7-3-2,6-1-6,-6 1-12,7-4-20,0 0-25,-1 0-31,0-1-40,7-2-69,-6 4-128,0-9-99,6 3-56</inkml:trace>
  <inkml:trace contextRef="#ctx0" brushRef="#br0" timeOffset="76091.79">4710 11503 38,'0'0'98,"7"-3"-3,-7-1-6,7 0-6,-7 1-10,6-1-10,-6 4-8,7-5-9,-7 3-5,6-3-5,-6 3-3,6-6-6,-6 4-4,7 0-3,-7-3 0,7 3-2,-1-4-1,0 2-3,2-2-1,-2 5 2,-6-5 3,6 4 2,-6 2 0,7-3 1,-7 2 1,0-1 2,0 4 2,0-4 1,-7 4-2,7 0-4,-6 0-1,0 0-5,-2 0-1,2 0-6,-7 4-2,0 0-4,0-1 1,0 2-2,0 1 0,0-2-1,6 0 1,-5 3 3,-2-3-1,8 0-2,-7 4-1,7-6-1,-8 5-3,8 1-8,0 0-14,-1-2-17,0 1-34,7 2-67,-6-2-133,6 0-82</inkml:trace>
  <inkml:trace contextRef="#ctx0" brushRef="#br0" timeOffset="77292.6">4509 11434 24,'-7'0'102,"7"2"-23,-7-2-18,1 0-9,0 0-5,6 6 0,-7-6-1,0 0 1,7 0-1,-6 0-3,6 0-4,-6 0-4,-1 0-5,7 0-4,0 0-1,0 0-5,-7 0-3,7 0-3,0 0-3,7 0-3,-7 0-2,0 0-2,7 0-1,-1-6 1,0 6 0,1 0 0,0-2 0,5 2 2,2-4 0,-8 0-1,7 4 1,1-4 1,-2 1 0,-6-1 0,8 0 0,-8 4-1,7-4 0,-6 2-1,0 2-2,-1 0-1,0-5-1,0 5 1,-6 0-1,8 5 0,-8-5 0,0 0 3,-8 2-1,8 2 1,-6 0 3,6-4-4,-12 7 1,5-3 2,0 0-1,-6 2-1,7 0 2,-1-4 1,-6 2-2,13-1 4,-6-3-1,0 4 2,-2-4-2,8 0 1,0 4-3,0-4 0,0 0-3,0 0-2,8 0-1,-8-4 0,12 4-1,-6-4 0,8 1-2,-1-1-4,0 2-4,6-6-7,1 4-12,-1-4-22,7 1-43,-6-1-84,6-2-132</inkml:trace>
  <inkml:trace contextRef="#ctx0" brushRef="#br0" timeOffset="77974.25">6190 11719 146,'0'-7'288,"0"0"-106,0 3-71,-7-4-33,7 5-14,0-5-5,0 5-4,0 0-1,0-1-1,-7 0-2,7 0-2,0 1-6,-6-1-5,6 0-5,-6 4-3,6-3-3,-7-1-1,1 4-3,-8-4-3,8 4-2,-7 0-2,-6 4-1,5-4 0,-5 7 1,5-3 0,-4 3 0,-2 1 3,0 2 2,1 5 1,-1 0 2,1-1 0,-1 5-4,0 3-2,1 0 0,-1 3 1,8 1-3,-2 3 1,-6 5 1,8-2-1,-1 1 2,6 4 2,-6-1-1,7 1-1,6 3-1,-6-3 1,12 4-1,-6-4 3,6 2 3,0 1 3,8 2-2,-1-3 1,-1-2 0,8 3-4,0 1-1,6-2-7,0-1-3,0-1-3,6-5-2,1 1-3,7 0-3,-2-4 0,1-3-2,1 0-6,5-4-11,-6-4-14,7 0-12,-1-7-16,-5 0-17,5-4-21,1-7-21,-1 0-22,-6-3-31,1-1-50,-8-7-127,1 4-66</inkml:trace>
  <inkml:trace contextRef="#ctx0" brushRef="#br0" timeOffset="78350.42">6352 11921 188,'-6'-8'437,"6"4"-138,-6-2-115,6 1-62,0 2-36,0-1-19,-7 4-15,7 0-15,0 4-10,7-1-7,-7 2-5,0 5-2,6 1 0,0 0 1,1 8 2,-7-5 4,7 9 1,-1-6-2,7 9-1,-6-4-5,-1 0 0,1 4-1,-1-1-2,-6-3-2,6 4-1,2 0 0,-8-1-1,0 5 0,0-5 0,0 2-1,0-2-1,0-4 1,0 6-2,-8-6-1,8-3 0,-6 4-1,6-6 0,-6-1-1,6-5 2,0-3 0,-7 1 0,7-2 1,0-1 0,0-2-2,-6-3-5,6 0-14,0 0-16,0-3-19,-7-4-18,7-1-22,0 1-22,0-5-30,0-2-42,0-1-50,0 0-86,0-3-66</inkml:trace>
  <inkml:trace contextRef="#ctx0" brushRef="#br0" timeOffset="78698.76">6632 12001 83,'8'-4'321,"-8"4"-104,0-4-82,0 4-51,0 0-32,-8 0-15,8 4-11,-12 0-4,5 0-2,1 3-1,-8-3 1,8 3-3,-6 0 6,-2 2 4,1-3 4,0 2 6,0-1 3,0 1 3,0-1 3,7-4 2,-8 1-2,8 3 0,-1-3-4,1-4-5,6 4-5,-7-1-6,7-3-5,-6 4-4,6-4-4,0 3-4,0 2-2,6-3 3,-6 6 3,7-1 4,-1 1 2,1-2 3,-1 2 3,8 3 1,-2-3 0,2 2-3,5 1-4,-6 1-3,6-5-3,1 4-1,0 1-1,5-2-4,-5 1-2,0-1-1,-1-2-1,7 3 0,-6 0-1,0 0-1,-1 4 0,-5-4-1,4 4 0,-4-5-2,5 2-5,-5 3-6,-8-5-7,6 1-10,-4 0-10,-2-4-13,7 4-14,-6-3-20,-7-1-22,6 0-35,1 1-69,-7-4-144,6-1-77</inkml:trace>
  <inkml:trace contextRef="#ctx0" brushRef="#br0" timeOffset="79149.56">6932 12460 23,'0'-5'456,"0"2"-141,0-1-134,7-3-76,-7-1-37,7 1-20,-1-4-11,0 4-3,1-8-5,6 5 0,-6-2-3,6-3-4,-7-2-2,7 1 1,-7 3-1,2-6 2,4 0 3,-5 1 3,-1-1 8,1 2 4,-1-5 5,1-1 5,-1 5 12,-6-4 9,0 3 11,0 2 5,0-5-2,-6 7-6,-7 0-6,6 0-8,-12 4-15,5 0-15,-5 4-14,6 3-9,-6 0-6,-1 4-1,0 4-3,1 0-2,-1 3-5,8 1-5,-2-1-12,2 4-10,5-4-7,7 5-10,0-5-6,0 4-6,13 0-5,-7 0 1,14-4 5,0 5 4,-1-2 5,1 1 7,6-1 4,-7 2 6,7-1 8,-6 0 4,6 1 7,-7-3 4,7-1 5,-6 4 2,-1-2 3,1 1 1,0 0 1,-8 1 2,8-5 1,-7 4 2,1 0 1,-2-1 0,8 1 2,-7-3-1,-7 3 0,8-3-1,-2-1-3,2 3-4,-2-2-6,2-1-10,-8-3-11,7 0-18,1 0-20,-2-2-31,1-2-42,0-2-69,0-2-135,1-4-77</inkml:trace>
  <inkml:trace contextRef="#ctx0" brushRef="#br0" timeOffset="79440.24">7004 11763 221,'0'-12'502,"0"3"-156,7-3-143,-1 1-75,14 0-42,-7 4-20,6-1-10,8 1-6,-1 0-4,-1 7-1,9-3-3,-2 6-6,7-3-2,0 7-1,7 0-2,-1 5-1,-6 2 3,7 1 0,-7 7-2,0 4 0,0-1 0,-6 8-3,-1-1-1,1 5-1,-13 8-3,6-2-5,-14 5-2,1 4-3,-6 2-4,0 5-2,-7 0-2,-7-1-3,0 5-8,1-1-11,-7-3-13,-7-1-11,8 0-11,-8-6-14,7-1-13,0-6-12,0-2-12,7-6-12,-2-4-19,8-8-32,0-2-66,8-8-142,4-1-72</inkml:trace>
  <inkml:trace contextRef="#ctx0" brushRef="#br0" timeOffset="79644.13">8275 12129 282,'-7'0'574,"1"-3"-33,-1 3-214,7 0-140,0 0-78,7 0-47,-1 0-23,8 0-11,4 0-5,2-4-6,0 4-15,6-4-23,7 0-21,-1 2-28,1-6-28,-1 4-35,7-3-45,0-1-71,-5 1-128,-2 4-58,1-4-38</inkml:trace>
  <inkml:trace contextRef="#ctx0" brushRef="#br0" timeOffset="79827.17">8340 12415 472,'-13'7'558,"6"1"-174,7-5-131,0 2-61,0-5-26,14-5-1,-1 2 1,6-5 1,7 1-3,7-4-11,0-3-20,5-1-39,1 0-44,7 1-40,-1-5-33,2 2-24,4-2-23,-5 0-19,7-3-16,-8 5-14,1-6-19,-7 4-25,-1 5-34,-5-1-58,-1 1-104,-18 3-108,-1 3-57,-7 1-25</inkml:trace>
  <inkml:trace contextRef="#ctx0" brushRef="#br0" timeOffset="89004.53">10497 11686 433,'-6'-4'321,"-2"1"-130,2 3-77,0-3-46,6-1-28,-7 0-17,0 4-6,7-4-1,-6 4-3,6-3-2,0 3 2,0 0-4,-6 0-1,6 0-3,0 0-3,0 0-2,0 0 2,6 3-1,-6 1 0,6 0 5,-6 6 2,7 1 6,0 4 2,-1-1 3,8 9 0,-8 3 0,0 0 1,7 3 1,-6 3-3,6 1-5,-7 4-3,8-1 0,-2 1 0,2 1 0,-8 1-1,7-3-1,0 5 2,-6 0 6,-1-2 4,8 6 3,-14-2 0,0-2 0,0 3 3,0-4 0,-8 4-2,2-7-4,0 3 1,-8-7 2,8 4 3,-7-8 4,0-3 3,0-1 8,-7-6 9,7-2 16,0-1 13,0-3 12,1-5 7,-2 0 3,1-1 2,0-7-7,0 0-9,0-3-16,6-1-18,-5-7-18,5 0-15,0-4-21,1 0-37,0-3-44,6-7-47,0-1-47,0-7-63,0 0-116,6-4-144,-6-3-70,0-4-17</inkml:trace>
  <inkml:trace contextRef="#ctx0" brushRef="#br0" timeOffset="89189.26">10301 11368 458,'0'-11'387,"-6"0"-173,6 3-100,0-3-51,-7 7-30,7-4-15,0 6-10,0-2-13,7 4-22,-1 0-46,1 0-116,0 4-130,-1-2-77</inkml:trace>
  <inkml:trace contextRef="#ctx0" brushRef="#br0" timeOffset="89805.56">11097 13108 190,'-8'3'285,"2"-3"-98,0 4-71,-1-4-40,7 3-23,-7 1-15,1-4-10,6 4-6,-6-4-1,6 4-2,-7-1-3,7 1-4,0-4-3,0 3-2,-6-3 0,6 0-1,0 0-1,0 0-1,6 0 2,-6 0 7,0 0 5,0 0 6,0 0 5,0-3 6,0-1 3,7-3 0,-7-4 1,6 0-5,-6-7-6,6-1-3,-6-2-7,7-1-4,-7-5 0,7 2 2,-7-5 0,0-3 1,6 4 0,-6-4-1,0-3 2,0 3-4,0-4 1,-6 5 1,-1-6-1,7 6 1,-7-2-2,1 5 1,-7-4-1,7 4 1,-8 4-3,8-1-4,-7 1-2,6 2-2,-5 1 2,-2 4 1,8 3 3,-7 1 1,7 3 2,-8-1 1,8 6 0,0-1 1,-1 2 0,0 5-4,-6 0-4,7 0 0,-1 7-2,0 1-1,1 3 2,0 4-5,0-1 0,-2 5-1,2 3 3,0-1-1,6 5-2,-7 1 0,7 2-1,0-4 2,7 5-1,-7-1 1,6 0 0,0 0-1,2 0 1,-2 1-1,6-5 0,2 0-1,-1 2 2,0-2 0,0-2 0,7-2 1,-1 1-1,-6-7-1,6 2 1,1-1-1,0-5-1,-1-4 0,7 0 0,-6-2-6,6-2-5,-7-3-11,7-8-23,1 1-29,-1 0-42,0-8-78,0 1-158,-1-5-92,-5 1-45</inkml:trace>
  <inkml:trace contextRef="#ctx0" brushRef="#br0" timeOffset="90258.71">11370 11734 168,'0'-8'327,"0"1"-126,-7 3-83,7-3-45,0 4-23,-6-1-11,6 0-7,0 4-6,-7 0-3,7 0-2,-6 0-1,-1 0-4,1 8-4,-1-1-5,1 0-7,-8 4 0,8 4 1,-7-1 2,7 5 7,-1 3 3,-6 0 6,7 3 5,-1 4 5,0 1 2,1 3 1,0 0-2,-1 0-3,7 3-4,0 5-5,-7-5-4,7 6-2,7-4-3,-7 3-2,0 0-1,7-1-3,-1 0 0,0-3 0,1-1 2,6-2 1,-6-1 1,6-4 1,0 4 0,7-7 0,-8-1 2,14 1 0,-6-4-2,-1 0 0,7-8-3,-6 1-1,7-1-1,-2-2 1,1-4-1,6-2-3,-5-3 2,-1 1-2,0 0 0,0-4 1,-7-4-4,7 0-12,-6-3-19,0 5-25,-1-10-36,1 1-66,-7 0-119,0-4-101,-6-3-61</inkml:trace>
  <inkml:trace contextRef="#ctx0" brushRef="#br0" timeOffset="90616.76">11513 11756 351,'0'-5'277,"-6"5"-125,6-3-69,0 3-38,6 0-22,-6 3-9,6 2-7,2-2 0,4 5-4,-6-1 2,8 1 1,-8 3 1,7 3 7,1-3 5,-2 4 4,-6 3 3,8 0 4,-8 4 3,8-4 4,-1 8-1,-7-4-3,0 0-7,2 0-2,-2 4-4,0-5-3,8 2-4,-8-1-2,0-1-2,-6-2-2,7-1-1,-1 1 0,-6 0 4,7-5-2,-7 1-1,7 0-2,-7-5-1,0 1-1,6-1-2,-6-2 0,0 0-6,0-1 1,0 0 0,-6 0 0,6-3-16,0-4-32,-7 0-56,0-4-116,1-3-118,-1-4-71</inkml:trace>
  <inkml:trace contextRef="#ctx0" brushRef="#br0" timeOffset="90978.31">11742 11797 126,'-7'3'156,"-6"4"-64,6 0-36,-5 1-17,4 3-8,2-4-2,-6 0-3,4 1-1,2 3-3,0-5-2,-1 2-5,1-1-1,-1 1-4,0-5-3,1 5 0,6-5-2,-6 6 1,6-6-4,0 0 3,0 1-4,0 3 1,0-3 4,0 0 6,0 3 5,6-3 5,-6 3 7,6 0 6,1 1 5,0-1 3,6 3-3,-7-2-4,0 3-3,8 0-4,-2 0-7,-4 3-7,4 2-3,1-5-3,1 7-2,-2-4-4,2 1 1,-2 0-1,8-1-3,-7 1 2,0-1-1,6 4-1,-5-2 0,5-2 1,-6-3-1,6 4-1,1-5 2,-7 2-2,0 3 0,7-5 1,-7 1-5,0-3-12,6 3-23,-6-3-36,1-5-67,-2 1-113,2-2-94</inkml:trace>
  <inkml:trace contextRef="#ctx0" brushRef="#br0" timeOffset="91482.71">12165 12298 291,'6'-4'225,"-6"4"-103,0-3-55,7 3-31,-7-4-16,6 0-9,1-3-4,0 3-2,-1-4 2,0 2 6,1-5 2,0 3 4,-1-3 1,0 1 4,-6-5 4,7 1 5,0-2 3,-7 3 2,6-6 1,-6 0 5,0-3 2,7 4-2,-7 0-2,0-5-4,0 1-1,0 4-4,0 0 0,0-1-6,-7 5-2,7-1-2,-6 4-2,-1 0-2,0 4-6,1-1-4,0 5-6,-8-1-1,2 4-4,5 4 1,-6-4-1,0 3 2,7 5-1,-1-5-1,0 6 2,7-6-1,-6 4 1,6-3-1,0 3 1,0 1-3,0-5 2,6 4 0,-6 0-1,7 1 0,0-1 1,-1 1 1,0-2 0,1 2 0,-1-1 0,1 4 0,0-3 1,5 4 0,-5-3 0,6 3-1,0-1 2,0 0-2,0 4-1,1-5 1,-2 5-1,1-4 1,0 4-1,-6-3 0,6-2 0,0 0 1,-7 1 3,8-4-1,-2 1 0,-5 0-1,6-4 1,0-1 0,-7 1 0,8-1-1,-2-3-3,2 0-6,-8-3-8,7-1-13,0 1-19,0-5-21,1 1-29,-2 0-42,1-4-69,7-1-107,-8 1-77</inkml:trace>
  <inkml:trace contextRef="#ctx0" brushRef="#br0" timeOffset="91926.94">12406 11529 58,'-7'-3'403,"7"-5"-138,-6 0-109,6 1-58,6 0-30,-6 0-16,7-2-10,6 2-8,-7-3-6,8 2-11,-2-3-1,2 3-3,5 2-3,1-2 1,0 1 1,-1 3 0,7-2 3,0 6 3,0-5 0,0 2 0,7 3-2,-7 0-3,7 8-5,-1-6-1,1 6-4,-1-1-3,1 5 0,-1 2 0,-6 1 0,7 2 1,-7 3-1,0 1 1,-7 5 0,1-1-1,0 1 0,-14 6 1,7-1 0,-13 5 0,6-3 0,-6 4 2,-6-1-1,0 1 0,-7-1 1,-1 1 1,2 0-1,-2-4 1,2 0 0,-8-4-2,7 1-3,-1-5-1,2 1-14,-2-9-36,2 2-76,-1-4-175,13-3-100,-7-5-50</inkml:trace>
  <inkml:trace contextRef="#ctx0" brushRef="#br0" timeOffset="92318.85">13735 11653 324,'-7'4'289,"-5"-4"-126,6 4-73,6-1-40,-8-3-22,8 4-13,0-4 0,8 0 5,-2 4 1,6-4 5,2 4 0,5-4-1,7 0 2,0 0 0,7 0-7,-1 0-8,7-4-3,1 4-5,5-4-2,1 4 0,-1-4-1,8 1 0,-1-1-1,-7 0 2,8-3-1,-1 3 2,-7-3-1,8 0 0,-8 0 0,-5-1 0,-2 0 0,1 4-2,-6 1-2,-7-3 2,0 6-1,-6-5-5,-1 5-18,-6 0-38,0-3-90,1-1-146,-8 0-78</inkml:trace>
  <inkml:trace contextRef="#ctx0" brushRef="#br0" timeOffset="92788.49">15338 11202 57,'-6'-2'485,"-1"2"-124,1-6-151,-1 6-98,0-2-52,7 2-26,-6-4-13,6 4-5,-6 0-6,6 0 1,0 0-2,0 4-2,0-2 1,0 6-1,0 0-1,6-1 0,-6 5 2,6-2 6,-6 5 6,7-1 6,0 2 4,-7 1 3,6 3 2,1 1 4,-1-3 2,0 4-3,1 1-6,0 2-5,5-4-1,-4 6-3,4-5-3,-5 4-7,6-1-3,0-4-1,-1 1-2,2 1-1,6-1-5,-8 0 1,8-4 0,-1 0 1,1 0 0,0-3-2,-1-3 0,7-3 0,-6 3 2,-1-8 0,7 0-2,0-1-2,1-3-7,-7-3-15,-2-5-20,2 1-31,0-4-49,-7 0-91,-1-8-165,-4 1-85,-2-3-40</inkml:trace>
  <inkml:trace contextRef="#ctx0" brushRef="#br0" timeOffset="92962.62">15279 10818 395,'0'-8'407,"-6"1"-177,6 4-106,0-4-57,6 3-33,1 0-17,0 0-7,5 1-4,2 3-16,-1 0-31,-1-4-57,8 4-139,0 0-107,-1 0-66</inkml:trace>
  <inkml:trace contextRef="#ctx0" brushRef="#br0" timeOffset="93472.03">15781 11180 401,'0'0'369,"0"0"-165,7 0-95,-7 5-53,6-2-26,1 1-15,0 4-8,5-2-3,-6 5-3,8 3 0,5 2 2,-5-2-1,-2 4-3,8 4 2,-7 0-2,0 1 1,0-5 2,0 7-1,0-3 0,-7 1-1,8-2 1,-8 2 2,1-5 1,-7 0 1,6 0-4,1 1 3,-7-8 4,0 3 6,0-6 5,7 0 5,-7-2 10,0-3 12,0 1 16,0 0 11,-7-4 2,7 0 0,0 0 0,0-4-5,-7-3-5,7 1-11,0-6-14,-6-3-10,6 1-3,0-5-1,0 1-1,0 0 0,0-5-5,0 1 0,0-3 0,0-4 0,0 0-7,6 3-3,-6-3 1,7 2 3,0-2 5,-1 3 8,0 1 3,0 4 1,2-1 3,-2 3-1,0 4-2,1 1-6,0 3-5,6 3-10,-7 1-3,0-1-4,8 5-2,-8-2-1,0 5-1,8 5 1,-8-2 1,7 1-1,0 7 1,0-3 1,1 3-1,-8 3 3,7 4 0,0-2 0,-7 6-3,7-1 3,-6 2-1,0-2 0,-1 5 1,0-4-1,8 3-1,-8 2 0,0-6 1,1 5-2,6-4-2,-6 1 0,5-2-7,-4 1-24,4-4-35,1 0-41,0 1-51,6-4-81,1-1-163,0-3-102,-1 1-61</inkml:trace>
  <inkml:trace contextRef="#ctx0" brushRef="#br0" timeOffset="93937.57">16590 12078 312,'0'4'418,"-8"-4"-174,8 3-111,0-3-58,0 0-28,0 0-16,8 0-5,-2-3-5,0-1-2,1 1 0,6-1-5,-6-3-1,5-4-6,2 3 0,-2-3-2,-5-4 0,6 1 5,-6-4 0,5-1 7,-5 1 6,6-4 8,-7-3 4,1 2 4,0-2 2,-1-1-4,-6 0-1,7 1-2,-7-2-7,0 2-5,-7-4-4,7 8-6,-6-5 1,6 4 2,-7-1 6,0 5 5,1 3 4,0 1 1,-1-1 0,0 4 2,1 5-3,0-2-4,-1 0-5,0 5-9,1-1-7,-1 1-2,1 3-2,0 0 0,-2 3-1,8 4 0,-6 1-1,0 0 1,0 2 1,-1 5 0,7-1 2,0 1 2,-7 3 1,7 1 1,7-1 3,-7 4 0,0 0 1,7 0 0,-1-1-1,0 2-3,0 3-1,8-4-3,-8 3 1,7-3-1,1 0-2,-2 0 1,8 0 0,0 0-1,-1-3 0,1-2-1,0 2 0,5-5-4,7-3-3,-5-3-10,5-1-18,2-3-26,4-4-33,-5 0-48,6-4-83,-7-3-168,1-4-89,-1-1-45</inkml:trace>
  <inkml:trace contextRef="#ctx0" brushRef="#br0" timeOffset="94262.84">17430 10781 115,'-19'0'483,"5"4"-129,-6 0-157,8 3-93,-8 0-50,7 4-25,7 4-14,-8-1-4,8 5-2,-7 4-1,13 6 2,-7 0 1,7 0 3,0 7-4,-6-2 0,6 5 1,6-2 3,-6 3 5,7 2 1,-7-3 1,13 1 2,-7-4 3,1 6-1,6-2 0,0-3-3,7-4-3,-8 0-5,8-1-2,0 1-1,6-6-1,-7 2-1,7-4-3,1 1-1,-1-5-2,6 1 2,-6-3-1,7-2-2,-1-1 0,7-5-1,-6 0 0,7-3-2,-2-2-6,1-6-11,-6 4-24,7-8-30,-8 1-48,1-4-90,-1-1-155,-6-3-83</inkml:trace>
  <inkml:trace contextRef="#ctx0" brushRef="#br0" timeOffset="94556.26">17926 10848 462,'-8'-5'406,"8"1"-169,-6 4-104,6 0-56,0 0-33,0 0-10,0 4 0,0 4-1,6-1 1,-6 4 2,8 5 1,-2 1 0,0 5 2,0 0-6,1 4-7,0-1-2,6 1-4,-7 3-1,0 0-2,8 5 0,-8-2-2,8 1-1,-8-3-2,7 3-4,-7 0-1,8-4-4,-8 4 0,0-3-2,0-1-1,2-4 0,-2 1-3,-6-1-15,6-6-24,1-1-28,-7-2-36,0-6-52,0-6-86,0-1-144,0-3-74</inkml:trace>
  <inkml:trace contextRef="#ctx0" brushRef="#br0" timeOffset="94851.94">18147 10939 397,'-20'7'275,"7"-3"-120,-7 3-65,8 0-35,-8 1-16,7 3-5,-7-4-2,8 4-3,4-4 0,-4 4-1,6-3-6,-2 2-5,2 2-4,6-5-2,0 1 0,0-1 1,0 3 3,0-2 2,6-1 3,-6 1 1,8-2 2,-8 2 4,6 0 3,0-1 3,0 0 0,2 0 1,-2 1 2,7 2 1,-7-2-2,8-1-3,-2 5-5,2-4-6,-2 2-3,2-3-5,-1 5-4,6-5 0,0 4-2,1-4-3,0 0 1,-1 0-3,7 1 1,-6 0-2,6-2-2,-7 2-4,7-1-12,-6 1-18,-1-6-28,1 6-39,6-4-76,-7-4-131,1 0-96,0 0-65</inkml:trace>
  <inkml:trace contextRef="#ctx0" brushRef="#br0" timeOffset="95207.1">18550 11386 258,'-6'3'342,"6"-3"-121,0 0-83,0 0-43,0 0-23,0-3-12,0-1-3,6-3-5,1 0-7,0-4-9,-1 4-7,1-8-3,-1 3 1,0-2 6,8-1 6,-14-3 6,6-1 4,0 5 6,-6-4 1,0-1 3,0 5 1,-6-5-5,0 4-7,0 1-4,-2 3-6,2-4-5,-7 4-6,7 0-8,-8 0-6,2 7-4,-2-4-2,8 8-4,-7-2-2,0 2 0,6 2 0,1-2-2,6 8-2,0-4 1,0 7-2,6-3 1,1 3-2,6 0-2,0-1 0,0 5 0,6-3 0,-5-2-7,5 5 0,1-3-3,-1 2-1,1 1-1,0-5 0,-8 1 1,8 4 1,-7-4 5,7-1 3,-8 2 2,2-1 3,-2 1 0,-5-3 3,6 3-1,-6-4-1,5-1-8,-5 0-13,6 4-15,-7-7-16,8 3-23,-1-4-30,0-3-44,0 0-71,-1-3-132,2-4-78</inkml:trace>
  <inkml:trace contextRef="#ctx0" brushRef="#br0" timeOffset="95506.04">18629 10697 175,'0'-15'513,"6"5"-93,1-2-177,-1 2-110,8 3-60,4-5-27,2 5-14,7 3-7,-1 1-3,6-2-2,1 2 0,6 6-1,-1 2 1,9 2-4,-9 4-6,8 4-3,-7-1 1,0 4 3,7 4 3,-7 1 0,7 2 2,-7 4 0,-7 4 3,1 4 0,-1-1-1,-5 8-5,-7 0-4,-8 4-2,-6 2-1,2 6 0,-16 3-3,2 0-1,-6-1 0,-8 1-1,0-1-1,-7 0 0,2 2-1,-7-8-1,6 2 1,-7-7 0,1-3 1,-2 1-1,9-9-3,-8 1-10,7-8-13,0-4-20,0-2-29,6-5-41,1-4-63,5-6-116,2-1-110,-2-7-68</inkml:trace>
  <inkml:trace contextRef="#ctx0" brushRef="#br0" timeOffset="96720.37">24167 7616 248,'-6'-19'213,"0"1"-88,6 4-45,0-5-22,-8 5-10,8-4-3,0-1-1,0 5 1,-6-1 6,6 1-1,0-2-3,0 5 0,0 4 0,0-4-3,0 4-2,0 0-6,0 3-7,0 1-7,0-1-5,0 4-5,6 0-4,-6 4-1,8 3 0,-2 0 3,0 8 4,8-1 3,-2 9 0,1-2 2,1 9 1,6-1-2,-8 4-3,8 4-5,5 3-4,-5 0 0,6 4-2,-6 0 0,5 4-2,2-1-1,-7 1 2,6 3 0,-7 0 0,7 4-1,-6-3-1,0 5 0,-1-1 2,-6 3 0,6-1-2,-5-3 1,-8 1-1,7-2-1,-6 1 2,-7-7-2,6-1-1,-6-3 0,0-4-1,-6-3 0,6-7 1,-7-5 1,7 1-1,-7-11 2,1-1 1,0-3 3,-1-7 2,0 0 3,1-8 2,-7 0 1,6-7 1,1-3 0,-1-1-1,1-7-1,0 0-1,6-4-2,0 0-2,0-3-1,6 4-2,0-4 0,1 0-2,-1-1 1,7 0-2,0 5 1,1-1-1,-2 4-1,2 0 1,-2 4 1,1 0-2,7 4 0,-6 2 0,5 1 0,0 4 0,-6 0 1,7 3-2,0 4 0,-8 0 0,8 4 1,-1 3-2,1 3 2,0 2-1,-7 3 0,7-1 1,-8 1 0,8 7-1,-7-5 1,0 2 0,0 3 0,-1 0 0,2-1 0,-8 2 0,7 0-2,-6 2-1,6-4 1,-7-2-1,8-1 0,-2 1-9,2 0-17,5-9-23,-6 1-34,6-3-47,8-5-89,-7-3-144,6-3-75</inkml:trace>
  <inkml:trace contextRef="#ctx0" brushRef="#br0" timeOffset="97242.85">25517 8335 371,'-8'2'249,"-4"-2"-107,5 5-57,0-5-27,1 3-17,6-3-4,-7 4-1,7-4-3,-6 0-1,6 0-4,0 3-7,0-3-6,0 0-4,6 4 1,-6-4-2,7 4 1,6 0 4,-6-1 0,5-3 3,2 4 0,5-1 1,1-3-1,0 0-1,6 0 0,-1 0-2,1-3 0,7-1 2,-1-3 1,2 3 2,-2-3-1,1-5 1,6 2 2,-7-2 1,7-2 2,-7 3 1,8-7 6,-14 3 2,0 1 3,0 3 3,-6 0 10,-8 0 7,-4 3 2,4-3-1,-12 5-3,0-2-3,-6 1-3,-8-1-6,8 0-11,-14 5-11,7 0-6,-6 3-3,0-5-6,-1 5-2,0 5-3,7-5 0,1 0-1,4 3 0,2 0 0,0-3-2,6 8 2,0-5 0,6 5 0,0-4-2,8 4 2,-1 2-1,0-3 0,6 1 1,1-2-2,0 2 0,-1 3 0,1-3 0,-8-1 0,8 4-1,-13-3-1,-1 2 2,1 1-2,-7 0 1,0 0-1,-7 0-1,-6 3 1,-7 1 1,1 0 1,-1 3 1,-6-3-2,0 4 2,-6-5 1,5 4 0,-5-4-1,-1 2-3,7-2-20,1 2-31,-1-6-39,6-3-66,7 1-136,0-4-126,6-1-81,1-3-43</inkml:trace>
  <inkml:trace contextRef="#ctx0" brushRef="#br0" timeOffset="98245.19">26526 7517 358,'-6'-7'270,"-1"0"-98,0-1-61,1 1-27,0 0-17,6-1-12,-7 5-8,7-1-7,0-4-7,-7 8-9,7-3-4,0 3-9,0 0-4,0 0 0,0 6-4,7 3-3,-7 2 1,7 3-1,-1 1 1,0 3 2,1 4-2,6 4 0,0 3 1,-7 4 0,8 0 0,-2 4 0,2 0-1,-1-1-1,0 4 2,-7 0-2,7 1 2,1 0 0,-8-2 0,7 1-1,-6-4 0,6 6 1,-7-2-1,7-3 1,-6 0-1,-1-1 0,-6-3 0,6-1 0,-6-5 0,0-2 0,0-2-1,0-6 1,0-2 3,0-1 7,0-6 14,-6-1 13,6-2 8,-6-3 5,6-2 4,-7-2 1,0-6-1,1 0-8,6-6-8,-6-1-6,6 0-3,-7-7-5,7 0-1,0 1 0,7-4-3,-7-2-1,6 5-7,-6-3-4,6 3-4,1-1-1,0 6-2,-1-2-1,-6 4-1,6 4 1,2 0 1,-8 0-3,0 3 0,6 6 0,0-2 0,1 0 0,-1 4 0,7 0 0,-6 4-1,5 0 2,2 3 0,-1 0-1,0 4-1,0 3 0,0-3 2,0 4 0,7-3 0,-8 3 0,2-1 1,5 1 0,1-1 0,-8-3 0,8 3 0,-1-6-1,1 3 0,0-4 0,-1 0 1,1-3 0,-8-4-1,8 0 2,0-4 0,-1 1 0,-5-5 0,6-3-1,-1 0-2,-6 1 1,6-9-1,-5 5 0,-2-5-2,2 1 1,-1-1 0,-1-3 0,-5 1 2,0-1 0,-7-1 3,6 6-2,-6-5 1,0 3 0,-6 1-1,6 0 1,-14 3-2,8 3 1,0 2-1,-7-1 0,6 3 0,-6 0 0,7 6 0,-2-2-1,2 4 1,-6 0 0,5 4 0,0-2 1,1 6 0,6 0 0,-7 3-1,1 3 1,6-3 1,0 4-1,0 0-1,6 3 1,-6 1 0,7-1-1,-1-5 0,1 7-1,0-3-1,5 2-1,2-1 3,-2-2-4,8-2 2,-7 1 1,7-5 1,6 2 0,-7-1 0,7-7-4,0 3-13,7-7-15,-7 0-19,6 0-31,-5-5-40,-1 3-66,0-6-136,-1 1-98,-5-1-60</inkml:trace>
  <inkml:trace contextRef="#ctx0" brushRef="#br0" timeOffset="98657.1">27568 7975 309,'0'-3'310,"0"-1"-132,0-4-80,7 8-44,0-3-21,-1 3-13,1 0-7,-1 0-6,8 3 0,-2 5-5,2-1 1,5 0-1,-6 4-1,0 0 2,0 0-1,0 3-1,0 2 0,-6-3 1,6 3-1,-7-1-1,0-1 0,2 5 0,-2-5 1,0-2-1,-6 2 0,6-6 0,-6 1 1,0-3 9,0 0 12,7-2 12,-7 0 10,0-1 7,0-3 4,0 0 3,0-3 0,0-1-4,-7-4-6,7 0-10,0 2-8,-6-5-6,6 0-2,0-4-2,0 4-1,6-3-1,-6-4 1,7 3 1,0 1-1,-1-5 2,7 3 0,-6 7 2,6-7 2,-7 5-4,14 0-5,-7 1-4,0-2-1,0 9-4,0-5-1,0 8-3,7-4-1,-7 8-1,-1 0-1,2 3 1,-2 1-2,2 3 1,-1 0 0,0 3 0,0 2-1,-7 1 0,8 2 0,-2-1 1,2 1 0,-1-1 0,-1 0-1,8 1 0,-6-2-1,5 3-1,0-6 0,0 1-3,8-5-12,-8 1-20,8-3-27,-1-5-31,-7-3-54,1-3-90,0 3-150,-8-8-75</inkml:trace>
  <inkml:trace contextRef="#ctx0" brushRef="#br0" timeOffset="99278.65">24806 6942 33,'-7'-4'296,"7"-3"-104,-6 3-66,6-3-41,0 3-19,-6 0-12,6 1-9,-7 0-7,7-1-6,-7 0-5,1 4-3,6-3-4,-6 3-7,-2 0-6,2 0-4,0 3 0,-1 1-3,-6 3 0,0 0 1,1 1 1,-2 6 1,1 1-1,0-1 1,-6 5 0,5 3 4,2 1 5,-2 2 4,1 4-1,0-4 3,7 5 2,-7-1 0,7 1 0,-2-5-3,2 4-5,6-3-4,-6 3-1,6-3-1,0 0-3,0-4 0,0 3 0,6-3-1,0 1 0,8-5 1,-8 0-1,7-3 2,7-1-1,-7-3 1,6 0-1,1-7-1,-1 3-1,7-4 0,1-3-1,-1 0-1,0 0 2,0-3-3,7-4-2,-7 3-13,0-7-22,7 4-42,-8-4-83,-5-4-152,0 1-80</inkml:trace>
  <inkml:trace contextRef="#ctx0" brushRef="#br0" timeOffset="99537.49">25034 6989 302,'0'-3'230,"0"-1"-104,0 4-59,0 0-32,7 0-16,-7 0-9,0 4-7,0-1-3,6 4 0,-6 1 0,6 3 0,-6-1 0,7 5-1,0 1 1,-1-2 0,7 1 1,-6 3 1,-1 0 0,7-3 0,0 1-2,-6 1 2,5-3 0,2 2 0,-1-2-2,0 1 0,-6-5-1,5 2 2,2-1 0,-2 0 3,2-4-7,-8 0-23,7-3-47,-7 0-101,1-8-110</inkml:trace>
  <inkml:trace contextRef="#ctx0" brushRef="#br0" timeOffset="99786.74">25236 6781 363,'7'-11'262,"6"3"-117,-1 0-64,8 2-38,0-2-19,6 5-7,-7-1-5,14 4-3,-7 0-2,0 4 1,0 4 1,0-1-2,1 7-1,-9-3-5,2 7 1,-1 1 2,-5 3-1,-2 3-1,2-3-1,-8 4 1,-6 3-2,7 4 0,-14 0 0,7 0 2,-6 4-1,-8 4 0,2-4 0,-2 6 1,-5-2-11,-1 2-59,8-2-172,-8 2-95</inkml:trace>
  <inkml:trace contextRef="#ctx0" brushRef="#br0" timeOffset="100509.13">28487 7568 46,'-13'-7'287,"7"3"-95,0 0-61,-2-3-38,2 4-22,6-1-14,-6 1-7,6-1-9,-6 0-4,6 0-5,0 4-6,0 0-8,0 0-3,0 0-3,0 0-3,6 4-5,-6 0-4,6 3 0,0-3 0,-6 6 0,8 5 1,4-1 1,-5 1 1,-1 4 2,1 3 0,0 0-1,5 4 1,-5-4-1,6 3 1,-7 0-2,8 2-1,-8-2 0,7 1 2,-7-1-2,2 1-1,4 0 0,-6-4 0,2 0 0,-2 0 1,0-1-1,1-1-1,-1-3 1,1 2 1,0-1-1,-1-3 1,0-1 0,0-3-8,2 0-21,-2-4-41,-6-3-81,6 0-153,-6-4-84</inkml:trace>
  <inkml:trace contextRef="#ctx0" brushRef="#br0" timeOffset="100794.32">28768 7605 51,'-7'-3'369,"7"3"-155,-7 0-100,1 0-56,0 3-29,-8 0-16,2 5-6,-1 4-5,-7 2-2,6-3 0,-4 3 0,-2 5-1,1-5 1,5 4 2,2-3-2,-2 1 0,1-2 1,0-3-1,6 0 0,1-4 1,0 4-1,6-4 0,-7 1 1,7-2 2,0 6 1,0-5-1,7 0 5,-1 1 2,0 4 5,1-6 3,6 5 0,0 1 0,1-3 0,4-1 0,2 4-3,0-1-2,-1-1-6,7 1 0,1-3-3,-1 3-1,6-4-2,-6 4 0,1 0 1,-2-4-1,1 0 1,7 0-16,-7-3-39,0 0-83,0 0-144,0-4-82</inkml:trace>
  <inkml:trace contextRef="#ctx0" brushRef="#br0" timeOffset="101405.6">29152 7931 376,'0'0'306,"7"0"-140,-1 0-78,1 0-42,5 0-21,2 0-10,6-3-6,-1 3-4,1-4-1,6 0-1,6-3 0,-6 0 1,7 0 0,-1-1 1,1-4 7,-7 3 8,7-7 10,-7 1 11,-1 0 3,-5 5 9,0-9 9,-7 5 3,0-1-2,-7 1 0,1-1-5,-7 0-1,0 1-2,0-1-5,-7 4-11,1-4-4,-7 5-4,0-2-9,-1 5-6,2 0-8,-8 0-3,7 3-4,0 0-1,0 4 1,-7 4-1,7 0 0,0 0 1,0-1-1,1 4-1,4 0 1,-4 5 0,5-2 0,0 5 0,-5 0-1,12 3-2,-7-4 2,1 6 1,6-3 2,0-2-1,0 3 0,0-3 0,0 3-1,6-3 2,1-1 1,5 4-3,-5-2-1,6-3 0,1-1 0,-2 3-1,1-5 1,0 2 0,6-1-1,1-4-1,0 0 0,-1-3 0,1 0 1,0-1 0,-1-3 0,7 0 0,-6-3 2,0-5 1,-1 1 1,7-4 0,-6 0 0,-1-3 0,1-5 1,0 1 0,-2-5 0,2-2 0,0-1-1,-7 1 0,7-4 1,-8-5-3,1 5 3,-6-4-3,0 0 0,-1-4-1,-6 1 1,0 3 0,0-7 1,-6 2-1,-1-1-3,0-1 2,-6 3 0,1-4 1,-2 4 0,2 1 1,-8 4-1,7-2 0,-1 5 3,2 8 0,-2-2 0,2 9-2,5-2-1,1 6-4,-1 3 1,0 2 0,7 5 0,-6 5 1,0 2-2,6 8 2,-7 3 2,7 4 4,7 3-3,-7 8 2,6 1-2,0 3 0,1-1 1,6 7-2,0 2 0,1-2 0,-2 6 0,1-2 1,7 0 1,0 1 0,-2-4-1,2 0 0,7-4-1,-1 1 1,-7-9-1,13 1 0,-6-3 0,7-5 1,7-2-1,-8-5 0,13-3-3,8-5 3,-1 1-8,7-11-24,0 4-35,-2-8-61,2 1-137,-7-5-124,1 2-76,-8-6-49</inkml:trace>
  <inkml:trace contextRef="#ctx0" brushRef="#br0" timeOffset="102950.78">26962 8734 311,'-6'-12'291,"6"5"-119,-6-1-71,6-2-39,-6 3-18,6-1-8,0 4-5,0 1-8,0-1-2,0 0-5,0 1-1,0 3-2,0 0-6,0 3-2,0-3-5,0 8 3,6-5-2,-6 9 0,6-2 2,-6 5 9,6 4 6,-6 3 3,7 0 4,0 3 0,-1 0 6,1 8 5,-1 0-2,0 1-2,2 6-5,-2-3-2,0 7-1,8-1-1,-8 1-6,0 1-4,7 2 0,-6 4-5,6-3 0,-1 3-1,2 0 0,-1-3-1,0 3 1,0-3 0,7 0-2,0-4-2,-1-1-2,1-2-1,-2-4-1,2-1 0,0-7-1,-1 1-1,1-4 0,0-5 3,-7-2 0,6-1 0,-6-7 1,-7-4 1,8-3-1,-8-4 2,1-4-2,-1-3-1,1-4 1,-7 0 1,-7-4-1,7-3 0,-13-4 0,1 4-1,-2-8 0,-5 0 0,-1 0 0,-6 1 0,0-4 0,0 3-1,-7-3 1,1 3 2,-1 4 7,1-3 5,5 3 3,-5 3 3,6 0 3,7 5 1,-1 3 2,0-3 1,7 7-6,7-5-3,-1 9-3,0-4-2,7 0-4,7-1-1,0 4-3,6-4-2,7 1-2,-2 0-1,9-5 0,-1 2-1,0 0 1,0-2-2,7 1 2,-7 0 0,0-3 1,-1 3-2,-5-4-2,0 5 1,-1-5 1,-5-1 0,-8 5 1,7 0 0,-6 1-1,-7-2 2,0 2 1,0 3 1,-7-1 0,0-3-2,7 3 3,-12 1-1,12 4 1,-7-4 0,0 3 0,1 0-1,6 0 2,-6 1 0,6-1-2,0 4-1,-7-3 0,7 3 0,0 0-1,0 0-1,0 0 0,7 0 0,-7 0 0,0 0 0,0 3 0,6 4 0,-6-3 0,0 4 0,6 2 0,1-3-1,0 5 0,-1-1-1,0 0 0,1 3 1,0-3 0,-1 0-1,1 1 1,6 2 1,0-3 0,-7-4 1,8 4-1,-2 0 0,8-3 0,-7-4 1,0-2-2,6 3-1,-5-5 1,5 0 1,1 0 0,0-5 1,-8 3-1,8-6 0,-7 1 0,-1-5 1,2 2 0,-1-2 0,-6-2 2,-1-1-1,0 1 0,-6-1 0,7 1 4,-7-5-2,0 4 1,0 1 20,-7-1 12,7 0 11,0 4 5,-6 0 2,6 0 1,-6 1 1,6 2 0,0 1-19,-7 3-15,7 0-9,0 0-6,0 2-3,0-3-2,0 5-1,0 0-3,7 0-1,-7 0 0,0 0 1,6 5-1,0-3 2,1 6 0,-1-1-1,8 1-4,-8-2 2,7 6 1,0-5 1,0 8 1,-6-3-1,6-2 1,-1 5 0,2-4 5,-2 3-3,2 1-1,-1 0-1,-7-1 0,8-3 0,-2 3 0,2-2 0,-2-1 0,1-3 0,-6-1 0,6 1 0,-7-6 0,8 2 0,-8 0 0,7-4 0,-6 0 0,6-4 2,-7 0 0,0-3 0,8 0-1,-8-4 2,0 0 0,2-4-1,-2 4 0,0-4-1,1 0 1,-1 5-1,-6-5 1,7 1 0,-1 3 1,1 0-1,-7 4 3,6 0 0,-6-2 0,0 6 1,6-1 0,-6 1 0,0-1-2,8 4-2,-2 0 0,-6 0-2,6 4 0,1-1 0,0 1-1,-1 3 0,1 0-1,-1 1 1,0 3-2,1 0 2,0 1-1,-7-2 0,6 1 1,-6-3 0,6 2 1,-6-3-2,0 1 1,0-4 1,0-1 0,8 1 0,-8-1 1,0-3 1,0 0-1,0 0 3,0-3 0,-8-4-1,8-1 0,0-3 0,8 1 0,-8-2 5,6-3 12,-6 1 6,6-1 9,1-2 13,6 1 7,-7 2 5,7-4 4,1 3-2,-2 1-8,2 2-6,-2-3-9,1 5-11,-6 3-8,6-1-7,0 4-2,-6 1-4,5 3-2,2 0 1,-8 3-4,7 1 2,-7 4-1,2 2 2,4 1-4,-6 0 0,1 3 1,0 1-3,-1 4 0,1-5-1,-1 4 0,1 1-2,0 0 2,-1-2-4,0 2-18,8-4-43,-2 3-46,-5-4-51,6-3-54,0 0-86,0-3-168,0-5-101,7 2-45</inkml:trace>
  <inkml:trace contextRef="#ctx0" brushRef="#br0" timeOffset="103208.19">28728 9012 56,'-6'-4'467,"-7"1"-158,0-1-134,0 4-76,-1 0-41,8 4-20,-6-1-10,-2 1-5,1 8 0,7-2-1,-8 1-2,8 4-5,0-1-2,0 1-1,-2 3-1,8 1 0,-6-5 0,6 8-2,0-3 1,6-5 1,-6 4 0,8 1 0,-2-4 1,6 2-3,2-2-1,-1-4 1,7 1-1,-2-2-1,2 2-3,7-9 1,-1 1-2,0-1-1,6-3-1,1-3-1,-1-1-3,7 1-12,-6-5-24,7 0-41,-8-3-65,1 0-132,-1 1-102,-6-5-65</inkml:trace>
  <inkml:trace contextRef="#ctx0" brushRef="#br0" timeOffset="103430.26">28969 8707 395,'0'-3'372,"-6"-4"-145,0 3-91,6 1-50,-7 3-30,7 0-12,0 3-2,0 1-2,0 6-3,0 2-1,7 3 2,-1-1 1,0 5 1,2 2-10,-2 2-8,6-2-4,-5 4-3,6 2-3,0-2-3,1 1-2,-2 0-3,8-1-3,-7 4 0,0-3 4,6 0-3,1-1-2,-7 1 0,7-4-1,0 0-2,-2 0-7,-4-3-20,5-2-28,-5 2-23,4-4-40,-4-1-71,-8-6-137,7-1-91,-6-4-46</inkml:trace>
  <inkml:trace contextRef="#ctx0" brushRef="#br0" timeOffset="103745.05">28957 9126 207,'-20'-4'369,"13"-4"-129,-5 5-83,5-1-45,7 0-29,-7 4-16,7-4-7,0 4-4,7-2-12,0-3-12,-1 5-11,13-3-12,-5-4-3,6 3-2,5 0-2,1-3-2,0 0 0,0 0 1,1-1-1,-1 1 3,0-5 1,-7 5-2,7-4 2,0 0 3,-6 0 3,-1 1 7,-5-2 7,5 1 10,-6 4 7,-6 0 11,-1 0 9,0-1 3,1 4 5,-7 4-4,7-3-3,-7 3-7,0-4-10,6 4-11,-6 0-9,0 0-9,0 0-6,0 4-5,0-1-3,0 5-2,0-1 1,0 4 1,0 0-2,6 0 0,-6-1 0,7 5 0,-7 0 0,7-4 1,-7 4-1,6 0 0,1-4 0,5 3 0,2-3 1,-8 3-1,8-2-1,5-1-2,-6-5-2,0 2-16,7 0-26,-1-5-33,7 1-42,-6-4-59,6 0-96,-7-4-150,1 1-80</inkml:trace>
  <inkml:trace contextRef="#ctx0" brushRef="#br0" timeOffset="103874.57">29510 8884 252,'-12'-12'434,"-8"1"-154,7 5-108,0-6-56,0 9-30,7-5-18,-2 4-12,2 1-10,6-1-10,0 1-11,0-1-18,6 4-25,8 0-36,-1 0-54,6 0-114,0 0-127,1 0-76</inkml:trace>
  <inkml:trace contextRef="#ctx0" brushRef="#br0" timeOffset="104402.15">29674 8847 87,'-14'0'419,"2"4"-169,4-4-113,2 4-65,0 2-35,-1-2-17,1 3-9,6 5-4,-7-2-2,7 2-1,0 2-3,0 1 1,0 3-1,0-3 0,7-1 1,-7 5-1,6-5-1,-6 1-1,7 0 0,-7-4-5,6 0 2,0 0 2,-6 0 0,8-3 1,-8-2 2,0-2 11,0 0 11,6-4 17,-6 3 6,0-3 5,6-3 3,-6-1 1,7 0 0,0-2-9,-1-6-6,0 5-8,1-4-4,-1 0-4,1 0-1,0-4 1,-1 4 1,7 0 0,-6-4-3,-1 4-5,0 0-4,1 4-1,0-4-2,6 4-3,-7 3-2,0 1 0,2-4-2,-2 7-2,0 0 0,0 0 0,1 3 0,0 4-1,-1-3-1,1 3-1,-7 4 1,6-4 1,1 4-1,-7 0 0,0 1 0,0-5 0,7 5 1,-7-6 0,-7 2 0,7-1 0,0 1 0,0-5 0,-7 1 0,7-4 0,-6 0 2,6 0-1,-7-4 1,1 1 0,6-5 2,-7 1 10,7-5 6,-7 5 6,7-4 2,0 0 1,7-4 2,-7 1 1,7 3-2,-7-4-8,13-3-4,-7 3-1,8 0 1,-2 1 0,2 3-1,-2-3-1,8 2-1,-1 1 0,1 4-1,-7 0-5,7 0-5,0 3 0,-8 0-3,8 4 0,-7 4 0,0-4 0,0 7-2,-7-3-1,8 6 0,-8-2-1,0 7 0,1-1-2,0 1 0,6-1-2,-7 5-12,0-4-22,8 3-27,-8-3-28,14 0-32,-7-1-63,6-3-156,-6-4-104,7 4-53</inkml:trace>
  <inkml:trace contextRef="#ctx0" brushRef="#br0" timeOffset="105178.75">30579 8646 160,'-19'-4'473,"5"4"-182,2 0-130,5 0-75,-6 0-34,0 4-17,7 2-3,-8 3-2,8-3-1,0 5-1,-2 1-2,2 2 1,6 1-5,0 0-6,6-1-10,2 5-3,-2-4-2,0-1-2,8 1 2,-2-1-2,8-3 0,-7-4 0,7 1 1,-8-2 2,8-2-1,-7-4 2,7 0-3,-8-4 2,2 2-2,-1-2 1,-7-4 0,1 5 1,0-1-1,-7-4 1,0 5-1,0-1 1,-7 1 0,7-1 0,-7 1-1,1 3-1,-1-4-1,1 8 1,0-4 0,-2 3-1,8-3-1,0 4 0,0-1 1,0 1 1,8-4 0,-2 3 0,0 1 0,7-4 0,1 0 1,4-4 0,-4 1 0,6-1 0,-1-3-1,7-4 0,-6 0-1,-1-3 1,1-5 0,6 1-1,-13-1 1,6-3-1,-6 0 2,1-4 6,-2 5 6,-5-9 7,6 5 7,-7-1 8,-6-3 13,7 3 13,-7-4 8,6 1-1,-6 4-3,-6-4-2,6 3-3,0-3-6,0 8 5,0-6 13,-7 9 7,7 3 6,0 1 1,0 3-2,-6 4-2,6-1-3,0 4-17,0 1-28,0 6-15,0 1-10,0 6-5,0 6-2,0 2 1,0 4-1,6 7 1,-6 1-1,7 3 2,-7 3-1,6 4-1,1 1 3,0 3-3,-1 0 0,0 2 1,2 6-1,4 0-1,-5-1 0,-1 0 0,7 0-3,-6 1-1,5 0 1,2-4-5,6-5 0,-8 4 2,1-6 0,7-1-1,0 0 0,-1-7 1,7-4-1,-6-2 2,-1-6 1,1 2-3,6-13 1,-14 1 0,8-3 2,0-5 1,-7-3 1,-7-3 4,8-1 0,-8-4 1,0-2 1,-6-1 1,-6-4-1,-7 0-2,6-3 1,-12-1-4,-1 1 0,-6 0 0,0 0 0,0-1 1,-7 1 2,8 3 4,-8-2 0,0 5 2,8-3 9,-1 4 17,6 1 24,0-2 19,7 5 13,1-1 7,4 1 2,2 4 1,6-4-10,6 3-19,2-4-31,4 1-53,14 0-61,1 0-67,-1-1-66,6 1-71,7-3-93,-6-2-194,5 5-97,-5-1-28</inkml:trace>
  <inkml:trace contextRef="#ctx0" brushRef="#br0" timeOffset="105977.39">28357 10382 403,'0'-4'341,"0"4"-140,-6-4-88,12-3-41,-6 4-14,0-6-7,0-1-2,6 3-2,-6-7-1,0 2 4,8 1 2,-8-3-5,6-1-3,0-4 1,0 1 0,1 0 14,-7-1 10,7 2 5,-1-3 1,-6 3 1,7-2-3,-1 1 13,-6 0 13,7 3-8,-7 4-5,0-4-2,0 5 6,0-2 10,0 5 5,0 3-15,0-2-17,0 1-11,0 2-6,0 3-9,0 0-13,0 0-12,0 3-10,0 8-9,0 0-1,7 3-1,-7 6-1,6 2 2,0 7 2,8-4-2,-2 8-1,1 1 2,1-2 0,5 5 0,-6 3 1,7 1-4,-1-1 0,-5 0 0,4 8 1,2-5 2,-7 1 0,7 5 0,-8-6-1,-4 1 0,4 4 0,-5-7 0,0-1-2,-7-4-2,0 1 0,-7-4 0,0-4 0,1 0-2,-8-3 1,-4-5 0,4 2 3,-5-9 0,-1 1 0,0-4 1,8-3 3,-8-1 3,7-3 6,0-1 17,-6-3 25,12 0 24,-6 0 17,6 0 12,7-3 4,-6 3 2,6-4-4,0 4-16,6-7-28,1 2-23,6-1-21,0-5-11,7 3-5,-1-4-4,7 3-2,6-6 0,-5 3 0,11-2-4,-4-1 1,5 1-11,6-5-26,-5 4-48,-2 1-71,1-4-72,0 4-68,1-6-67,-1-1-91,-7 2-154,1-2-78,-7 2-14</inkml:trace>
  <inkml:trace contextRef="#ctx0" brushRef="#br0" timeOffset="106339.53">28865 9558 393,'-13'-4'407,"0"0"-175,1 4-107,-2 0-57,1 4-33,0 3-16,0 1-7,7 4-5,-1 1-2,0 3-1,7 5-2,0 1 2,0 0-1,7 0 1,0 4-2,6-1-1,-7 1 1,7 0 0,0-1-2,7 1 0,-7-4 0,0 3 0,6-2 2,-5-2-1,-8-2 0,7-5 0,-6 5 1,-1-9-1,-6 5 0,0-3 0,-6-3-1,-1 3 2,0-4 5,-5-1 2,-2 0 0,1-3 0,0 0 4,0 0-2,1-1-1,-2-3-3,1-3-2,7 3-13,-1-4-20,1-4-39,6 1-76,6-4-144,1-5-94,6-1-57</inkml:trace>
  <inkml:trace contextRef="#ctx0" brushRef="#br0" timeOffset="106548.74">29152 9627 59,'-7'0'454,"1"0"-165,0 0-131,6 4-72,-6 4-39,-2 2-15,2 1-7,0 0-3,6 3-1,0 5-1,0 0 2,0-2-2,6 3 2,0 1-6,8 1-4,-8-4-3,7 5-2,0-6 0,0 6-2,1-5-1,4 1-6,-4-1 1,5-4 1,-5 1-1,4-1 0,2-2-1,7-2 2,-8-3-10,0 1-22,1-4-33,-1-4-70,-5 0-126,-2-4-94,-4-4-62</inkml:trace>
  <inkml:trace contextRef="#ctx0" brushRef="#br0" timeOffset="106694.49">29054 9836 23,'-6'-4'450,"0"1"-154,6-5-127,0 8-71,6-6-42,7 2-19,0-1-12,6 2-4,1 0-8,6-1-5,7-3-6,-1 3-5,7 0-18,1 0-36,-1 1-73,6-4-150,1 3-98</inkml:trace>
  <inkml:trace contextRef="#ctx0" brushRef="#br0" timeOffset="107098.59">29798 10155 154,'0'-4'325,"0"0"-114,-8 4-76,8-3-48,0 3-28,-6 0-17,6 3-9,0-3-12,6 4-2,-6 4 4,8-1 2,-8 0 1,6 4 2,0 3 2,0 2 1,8-2 1,-1 1-6,-7 3-8,8 1-6,-2-2-1,8 2-1,-7 3-3,7-5 0,-8 2-2,2 4-3,-2-5 0,2 4 1,-1-3-2,-1 1-2,-4 3 0,-2 0-1,0-2 0,0-3-2,-6 4-10,0-3-24,8-1-39,-8-3-69,0-5-135,0 2-91,-8-5-59</inkml:trace>
  <inkml:trace contextRef="#ctx0" brushRef="#br0" timeOffset="107584.68">30273 10198 389,'0'-3'283,"-13"3"-124,7 3-76,-8 2-40,1-2-20,0 5-11,-6-1-5,5 4-4,-5-4-2,6 5-1,-6-2-1,-1 1 0,6-3 1,2-1 1,-1 3-1,6-6 2,-6 4 0,7-5 0,0 1-2,6-1 2,-8 2-1,8-5-2,0 2 1,-6-2 0,6 4 0,6 1 0,-6-2 3,0-3 0,8 7 3,-8-3 7,6 0 2,0 3 2,7 0 1,-6 0 0,0 1-1,-1-1-1,6 1-3,-4 3-5,4-4-3,2 4-2,-8-4 0,7 0-2,7 0-1,-8 2 3,2-3 2,5-2 1,-6 0 1,6 0 0,-5-2 0,5-2 0,1 0 0,-7 0-1,0 0-2,7-2 1,-14-2 1,7 0-2,0 0 2,0 1 1,-7-5 3,2 1 5,-2 0 5,0-4 2,0 3-1,-6 1 4,0-3 0,0 2 2,0-3 1,0 3-1,0-2 0,0 1 2,0 3 1,0-1-1,-6 3 1,6 1 1,0-6 0,0 7-3,0 2-5,0-5-5,-6 5-3,6 0-2,0 0-4,0 0-3,6 5-4,-6-3 0,0 7-2,0-6 0,6 8 0,-6-5 0,7 6 1,0-5-1,-1 5 0,7-1 1,-7 0 1,8-4 0,-8 4-1,8-4-1,-2 0 1,1 0-1,7 2-1,-6-3 1,4 2-4,-4-4-6,5-2-17,1 3-24,0-5-39,-1-5-61,1 3-141,-2-2-115,2 0-67</inkml:trace>
  <inkml:trace contextRef="#ctx0" brushRef="#br0" timeOffset="107737.03">30645 10107 8,'-8'-4'480,"2"-3"-98,6 4-164,0-1-106,0 1-54,6 3-28,8-4-19,-1 4-22,0 4-45,0-4-80,-1 0-168,8 0-89</inkml:trace>
  <inkml:trace contextRef="#ctx0" brushRef="#br0" timeOffset="108081.13">30755 10169 287,'0'4'343,"0"-1"-140,0 5-96,6 0-51,-6-2-26,7 2-15,0 0-8,-1 2-4,0-2 0,8 6 0,-8-3-2,1 0-1,-1 1 0,1-2-3,-1 1 2,1 0 1,-1 1 0,-6-6-1,0 6 2,6-5 0,-6-1 1,0-1 4,0-1-1,-6-1-1,6 2 7,-6-5 8,6 0 8,-7-5 8,1 5 8,6-7 6,-7 2 4,7-1 4,0-5-4,-6 3-8,6-3-5,0 1-8,0-2-7,6 2-5,-6-5-6,7 0-1,-1 4 2,1-3-1,-1 3 1,0 0-1,8-1-1,-8 2 0,7 3-2,-6-1-4,6 1-2,-7 2-2,8 3-2,-8 2-1,0 0 3,8 2-3,-8 3 0,0 2 2,7 1-1,-6 3 0,0 0-1,-1 0 2,8-1-1,-8 5-1,7-3 1,0 2-2,-7 1 1,7-5-4,7 5-8,-7-1-18,0-3-22,6 1-31,1-5-51,0-3-79,-8-2-153,8 3-80</inkml:trace>
  <inkml:trace contextRef="#ctx0" brushRef="#br0" timeOffset="108413.43">31341 9902 178,'-6'-14'475,"-1"-1"-147,7 7-115,-6-3-70,6 8-42,0-4-22,0 7-15,-6-4-13,6 8-12,0-1-16,0 8-10,0 0-6,-8 4-4,8-1 0,-6 9-2,6-5 0,0 8-1,-6-5 1,0 4 0,-1 2 1,7 2 0,-7-3-1,7-1 2,0 1 0,-6-4 2,6 0-2,6-4-2,-6 0-2,0-3 1,7-3-1,-7-2-1,7-3 2,-1 1-4,0-4 1,8-2 1,-8-2 3,7 0-1,-7-2 1,8-2 0,-8 4 1,0-4-1,1 0 1,0 1 0,-1 3-2,0-4 2,-6 4-6,7 0 2,0-4 1,-7 4 0,6 4 2,7-4 11,-7 0 8,8 4 4,-2-1 10,8-3-1,0 4 1,-1 0 0,7-4-2,1 4-12,5-4-9,7 0-9,1 0-24,-2-4-35,8 4-44,-7-4-83,0 0-185,0 1-97,-7-1-54</inkml:trace>
  <inkml:trace contextRef="#ctx0" brushRef="#br0" timeOffset="109385.57">25432 12327 192,'-14'-10'359,"1"-2"-140,7 1-91,-1 0-45,1 4-20,-1 0-10,1 0-9,6 3-4,-6 0-5,6 0-8,0 4-3,0 0-4,6 4-7,0 0-5,1 7-3,-1 0-1,7 7 3,-6 1 3,6 3 2,0 3 5,0 4 2,0 4 2,6 4 1,-5 0 0,6 3-3,-2-4-4,9 9-2,-7-5-4,-2 4-4,2-1-2,7 5-2,-7 0 0,-2-1 2,-4 4 0,5-3-3,-5 3 1,4-3 2,-10 0 0,4-4-2,1 0 1,-6-3-1,0-5 0,-7-4 1,6-2 0,0-5 0,-6-2-1,0-9 0,0 1 4,6-4 9,-6-4 8,0-4 4,-6 1 3,6 1 1,0-10 0,-6 1 4,0-3-5,-1-3-4,7-5-5,-7 1-3,7-5 0,-6 1-2,6-4 1,-7-4-2,14 0-1,-7-3-6,6 0-4,-6-5 1,7-3-2,-7 6 2,7-3-2,-1 5 0,0-4 3,0 3 2,2 5 1,-2-1 2,7 4 1,-6 4-1,6 3 1,-1 1 2,2-1-2,-2 7-2,2 1-4,5 4-2,-6 3-1,6 3 0,-5 4-1,5 1-1,1 7 1,-7-1 1,6 5 0,1 3 0,-1 4 0,1-1-1,-6 0 2,5 0-1,0 6-2,-6-2 1,1 3 0,5-3 2,-6 2-1,0 1 0,0-3-2,0-2 0,0 2-1,0-3-3,0-1-1,0-7-3,-6 1-2,5-1-11,-4-7-13,-2 0-9,0-1-8,0-6-11,1 1-14,0-5-17,-1-9-21,1 2-18,-7-7-22,13-1-47,-13-7-90,7 0-96</inkml:trace>
  <inkml:trace contextRef="#ctx0" brushRef="#br0" timeOffset="109737.66">25927 11803 9,'-7'0'372,"-6"4"-140,6 0-103,-5 3-54,5 1-25,-6 2-10,0 1-2,0 4 2,6 3 4,-5 0 3,-2 2 1,8 1-3,0 1-5,-1 4-4,0-1-2,1 2-4,6-2-3,-7 0-7,14 4 0,-7-4 0,6 2-2,1-1-1,0-4-5,-1 3-2,6-4-3,2 2 3,-1-5-3,0-3-1,6 0-4,7-4 1,-6-1 0,6 2-1,1-9 0,-2 1-2,8 0-1,-7-8-15,6 4-23,2-7-43,-2-1-82,-7 2-158,2-6-87,-1 1-47</inkml:trace>
  <inkml:trace contextRef="#ctx0" brushRef="#br0" timeOffset="109986.69">26115 11991 255,'8'0'300,"-2"0"-129,0-4-80,1 4-47,6 4-21,-7-4-13,7 2-5,1 6-1,-8-1-1,7 1 0,-13 3 1,7 3 3,-1 1 2,-6 4 2,0-5 3,-6 9 4,6-9 4,-7 3 2,7 2 0,-7-4-1,7-1 1,0-2-1,-6-1-3,6 0-7,0-3-4,6-2-2,-6 2 1,0-5-1,7 1-2,0 0 0,-1-4 1,7 0 2,0 0-1,6 0 0,-5-8-2,12 5-2,-7-9-10,7 2-25,0-1-48,-6 0-89,-1-3-145,1-2-75</inkml:trace>
  <inkml:trace contextRef="#ctx0" brushRef="#br0" timeOffset="110202.12">26403 11774 343,'6'-3'292,"6"3"-130,2-4-76,-1 4-41,0 0-22,6 4-10,1-4-3,-7 7 0,7 0 0,-1 5 0,-6-2 1,1 9 2,-2-2 2,1 2-1,-6 6-1,-7 1-3,6 0 1,-12 3-3,-1 4 0,1 0-2,-1 4 0,1-1-4,-8 5-1,8-4-16,-7 3-39,6-1-89,1-5-144,0 3-84</inkml:trace>
  <inkml:trace contextRef="#ctx0" brushRef="#br0" timeOffset="110886.28">26891 13038 234,'-13'0'277,"6"3"-97,1-3-66,6 0-35,-6 0-18,-1 0-12,7 0-6,-7 0-3,7 5-4,0-5-6,0 0-9,0 0-8,0 0-7,0 0-2,7 0-1,0 0 4,-7 0 2,12 0 2,-5 0 1,6 0 1,0-5 1,7 5 0,0-3 0,-2-5-3,9 4-4,-1-3 0,-6 0 0,12-4 0,-7 4 0,2-7 0,-1 2 3,0 1 2,7-4 7,-13 1 3,6-1 5,-7 1 2,-6 3 5,0-4 2,0 4 5,-6 0 1,-1 0-5,-6 1-3,-6-2-5,6 1-4,-7 0-5,-6 4-5,7 0-6,-14 0-3,7-1-2,-1 0-2,2 4-1,-1 1 0,6-1-1,1 4-1,-1-2 0,1 2-2,6 0 1,6 0 0,1 0 0,-1 0 2,8 0-2,4 2 2,2-2 0,7 4 1,-8-1-1,7 1 1,0 0-1,0 4-2,0-4 2,0 3-1,-6 0 0,-1 0 0,1 1-1,-7-1 2,0 3 1,-6 2 0,-1-1 0,-6 4 0,-6-5-1,-1 5 0,0 0 0,-6-1 0,1 1-1,-8 3 1,7-3-3,-13 0 2,6 3 0,0-3 0,-5 2-1,5-2-1,0-1-9,1 3-20,6-7-32,-6 1-64,12-3-140,-6-5-111,7 1-73</inkml:trace>
  <inkml:trace contextRef="#ctx0" brushRef="#br0" timeOffset="111872.65">28227 12023 266,'-14'-15'284,"8"0"-107,0 5-56,-1-5-27,1 4-19,-1 1-10,7-2-6,-6 5-9,6 0-9,0 4-6,0-2-9,6 5-7,1 0-3,-1 5-2,1 5-4,5 1-1,2 4-2,-1 7 1,0-1 0,0 9 0,0-1-2,6 8 0,-12-1 0,6 5-1,0-1-1,0 8 1,-6-5-2,5 2 0,-4-1 2,-2-1-4,0 1 2,0-3 0,1 0 0,0-2-1,-7-5-1,6-2-1,-6-6 1,7-1 1,-7-6 0,0-1 4,0-7 9,0 1 13,0-5 19,0 0 13,0-4 4,0-3 5,-7 0 2,7-3-3,-6-4-8,6 0-13,-7-9-18,7 3-9,-7-3-7,7-5 4,0 2 2,0-3 0,0 4 0,0-5 1,0 1 3,0 5-2,7-6-1,-7 8-7,7 1-4,-7-1-3,6 8-2,-6-1-2,0 2-2,7 2-1,-7 0 0,6 4 0,1 4-2,6 4 2,-7-1 1,0 3-1,8 2 2,-1-2 0,0 6 1,0-2 0,7 1 0,-8-5 0,8 5-1,-1-1-1,7-2 0,-6-1-2,7 0 0,-9-4 0,9 0 0,-1-3-1,0 0 2,-6-4 0,6-4 1,-7 0 0,1 0-1,-7-3 0,6 0-1,-6-4 2,1-1 1,-2-1 2,-5-3-2,0 2-1,-1-1 1,0-2 0,-6-2 1,0 4-1,-6 1-2,6-1-2,-6 0 2,-1 1 0,-6 2 1,7 1 0,-8 5 1,8-2-1,-7 0 0,0 5-1,6-1-1,1 1 1,0 3 1,-2 0-1,2 3 0,0 1 1,-1 3 0,7 0 1,-6 4 2,6 0-1,0 1-2,6 2 0,-6-3 1,7 3-1,-1 1 1,0 4-1,2-5 1,4 1-1,-5 0 0,6-1 0,6-3-1,-5 5-1,5-7-1,0 3-3,1-4-13,7-1-18,-2-4-20,1 1-26,7-4-32,-7 0-43,6-4-72,-6 1-150,1-1-84,-7 1-40</inkml:trace>
  <inkml:trace contextRef="#ctx0" brushRef="#br0" timeOffset="112272.16">29275 12356 364,'8'-2'251,"4"-4"-108,-5 6-61,6 0-31,0 6-16,0-4-4,0 6-4,0-1-3,-6 5 0,6 2-2,-7 4-4,0-3-1,1 7-1,-7-4-4,7 1-2,-7 3-2,0-4-2,0 0-4,-7 0 1,7-3 0,0 3 1,-7-7 1,7 1 5,-6-1 3,6-4 5,-6-4 6,6 1 1,-7 0 6,7-4 4,-6-4 3,-1 4 2,7-7-3,-7 0-3,7-4-5,-6-1-1,6-1-1,0-3-4,0-2-2,0-1-2,0-3 4,0 5 2,6-6 3,1 2 5,-7-1 0,7-1 0,-1 1-2,7 4 0,-7 3-5,8 1-4,-8 3-2,8-1-7,-8 6-5,7-1-4,-7 2-1,7 1-2,-6 8-6,5-4 4,2 7-1,-8 1 2,8-1 2,-1 5-1,-1 3 0,2-1 1,6 1 3,-8 3-3,1 0-1,0 1-2,0-2-2,1 5 0,5 1-1,-6-5-3,0 4-8,0-3-15,0-2-22,0-2-25,6 3-35,-5-6-54,-1 1-96,-7-5-134,8 0-68</inkml:trace>
  <inkml:trace contextRef="#ctx0" brushRef="#br0" timeOffset="112517.93">29798 12027 159,'0'-11'488,"-8"0"-173,8 3-129,0 4-73,0 2-34,8 2-19,-2 0-18,0 6-7,7 2-1,-6 3-2,6 3-2,7 4-1,-8 5-9,2-1-8,5 3-4,-6 0-2,6 5-4,-5 0 0,-2 0-1,2-1-1,-1 0-1,-1 3 1,2-1 0,-8 0-1,8-1-3,-8-1 1,0 2-1,1-2 2,-1-4-3,1-4-2,-7 5-11,7-6-17,-7-3-23,0-3-29,6-2-44,-6-5-72,0 1-133,6-5-81</inkml:trace>
  <inkml:trace contextRef="#ctx0" brushRef="#br0" timeOffset="112775.15">30195 12206 103,'-14'-3'400,"2"3"-162,-2 0-106,-5 3-54,6 1-26,-6 0-12,5 3-5,-5 0-4,6 0-1,0 5-2,-1-1-2,8 0-4,0 0-7,0 0-4,-2-1 1,8 1 1,0 0 2,0 1 2,8-1 2,-2-3 1,0 2 3,0 1 0,8-1-2,-1-2-1,0 3-2,0 0-4,7-4 0,-1 4-2,1 0-3,6-3-4,-7 0-1,7 2-1,0-3-2,7 1 0,-1-1-2,1 1-1,-1-4-15,8 3-27,-8-7-56,7 3-114,0-3-128,-5 0-77</inkml:trace>
  <inkml:trace contextRef="#ctx0" brushRef="#br0" timeOffset="113291.13">30586 12323 201,'-14'0'425,"2"-3"-174,12 3-117,-6 0-64,6 0-33,0 0-16,6 0-7,-6 3-7,12-3-2,2 0-1,-1 0 0,7-3 0,-2 3 2,2-3-2,0-4-1,-7 2 1,7-2 2,-8 3-2,2-3 0,-1 0 4,-7-1 3,0 5 1,1-4 2,-7 3 0,0 0-1,-7 0 3,1 1 1,-7-1-4,0 4-1,0 4 1,-7-1 1,1 1-1,-1 4 0,0 2-1,2 1 1,-2 0-1,7 0-3,-7 4-1,14 0-3,0 4 1,-2-5 1,8 3-4,0 2 1,8-1-1,-2 1 1,6-5-3,2 1 1,5 0 0,1 0-1,0-9 1,5 6 0,1-9-1,7 5 0,-7-8 0,6 0 0,1 0 0,-7-8-1,7 1-1,-1-3 0,-6-5 1,7-4 0,-7-3 0,0 0 9,0 0 12,1-7 7,-1 2 11,-7-1 10,1-1 10,-1-4 16,-6 0 17,0-1 3,-6 3-1,6-3 5,-13-3-3,6 4-7,-6 0-10,-6-3-10,-1 3-18,-6-3-14,0-2-9,0 5-9,-6 4-7,5-4-5,-5 7-3,-1 1-1,8 6 4,-2 1 4,1 3 2,7 5 1,-1-1 1,-6 7 2,7 0-2,0 4 0,6 8 4,-8 3-11,2 3-4,6 8-2,-6 4-2,6-1-1,0 9 1,6-1 0,0-1-5,2 5 5,4 0 1,1-1-1,0 4 1,6-7 2,1 4 1,6-3 0,1-3-1,5-1-2,1 0 0,-1-8-2,7 0-8,7-7-25,-7-5-33,7-2-35,-1-1-43,1-7-46,-1-4-82,-6-3-167,1 0-91,-1 0-41</inkml:trace>
  <inkml:trace contextRef="#ctx0" brushRef="#br0" timeOffset="114811.99">28272 13229 205,'-6'-11'346,"-1"3"-132,7 1-84,-6 3-47,6 1-24,0 0-13,0 3-10,0 0-5,0 0-7,0 6-9,0 2-7,0 3-4,0 7-1,6 0-3,-6 4 1,7-1 8,-1 6 9,1 6 6,0-1 7,-1 2 4,0 5 2,8 2 5,-8 3 6,7 0-3,-6 4-7,6 0-5,-1-2-7,2 2-2,-2 4-3,2-1-2,-1 1-8,7-1-2,-8 0-4,8 0 0,-7 4-2,7-7 0,-1 3-1,7-3-1,-6-4 0,6 0-1,0-1 0,-7-6-2,7-1-4,0-2-8,1-8-5,-1-1-7,-7-6-6,1-4-4,-1-5 0,0-2 1,1-8 2,-13 0 6,6-8 7,-7-2 9,1-2 6,-7-3 4,0-2 1,-7-2 2,-6-3 3,0-3 6,-7-1 6,1-1 0,0-2 1,-8 0 1,-5 0 2,6-5-2,-7 3 0,1-3-6,-7 1-4,6 1-1,1 2-2,-8 1-1,7-1-2,1 5 0,6 3 6,-7 0 5,14 3 4,-7 5 5,13 3 5,-6 0 1,5-1 3,8 6 1,-1 2-7,7 0-5,0 1-6,7-1-5,-1 0-3,14 0-3,-7 1-3,6-1-2,8-3 0,-1 4-2,0-5 0,0 4 2,-1-7-3,2 5 1,-1-6 1,6 1 2,-12 0 0,7-1 0,-9 2 0,2-1 0,-7 3 2,-6-2 0,6 3 1,-7-1-1,0-3 2,-6 3 0,0 2 0,0-2-2,0 0 2,0 1-1,-6 3-1,6-2 6,-6 6 4,6-9 2,-6 9 1,6-3 1,-7 0 0,7 3 1,0 0-1,0 0-6,0 0-5,0 3-3,0 0 0,0 6-1,0-6-1,0 4 0,0 5 0,7-5 1,-7 3 0,6 2 0,0-1 0,0-4-1,2 4 1,4 0-1,2-4 0,-8 4-1,7-4 1,7-2-1,-8 1-1,2-2 1,5 0-1,-6-4 0,6 0-1,-5 0 0,5-4 3,-6-3-2,7-1 2,-7-2-1,0-1 1,0-4 2,-7 1 1,1-1 2,-1-3-1,1 2 1,-7-1 0,0-2 1,0 4-1,0-3-1,-7 0 0,1 4 9,6-1 8,-7 1 5,7 2 5,-6 1 2,0 3 0,6 1 3,-7-1-1,7 5-9,0-1-10,0 1-6,0-1-5,-7 4-2,7 0-2,0 4-1,0-1 0,7 1 0,-7 3-1,0 1 1,7 3 0,-7 0 0,6 1 1,0-2-1,1 5 0,-1-4 1,8 3-1,-8 4 0,0-3 1,8 3-1,-2 0 0,2 1 0,-1-1-2,-1-3 1,-4 3-1,4-3-2,2-4 0,-2 3 1,-5-6-2,6 3-1,-6-8 3,-1 5-2,8-8 2,-8 4 0,6-8 2,-5 4 0,0-8 2,6-3 3,-7 0-1,0 1 1,8-9 0,-8 5 0,0-1 1,2-4 0,-2 5 0,0-5 1,1 4-3,-1 1 2,1-1 0,-7 5-1,7-1 0,-7 3-3,6 1 1,-6-1-1,0 6-1,6-2-1,-6 4 0,0 0-1,6 0 0,-6 0-1,8 4 1,-2-4 0,0 7 0,-6-4 0,7 4 1,-1-3-1,1 4 1,-7-5-1,7 1 1,-7 3 0,0-4 1,6-3 0,-6 4 0,0 0 0,0-4 0,0 0 2,0 4 2,6-4 0,-6-4 0,0 4 0,0-8-1,7 5 1,-7-8-1,7 4-1,-1-4 0,0-1 9,1 2 9,6-1 8,-6 3 4,-1-2 3,0 1 1,1 3 1,0-2 0,-1 5-11,0-1-6,2 0-10,-8 0-3,12 4-2,-5 4-3,-1 0 0,1 0-1,6 3 0,-7 0-1,8 1 1,-8-1-1,7 4-1,-6 0-1,6 1-2,-7 2-3,0 1-5,1-1-18,6-3-36,-7 4-36,8-4-36,-1-4-46,6 4-69,-6-3-137,7-5-108,0-3-52</inkml:trace>
  <inkml:trace contextRef="#ctx0" brushRef="#br0" timeOffset="115054.36">29856 13430 145,'-13'-7'408,"0"2"-144,-1 3-107,2-2-58,-2 4-31,2 4-12,-1-2-4,-1 6-2,2-1-6,-2 5-7,8-2-4,-7 6-5,6-2-1,1 4-4,-1 1-2,1-2 0,6 2-5,-6 3-1,6-4 0,0 5-3,6-5-1,-6 3-3,6-2-2,1-1-3,6 1-1,0-5-5,0 1 2,6-1 0,1-2 1,-1-2 0,7-2 0,7-4 0,-1-4-5,1 0-3,7-4-15,-1-4-18,-1 2-25,9-5-36,-9-5-62,-5-2-112,6 0-112,-6 0-58</inkml:trace>
  <inkml:trace contextRef="#ctx0" brushRef="#br0" timeOffset="115262.76">30195 13093 105,'-14'-7'505,"2"3"-131,-2-3-144,8 4-87,6 3-44,-6 0-22,-1 6-10,7 2-2,7-1-4,-7 8-5,6 3-4,0 1-3,1 2-5,6 6-8,0-2-7,0 0-9,0 0-7,0 4-6,6-2-2,-5 2 1,-1 5-6,6-9 0,-6 8 1,7-4-1,-7-3-5,6 3-3,1 0-15,-7-4-22,7-2-22,-1 0-31,-6-2-38,6-3-61,-5-3-101,-2-4-124,-4-4-57</inkml:trace>
  <inkml:trace contextRef="#ctx0" brushRef="#br0" timeOffset="115566.38">30051 13485 287,'-12'-4'403,"-2"-3"-148,8 4-96,0 3-54,-2-5-29,8 1-13,8 4-11,-2-3-11,6 3-14,2-4-11,5 4-6,1-3-5,0-1-1,6-3-2,6 3-1,-6-3 1,0 0-2,6-4-2,1 3 0,-7-3 1,0 0 1,0 1-1,1-2 1,-1 2 4,-7-1 7,-6 0 3,6 3 3,-11 0 10,-2 5 5,0-1 7,0 1 6,2 3-3,-8 0-3,0 0-2,0 0-3,0 3-8,0 1-6,0-1-7,-8 9-6,8-5-2,0 5 0,0 2 1,0-3-2,0 0-1,8-1 0,-2 5 1,0-3-2,7 2 2,-6 1-3,12-5-2,-5 6-3,5-6-12,1-2-26,0 3-28,6-8-44,-1 2-69,1-3-132,0-4-109,1 2-69</inkml:trace>
  <inkml:trace contextRef="#ctx0" brushRef="#br0" timeOffset="115694.42">30761 13280 54,'-19'-12'499,"6"2"-124,-6-1-144,5 3-88,8 1-48,-7 0-28,6 4-13,1-1-14,6-1-15,6 2-18,1 3-27,0 0-43,5-3-70,8 3-163,0-4-101,-1 4-63</inkml:trace>
  <inkml:trace contextRef="#ctx0" brushRef="#br0" timeOffset="116168.58">30996 13254 167,'-13'0'472,"0"4"-176,0-1-135,0-3-77,6 5-39,1 1-24,0-2-8,-1 3-7,0 1-4,7 3-2,-6-1 0,6 2 0,0-2 1,0 2 0,6-1-1,-6-4 0,0 4 0,0-4 1,7 0-1,-7-3 3,0 4 4,0-5 8,7-3 8,-7 0 9,0 0 3,0 0 2,6-3 5,-6-5 0,6 2 2,1-2 0,0-3-5,-1 0 2,0 0 4,7-1 0,-6 2-2,6-2-2,-7 2-3,8 3-6,-8-1-5,7-3-9,-6 7-6,-1 0-3,1 2-3,-1-3-1,8 5-6,-8 0-1,0 5 2,1-3 0,0 2-2,-1 4 0,-6-1 1,6 1-3,1-1 4,-7 0 0,6-4-2,-6 5 1,0 0 0,0-5 0,7 0-1,-7 2 2,0-5 0,0 4 1,0-8 1,0 4-1,7-5 0,-7-1 0,6 2 3,-6-8-2,6 5-1,-6-1 0,14-2 0,-8-1 1,0 1 0,1 2-1,0-3 2,6 0-2,-1 4 1,2-4-1,-2 3 0,2 1 0,-1 0 0,0 4-1,-6-2 0,5 1 2,2 4-1,-2 0-1,-5 4 0,6 1 1,-6-2-1,-1 4 0,0 3-2,8-1-4,-8 5-1,0-3-2,8 0-17,-8 3-28,7 1-35,0 0-49,0-5-77,1 6-147,-2-5-96,8 3-50</inkml:trace>
  <inkml:trace contextRef="#ctx0" brushRef="#br0" timeOffset="116836.75">31797 13089 251,'-25'4'501,"11"4"-175,-5-1-144,6 0-85,6-4-47,1 5-22,-1-1-14,7-3-8,0 4-5,7-6-1,-1 6-1,7-4-9,7-1-9,-7-3-10,6 0-6,1 0-4,-1-3 0,1-1 0,0 0-2,-7-2 10,-1 1 10,2-2 11,-8 0 11,0 3 9,-6-3 6,0 3 3,0 1 4,0-1 2,0 1 2,-6-1-1,6 4 0,-6-4-6,6 4-3,-6 0 2,6-4 3,0 4 7,0-3 8,0 3 2,6-4 1,-6-3 3,0-1 0,6 1-2,0-7-5,2-2-1,4 2-7,-5-8 0,6 4 7,0-4 12,-7 0 12,8-1 15,-8 2 19,0-5 20,8 4 22,-8-3 19,1 2 4,-7 2-9,6 2-9,-6 1-12,0-1-20,6 4-21,-6 1-21,0 3-18,0 4-13,-6 3-7,6-3-3,0 4-5,0 3 0,-6 3-6,-1 4-7,7 4-4,-6 4-2,-1 4-1,0 2-3,1 4 2,0 4-5,0 5 2,6 3 2,-8 4 2,8 2 2,0 5 1,-6-1 2,6 8-3,6-4 5,-6 5-4,0-1 1,8-1-2,-2 5-1,0-5 2,7-1-3,0-2 0,6-4-5,1-4 0,0-1-6,-1-6-4,1-7-9,6-3-6,-6-7-3,5-2 0,-5-5 1,0-5 4,-7-7 3,0 0 5,0-7 11,-1-1 8,-4-6 10,-8-1 9,0 1 10,0-9 6,-8 5 7,2-4 4,0 1 1,-7-2 2,6 0-4,-6 2-4,0 3-4,-6 3-3,5-4-7,2 5-2,5-1 3,-6 5-7,6-1-3,1 3-3,0 1-8,6 4-15,0-6-25,0 6-46,6-1-68,0 4-63,8-3-67,-1-1-84,6 1-179,7-1-103,-6 0-49,6 4 2</inkml:trace>
  <inkml:trace contextRef="#ctx0" brushRef="#br0" timeOffset="117551.17">29250 15115 399,'0'-15'335,"0"-2"-126,0-3-75,7-1-38,-7 2-16,12-2-9,-6-2-1,2 2 6,4 2 4,1-2 4,1 2-1,-2 1-4,8-1-2,-7 1 2,7 3-2,-1 1-7,0 3-8,1 4-7,-7 3-5,7 4-4,-8 0-3,2 7-10,-1 5-5,0 2-5,-6 8-5,-1 0-3,0 7-2,1 0-4,-7 8-2,0 0-1,-7 3-3,1 1 0,0 2-1,-14 1 0,7 4-1,-1-1 1,-5 1 0,0-4 0,0-3 2,-8-2 0,1-6 0,0 1 0,0-9 2,0-3 4,-1 1 7,2-9 7,-1-3 10,6 1 15,0-10 11,1 2 13,-1-4 12,2-4 5,4 2 3,1-6 1,6-4-6,-6 1-13,7 0-6,6-3-9,-6-1-10,6 4-5,6 1-12,-6-5-7,6 3-3,1 4-4,6 2-6,0-2-5,1 5-2,4-1-5,2 4-1,-1 0-2,1 4 2,6-1-1,1 2 1,-1 2 0,6-5 1,-6 6-1,7 0 2,-1-1 0,1-3-4,-1 4 1,1-1-7,0-4-21,-1 5-38,-6-5-40,7 1-44,-7 0-40,0-1-27,0 1-24,-7-4-15,1 3 1,0-3 20,-7-3 25,7 3 26,-14-4 14,0 1 2,-6-1-3,0 0-8,0-7-14,-6 3-33,0 2-55</inkml:trace>
  <inkml:trace contextRef="#ctx0" brushRef="#br0" timeOffset="117936.21">29640 14580 360,'0'-3'420,"0"-2"-178,0 3-116,8 2-59,-8 2-32,0 3-16,6-2-9,0 4-5,1 5-2,0 3-3,-1-5 1,0 9-1,1-5 1,-7 5-2,6-4 0,1-1 2,0-3 0,-7 3 1,0-7 0,6 1 0,-6-1 8,0-2 9,0-2 14,0-3 7,6 4 10,-6-8 6,-6 4 4,6-8 1,0 5-4,0-9-9,0 5-7,0-3-7,0-2-5,0 2-5,0-5-5,6 4-1,1 0-1,-7 0 1,7 0 1,-1 0 2,0 3 2,1 2 1,0-1 3,-1 2-3,1 2 2,-1-1 0,0 4-3,8 0-3,-8 4-5,7-1-1,-6 2-2,6 2 0,-7 3-1,1 2-1,0-3-4,5 7-1,-6-1-2,2 2 0,4-2 0,-5 4-1,-1-1-3,1 1-2,0-1-10,5-3-18,-5 0-23,0-1-27,5-3-31,2 0-37,-1-4-41,-7-7-64,8 0-101,-2 0-92,-6-7-43</inkml:trace>
  <inkml:trace contextRef="#ctx0" brushRef="#br0" timeOffset="118191.6">30031 14488 325,'0'-18'271,"0"-3"-74,-6 6-47,6 1-31,0-2-19,0 5-12,0 4-9,0 0-11,0 3-14,0 1-12,6 3-11,-6 0-11,0 3-4,8 1-3,-8 3-1,6 0 1,-6 4 0,0 0 0,0 4 1,0 4-1,0-5-3,-6 5 1,6 3-3,0-4-1,-8 3 1,8 2-2,-6-5 1,0 5 0,6-6 2,0-2 8,-6 3 6,6-3 4,0-4 1,0 4 0,0-8 1,0 4 3,0-4-3,6-3-6,-6-1 2,0 1 3,6-1 6,0-3 3,2 0 0,4 0-2,1-3-2,1 3-2,4-4-11,2-3-18,0 4-32,-1-5-37,1 1-45,6 0-59,0 0-100,1-1-161,-2-3-79,1 3-33</inkml:trace>
  <inkml:trace contextRef="#ctx0" brushRef="#br0" timeOffset="118583.1">30651 14672 98,'-14'-15'417,"2"3"-113,6-1-100,-2 1-58,2 1-28,-7 1-12,13 2-4,-6 1 2,-1 0-3,7 2-9,-7 3-10,7 2-9,0 0-11,0 0-14,0 0-15,7 2-9,0 6-5,-1-1-1,1 5 3,-1-2 5,0 5 7,8 4 13,-8-1 10,8 4 7,-8 0 3,7 3-1,-7 2-1,1-2-4,0 5-8,-1-1-12,0 0-12,-6 0-8,6 0-7,-6 1-5,8-1-4,-8 0-2,0-3-3,6 0-3,-6-1-3,0 1-12,6-1-29,-6-3-38,7 0-40,-7-6-37,7-2-39,-1 1-45,7-8-62,-7 0-116,8-7-78,-8 0-25</inkml:trace>
  <inkml:trace contextRef="#ctx0" brushRef="#br0" timeOffset="118983.59">31055 14708 38,'-7'-10'504,"1"3"-71,-1 3-176,-6 0-123,1 4-64,-2 0-33,1 4-18,0 0-7,-6-2-2,-1 6 0,7-1-2,0 1-2,-7 3 0,7-1-1,1 2 0,4-1 0,-4 0-4,5 0-1,1 0 1,6 0 3,-7 0 1,7 0 0,0 0 1,0-4 0,0 4 0,7 0 1,-7 0 0,6-4-1,1 5-1,-1-1 1,8-5 0,-8 6 0,7-4 1,0 2-1,0-3-3,0 1 3,0-1-2,7 0-1,-8-3-2,8-4-1,-1 0 0,1-4 0,0 1 0,-7-4 0,13-1-1,-13-3 1,6 1 1,1-5-1,-1 4 1,-5-5 2,-2 2 0,2-5 6,-8 5 9,7 3 6,-13-4 12,6 1 18,-6 3 20,0 0 12,0 4 13,0-2 5,0 3 3,-6 3-2,6-2-9,0 2-18,0 3-17,0-4-16,-6 8-12,6-4-10,0 8-11,-7-5-5,7 8-5,0-4 1,0 4-1,7 0 0,-7 1-4,6 2 0,0-3-2,-6 0-3,14 3-10,-8-3-23,0 0-32,8-4-32,5 1-34,1-5-44,0 2-54,-1-10-104,7 2-138,0 0-59,-6-6-17</inkml:trace>
  <inkml:trace contextRef="#ctx0" brushRef="#br0" timeOffset="119120.74">31393 14507 196,'-19'-14'519,"6"6"-137,0-3-155,0 7-98,0-3-56,7 3-31,-2 2-17,2 2-11,0 0-18,6 2-24,0 2-41,6-1-54,-6 1-110,6 0-134,2 0-80</inkml:trace>
  <inkml:trace contextRef="#ctx0" brushRef="#br0" timeOffset="119638.64">31439 14547 331,'0'0'506,"-7"0"-184,14 0-140,-7 0-83,0 4-47,7 0-25,-7-1-13,6 1-5,0 4-4,2-1-2,-2 0-1,0 4-2,1-4 0,-1 5-1,1-2-1,0-2 1,-1-1 1,0-1 0,0-1 0,-6 2 0,0-3 7,8-4 13,-8 3 13,0-3 16,0 0 16,0 0 13,0 0 5,0-3 5,0-1-2,0 1-8,0-6-12,0 7-11,0-2-13,0 1-9,6-5-5,-6 8-6,0-4-2,6 4-3,-6 0-3,7 0-7,-7 0-3,13 0-2,-6 0-2,-1 0-1,0 4-2,8-4-3,-2 8-3,2-8-16,-1 7-20,0-5-26,6-2-26,1 5-26,-1-1-21,1-4-23,0 0-19,-1-4-3,0-1 5,1 3 18,-1-5 23,1-1 34,-14 0 32,8 2 35,-8-6 36,1-3 34,-1 0 29,0-2 19,-6-2 16,0 1 5,0 0 2,-6 0 4,6-1-7,-6-3-9,6 3-11,-7-2-10,1 3-12,6-4-11,-7-1-10,7 5-12,0-1 1,-7 2 12,7 5 18,0-2 16,0 7 10,0-1 4,-6 1 3,6 3 0,0 1-11,0 3-15,-6 0-19,6 3-20,-6 5-10,-2-2-4,2 10-3,0-2-1,-1 1 0,7 7 1,-7-5 0,1 6 0,-1-4 1,1 2-1,0 1-1,-1 0 2,7 0 2,0-3 2,0-2 4,0 2 4,0-4 3,7-1 2,-1 1 3,0-3 1,1-2-1,6 1 1,0-3-4,1 0-3,4-1-4,2-5-4,-1 2-2,7 0-9,1-4-15,-1 0-31,0 0-37,7 0-42,-1-4-56,1-2-86,-1 1-170,1 3-100,-1-6-43</inkml:trace>
  <inkml:trace contextRef="#ctx0" brushRef="#br0" timeOffset="119796.91">32299 14451 707,'-20'-10'722,"8"3"4,-1-1-222,6 2-218,1 1-179,6-6-125,6 8-90,1-8-73,12 4-64,-5-1-88,11 0-181,-5 2-85,6 2-21</inkml:trace>
  <inkml:trace contextRef="#ctx0" brushRef="#br0" timeOffset="124468">9709 14562 132,'0'-4'242,"-7"1"-95,7-1-55,-7 4-26,7-4-17,0 0-9,0 2-10,-6 2-7,6-5-4,0 5-5,0 0-3,-7 0-4,7 0 2,0 0 2,0 0 0,0 0 1,0 0 3,0 0 1,-6 0 2,6 0-1,0 0-2,0 0-4,0 0-3,0 0-3,0 5-1,0-5-1,6 2-1,-6 6 3,7-1 2,-7 7 6,6 1 5,1 0 3,0 7 0,-1-1 0,0 6 4,0 2-5,8 0-3,-1 5-4,0-1-6,0-1-2,0 1-1,0 1 2,7 3-4,-7-5 0,0 5 1,6 3-2,1-3 1,-7-1-1,0 4 1,0 0 0,0 1 0,0-4 0,-7 3 0,1 1 0,-7-1 2,7-4-1,-14 4-1,7-6 1,-7 2 4,1-2 7,0-5 7,-1 0 5,-6-4 5,0 1 8,0-4 7,0-3 8,-1-5 8,2 1 7,-1-5 7,6-3 7,-12-2 3,12-2-2,-6-3-5,0-3-9,0-2-9,7-2-14,-7 0-14,6-8-10,0 4-10,-5-7-4,12 0-4,-8-4-4,2 0-9,6-3-20,0-5-26,0 1-38,0 0-46,0-8-71,0 0-151,0 0-98,0 1-60</inkml:trace>
  <inkml:trace contextRef="#ctx0" brushRef="#br0" timeOffset="124636.45">9656 14184 203,'0'0'272,"0"0"-147,0 0-106,0 4-111,6-4-157</inkml:trace>
  <inkml:trace contextRef="#ctx0" brushRef="#br0" timeOffset="125430.74">10438 16123 153,'0'-4'158,"-6"1"-47,6-1-37,0 0-21,0 0-10,0-3-6,-7 3-3,7 1-1,0 0-1,-7-2-1,7 5 2,0-4-5,0 1-3,0 0-5,-6 3-3,6-4-3,0 0-1,0 4-1,0-3 1,0 3 2,0-5-1,0 5 2,0 0 0,0-3 3,0 3 1,0 0-2,0 0-3,0-4-4,0 4-3,0 0-2,0-4-3,0 4 1,0 0 1,6-4 4,-6 1 3,0-1 2,0 1 3,7-1 3,-7-3 4,7-1-2,-7 1-1,6-3-2,-6-2 0,7-2-3,-1-1-1,-6 1-2,6-1 0,1-4 0,0 1 1,-7-4-1,6 4-4,0-8 3,2 4 0,-2-3-2,0-5 1,1 5-1,6-8-1,-7 3 1,1-2-2,-1-2-1,0 1-1,2 4 1,-2-4 0,-6 4 0,0 3-3,0-3 0,-6 3 1,-2 3-1,2 2 0,0 4-2,-1-3-3,1 2-1,-7 7 0,0 0 0,7 0 2,-2 4-1,-4 0-1,5 7 0,-6-4 1,0 8 0,0-1 1,6 4 0,-5 1-1,-2 3-2,2 4 2,-2-1-1,8 1 1,-7 6 0,7-1 1,-2 1 1,2 4 0,-6-2-1,5 2 1,7 2 0,-7-2 4,7 4 1,0-3 0,0 3 0,0 4 1,0-3 3,0 2-2,7 1 3,0 0-2,-1 0-2,0 4 1,0-4 0,2 0 0,4 0-2,-5 0 1,6-4 0,0 0 0,7 0 0,-8-2-1,8-1 0,-7-5 0,7 1 0,0-4-1,5-4-1,-5 1-4,0-1 0,6-2 0,-1-4-1,-5 3 0,6-5-2,0-1 0,1-5-7,5 4-11,-6-8-15,0-1-18,7 2-27,-14-8-39,7 0-51,-6-1-77,-1-2-123,-5-1-62</inkml:trace>
  <inkml:trace contextRef="#ctx0" brushRef="#br0" timeOffset="125881.14">10907 14858 39,'-6'-7'348,"-7"4"-137,6-1-96,-6 1-51,7-1-28,-8 4-13,8 0-7,0 0-3,-7 0-3,6 4 1,-6-1-1,0 1-2,6 3 0,-5 0-3,-2 1 2,8 3 0,-7 4 7,7-1 3,-8 4 7,8 1 5,-8-1 5,8 8 2,0-1 4,-7 5 3,6-1 1,7 4 3,-6 0-4,6 3-2,-7 5-4,7-5-2,7 5-1,-7-2-6,6 2-5,1-4-5,-1-1-4,7-2-1,1 3 1,-2-8 1,8 0-3,-1-3-1,1-1 2,6 1-3,0-4 0,1-4-1,5 0-1,1 0-2,-1-3 0,7-4-2,-7 0-3,7-3-1,-5-1 0,5-3-2,-7 0-1,1-4-4,-1 0-9,1-4-15,-7 0-17,0-3-26,0-1-38,-7-3-55,1-4-108,-7 4-108,-6-7-60</inkml:trace>
  <inkml:trace contextRef="#ctx0" brushRef="#br0" timeOffset="126273.27">11220 14972 256,'-7'-10'293,"1"-2"-109,0 5-66,6-3-31,-7 2-16,7 1-9,0 2-11,0 2-9,0 0-8,0 3-7,0-5-5,7 10-8,-1-2-2,0 5 2,1-1 0,0 4 4,5 7 1,-5-3 2,6 7 2,-6-1 0,6 1-1,0 4-5,-7 0-1,8 3-3,-2-3-2,-5 3 2,6 1-4,0-5 2,-7 4-2,1 1-2,6-1 0,-7 0-3,1-2-1,0 2 1,-7-4-1,6 0-2,-6 2 1,0-6 1,0 2-2,0-2 0,0 1 1,0-4-2,-6 1 1,6-1 0,-7-7-1,7 1-2,-7-2 1,7-6 1,0 3 0,-6-3 0,6-4-1,0 0-7,0 0-17,-6-8-24,6-2-31,0-5-37,0-4-51,0-3-62,0-3-111,0-1-71</inkml:trace>
  <inkml:trace contextRef="#ctx0" brushRef="#br0" timeOffset="126559.98">11422 15115 191,'0'-7'250,"6"-1"-93,1 5-56,0-1-32,-7 1-23,0-1-13,6 4-5,-6 0-2,0 0-4,0 0 0,0 0-3,-6 4-1,6-1 1,-7 4-1,0-3-1,1 4 0,-1-1 3,-5 0 1,5 0 3,-6 1 2,7-1 5,-8 0 5,8 1 6,-1-5 3,1 6-3,-1-7-1,1 2-3,-1-1-6,7 1-5,0-4-6,0 4-3,0-1-4,0 2 0,0-5 0,7 7 2,-7-3-2,13 3 2,-7 0-3,7-3 0,1 3-1,5 4-3,-6-4-2,6 1-1,1-1-4,0 3 2,-1 2-2,1-1-2,0 0 0,-2 3 0,-4 1-1,5 0-1,1-1-1,0 5-1,-1-4 0,1 3-1,0-4-14,-2 2-19,2-2-27,0 1-43,5-7-80,-5 2-155,0-6-88</inkml:trace>
  <inkml:trace contextRef="#ctx0" brushRef="#br0" timeOffset="126924.75">11878 15459 237,'-13'4'337,"7"0"-147,6-1-90,-7-3-47,7 5-24,0-5-9,0 0-4,7 0-2,-7-5-2,13 2-1,-7-5 1,1 4 2,6-6 4,-7 2 1,8-6 2,-8-1 4,7 1 2,-7-1 0,1-3 6,-1-1 3,1 2-1,-1-3 2,-6 2 1,0 4-3,0-5-2,0 5-2,-6 3-5,6 0-3,-7 0-6,1 4-6,6-1-7,-7 0 0,7 5-2,-6-1-2,6 4 0,0 0-3,0 0 0,6 4 1,-6 3 0,7-3-1,-1 4 1,7 3 0,-6-1 2,6 2-1,7-2-1,-8 1 2,8 4 0,-7 0 0,7-4 0,-1 7 0,1-4 0,0 5 1,-1-2 0,-6 6 2,6-1-2,1 0-1,-7-4 1,6 4-1,-5 0 0,-1 1-2,7-1 0,-8-4-2,1 1-2,7-5 0,-7 1-8,0-5-9,-1-3-15,8-2-18,-7-5-23,1-5-33,-2-2-57,2-3-117,-2-2-88</inkml:trace>
  <inkml:trace contextRef="#ctx0" brushRef="#br0" timeOffset="127200.66">12002 14757 329,'0'-8'434,"0"0"-186,7 1-107,5 0-54,1 0-26,13-1-13,0 1-8,7 3-3,7 1-4,5-2 0,7 10-6,0-2-7,0 4-5,1 5-6,-1 2-2,-1 4-2,-5 5-4,0 2 0,-7 4-2,0 0 1,-6 9 0,-7-1 0,0 2-1,-13 1-1,0 5 0,-6-2 0,-7 1 2,-7 4-1,-6 0-1,-7-1 2,1 0 1,-1 5 0,-6-4 0,0-4-1,-7-1 0,8-2-7,-1-4-14,-1-4-35,8-4-56,0-3-112,5-12-129,8 1-75</inkml:trace>
  <inkml:trace contextRef="#ctx0" brushRef="#br0" timeOffset="127544.01">13892 14668 354,'-14'-4'376,"8"4"-164,0 0-97,-1-3-52,0 3-25,14 0-8,-7 0-1,13 3-1,0-3 1,13 0 1,6 0 3,1-3 0,13 3-2,6-4-4,7 4-8,0-7-3,-1 2-2,8-1 1,-1-1 1,0-1 4,0-2 10,0 3 7,-7-5 5,1 1 2,-7-1-2,0 6-2,-6-5-4,-7 7-8,1-4-11,-8 6-10,1 2-15,-14-5-22,7 5-28,-13 5-33,0-5-47,-7 2-80,-6 2-147,-6 0-88</inkml:trace>
  <inkml:trace contextRef="#ctx0" brushRef="#br0" timeOffset="127734.51">13951 15148 224,'-14'10'474,"8"-2"-195,-1-4-123,14 1-64,13-3-32,-1-2-14,7-2-2,13-3 0,7-2 0,6-4-2,0 3 0,6-3-5,7 0-2,8-3 5,-8-1 2,12 1 4,-4-5 5,-2-3 3,7 4 5,-6-4 0,-1 0-2,1 0-11,-7 4-9,-6-5-11,-6 9-12,-8-1-9,-7 1-30,-5 6-36,-7 1-45,-6 0-71,-7 3-149,-13 4-119,-7 4-69</inkml:trace>
  <inkml:trace contextRef="#ctx0" brushRef="#br0" timeOffset="129600.05">9670 17749 160,'0'-11'177,"-8"-4"-56,8 5-35,0-5-25,0 4-9,0-4-7,0 1-8,8-1-6,-8 1-3,0-1-4,6 3 0,0-3-2,1 1-1,-1 3-1,-6-3-1,14 3 0,-8 3-2,0-2-4,8 6-3,-8-3-1,7 2-2,-6 5-2,6 0-1,-1 5 0,2 2 1,-2 0-1,2 4 1,-1 4-1,0-1-1,6 5 1,-5 2 0,-2 1-1,1 1-1,0 2 0,0 5-2,-6-5 2,6 4 1,-7 1 2,1-4-3,0-1 1,-1 1 1,-6-4 0,6-1 4,-6-6 1,0 4 5,7-9 4,-7 2 11,0-5 11,0 1 13,0-5 5,0-3 5,0 0-1,0-3-2,0-5-7,0-3-9,0 1-13,0-5-12,0-1-6,0-2-5,0 0-5,6 0-3,-6-4 1,0 0 0,0-4 0,7 0 2,0 1 0,-7 3-2,6-4 0,0 1 2,2 3-1,-2 4-3,-6 3 0,6 0 0,-6 3-2,6 6 1,-6-2 1,0 5 0,7 3-3,0 0 3,-7 3 1,6 5-2,1-2 2,-1 6 0,0 3 0,2 2 1,4 2 1,-6 0-1,2 3 1,-2 0 0,7 0 0,-7 3 0,8-4 0,-8 6-2,0-6 0,8 6 2,-8 2-2,0 0-1,-6-3-1,7 3-2,0-4 1,-1 4-2,1-3-1,-1-4-9,0 5-20,8-10-33,-8 2-54,14 0-116,-7-5-132,0-3-78</inkml:trace>
  <inkml:trace contextRef="#ctx0" brushRef="#br0" timeOffset="130124.87">10614 18662 318,'0'7'280,"-7"-4"-124,7 1-75,0-4-38,7 4-18,-7-4-5,0 0-1,7 0 0,-1 0 0,0-4 3,2 0 4,-2-3 0,0-1 3,1 2-1,-1-5 1,1-1-1,-7 2-2,6-5-2,1 1 0,-7-5 4,6 4-1,0-7-2,-6 0-4,8-4-1,-2-3 0,0 0-1,1 0-1,6-4-9,-7 0-3,1-5-2,-1 2-1,1 0-3,-7-1 1,7 5 1,-7-6 0,0 9-2,-7 0 0,7-1 2,-7 5 2,1 3 6,-7 0 7,7 7 6,-8 1 1,8 2 3,-8 1 1,2 4 0,-1 4-4,-7 3-5,8 3-6,-2 4-6,1 4-3,0 5-1,0-1-3,7 2 1,-8 5 3,8 0-2,6 4-1,-6 3 1,6-3 1,0 3-1,0-4 2,6 1 1,0 3 0,1-2 1,0 2 0,5-4-1,1 1-2,1 0-2,-2-4 2,2 3 0,5-3-3,1 0-2,0 0 1,-1 1-1,7-6 1,0-3 0,0 6-6,7-9-8,-1 0-12,7 0-15,1-4-27,-1-4-37,6 1-70,1-4-138,-7 0-102,7-4-50</inkml:trace>
  <inkml:trace contextRef="#ctx0" brushRef="#br0" timeOffset="130527.72">11487 17478 19,'-13'-7'479,"7"0"-143,-8-1-134,2 4-77,5 1-41,-6 3-26,0 0-15,0 3-14,0 5-14,0-2-8,0 6-3,6-1-1,-6 3 0,7 2 0,-1 2 2,1 3 2,0 2 0,6 2 5,0 0 3,0 2 2,0 2 3,0 0 4,6 0-2,-6 1-1,6-1 3,7 4 0,-6-4-3,6 4-3,0 1 1,0-2-5,0 1-1,6 1-1,1-5-1,-1 0-2,7 0-1,1 0 0,-1-4-2,6 1 0,-5 1 0,5-5-1,1-5-1,-1 2-2,7-4-1,-7-1-4,8-3-6,-7-3-9,6 0-15,-7-6-16,7 3-24,-6-5-27,0-5-38,-8 3-54,1-3-104,-6 2-102,0-5-49</inkml:trace>
  <inkml:trace contextRef="#ctx0" brushRef="#br0" timeOffset="130816.02">11995 17587 81,'-6'-10'474,"0"6"-164,-1-3-119,7 3-64,-7 4-38,7-4-21,0 4-17,-6 4-14,6 4-16,0-1-8,6 3-6,-6 5-2,0 0-2,7 4 1,0 3 0,-1 3 1,0-2-1,1 6 1,0-4 1,5 1-2,-12 3-1,7 0 2,-1 0-3,1 0 2,-7 5-2,7-5-1,-7 4-1,6-4-2,-6 1 0,0-4-2,6-1 1,-6-3-2,0 1-7,0-9-12,0 4-18,-6-7-18,6-3-25,-6-1-28,6-7-45,0 0-58,-7-7-72,7-1-73</inkml:trace>
  <inkml:trace contextRef="#ctx0" brushRef="#br0" timeOffset="131107.38">12191 17679 336,'-7'0'274,"1"0"-102,-1 0-63,1 4-36,-7 4-23,0-1-15,-1 1-7,2 2-6,-8 1-4,7 0-1,-7 0-2,8 4 3,-2-4 1,1 4 0,1-5 0,-2 2 2,8-1 0,0-5-2,-1 2 1,0-1-4,7 1-3,0-1 0,0 0-1,7-3-3,0 3-1,-1-3 2,0 0-1,8 3 4,-2-3 7,1-1 0,7 0 1,0 1 0,-1 1 0,7 1 0,-6-2 0,0 8-3,5-2-7,1 1-2,-6 4-2,6 0 0,1 3-1,-9 0-3,9 0-3,-1 5-3,-6-5 1,5 3-4,1-2-9,0-1-11,1 1-14,-1-5-22,0 1-27,0-1-38,-1-6-86,2 4-147,-7-5-66</inkml:trace>
  <inkml:trace contextRef="#ctx0" brushRef="#br0" timeOffset="131490.83">12634 18112 427,'0'-4'335,"0"4"-119,0 0-76,0-3-41,0-2-25,6 5-12,1-6-8,0-2-12,-1 1-9,7-8-9,0 0-7,0 1-3,-6-4 4,6-1 6,-1 1 8,2-4 16,-1 0 9,-7 0 12,7 0 4,-13 3 1,7 2-3,-7 2-9,-7-3-7,1 3-16,-1 0-13,1 1-10,-7 2-8,-1 1-5,2 0 3,-8 4-4,7 0-2,0 3-1,-6 0 1,5 1-1,2 3-1,-1 0-1,6 0-5,-6 0 1,13 3 0,-6 1-1,6 0-2,0 0 1,6 3 1,0-4-1,8 4-1,-8 1 1,7 3 0,7-3 2,-1 3 0,-6-4 1,7 4 2,5-4 2,-5 5 2,6-6-2,1 5 2,-8 1 1,7 2 0,0-3-1,-6 7 0,-1-3-1,1 4 0,0 2 0,-8 2 1,8-6-8,-1 6-10,-5-2-15,-2-2-16,2-1-17,5 1-20,-6-5-19,0-3-19,7 0-14,-8-4-13,2-3-16,5-4-28,-5-4-48,-2 1-100</inkml:trace>
  <inkml:trace contextRef="#ctx0" brushRef="#br0" timeOffset="131828.42">12875 17134 280,'0'-4'511,"6"0"-189,2-2-131,-2 1-73,13 1-34,7 1-18,0 3-12,7 0-11,-1 0-4,8 7-6,5 1-2,1-1 3,6 8-5,0-1-7,-6 8-3,6 4-3,0-1-3,0 9-4,-7-1-3,2 4-2,-9 3-2,1 4 2,-6 2-2,-7 3 0,-6 2-3,-1 4 1,-6-4 0,-6 4-1,-7-1 0,-7 6-1,1-5-1,-14-1-2,0 2 4,1-1-2,-7-4 1,-6-4-2,5 1 3,-5 0-1,-1-9 0,7-1-7,-6-5-18,5-4-24,8-3-39,0-5-49,-1-6-113,7-1-138,6-6-83</inkml:trace>
  <inkml:trace contextRef="#ctx0" brushRef="#br0" timeOffset="133041.78">9812 14209 273,'0'0'231,"0"0"-105,0 0-55,0 0-25,0-2-9,7 2-3,-7 0 2,0-4 4,0 1 2,0 3 0,0-5 5,0 5 4,0-3-3,-7-1-2,7-4 4,0 6-1,-6-3-2,6 2 0,0-4-9,-6 3-7,6 0-4,0 0-5,0 1-10,-7-1-7,7 4-4,0 0-10,0 0-25,0 0-46,7 0-118,-7 4-126,0-4-86</inkml:trace>
  <inkml:trace contextRef="#ctx0" brushRef="#br0" timeOffset="141973.3">19925 8290 123,'0'-4'126,"0"1"-45,0-1-26,0 4-11,0-4-8,0 1-5,0 0-5,0 3 0,7-5-5,-7 5-2,0-3-1,0 3-1,0-4-2,0 4 2,0-4 0,0 4 1,0-3-1,0 3-5,0 0-3,0-4-1,0 4-1,0 0-1,0 0 1,0 0-2,0 0-1,0 0 0,0 0-1,0 0-1,0 0 0,-7 0 0,7 0 0,0 0-2,0 0 0,0 0 1,0 4 0,0-4-1,0 0 0,0 0 1,0 0 4,0 0 4,-6 0 3,6 3 4,0-3 0,0 0 3,0 0 1,0 0-2,0 0-1,0 0-5,0 0-2,0-3-3,0 3-1,0 0 0,0 0-2,0-4 2,0 4-1,0 0 1,0 0 0,0 0 1,0 0-1,0-3-1,0 3 1,0 0 0,0 0-3,0 0-1,0 0 0,0-4-1,0 4 0,0 0-1,0 0 1,0-4-1,0 4 1,0 0 0,0-3 1,6 3 0,-6-4-2,7 4 1,-7-4-1,7 4 0,-1-3 0,0 3-1,1 0 0,0 0-1,-1 0 1,0 3-1,1-3 1,-7 4 0,7 0 0,-1-1 0,1 5 1,-1-1 0,-6 0-1,6 0 1,-6 8 2,8-4 0,-8 0 1,6 3-1,-6 2-1,0 2 0,6-3 3,-6 3-3,0 0 1,0 1-2,-6 2 0,6 2 0,-6-1 1,6-5 0,-8 6 0,8-1 0,0-4 0,0 3 0,-6-1 0,6-3 0,0 2 1,0 0 0,6-2-2,-6-2 1,0-1-1,0 5 2,8-4-1,-8 0-1,6 2 0,-6-2-1,6 0 1,-6 0 0,6-5 0,-6 5-1,0-1-1,7-2 0,-7 3 0,0-5 1,0 2 1,7 2-1,-7-2 1,0 2-1,0 1 1,0-5 2,0 9-1,0-4 2,0-1 0,6 1-1,-6 0-1,0-1 0,7 1 1,-1 4-2,1-5-1,0 3 0,-1 2 1,0-1 0,8 5 1,-8-1-1,7 0-1,-7 0 2,1 7 0,0-4-1,-1 6-1,-6-2-1,6 0 1,1 0 2,-7 0 3,0 1-4,0-1 3,0-4 0,0 0 0,0 1 1,0-4-3,7 5-1,-7-10-2,0 2 0,6-4 1,-6-1-1,6 1 2,1-1 0,0 1 1,-1 0 0,7-4 6,-7 0-2,8 0-4,-8 4 0,8-5 0,-2 5-1,-5-4 0,6 3 2,0 6-6,-7-3 4,0 6-1,2-2 1,-2 2-1,0 2-1,1 4 2,-7-3 0,0 3-3,7 0 1,-7 0 2,0 0-1,6 2 1,-6-6 2,0 4-2,7 1 0,-7-1 1,0 1 0,0-5-1,0 1 0,6-1-1,-6-3 0,6 4 0,-6-4 0,7 0 0,-7 4 1,7-4 0,-7-1 1,6 1-1,0 1 0,2-5 2,-2 4-2,0 0 1,1 3 1,-1-2-1,1-1-1,-1-1 0,1 2 1,-1-2-1,0 4 1,2-2 0,-2 2-1,-6-2 1,6 2 1,-6-3 0,-6 0-2,6 4 0,-6-4 0,-2 0-1,-4 0 1,-1 0-1,0 0 0,-6-4 1,-8 0 2,1 0 1,0 1 3,0-1 8,0-3 8,-7 0 4,1-4 4,5 3 5,1-7 4,0 4 2,1-4 0,5-3-7,-6 4-7,13-8-8,-1 3-3,2-3-4,6 0-4,-2-3-3,2 3-9,6-4-18,0 0-31,0 0-46,0-3-118,6 0-126,2-4-80</inkml:trace>
  <inkml:trace contextRef="#ctx0" brushRef="#br0" timeOffset="167217.99">14869 17471 261,'0'-5'202,"0"3"-62,0-2-41,0 0-24,0 0-13,-6 1-12,6-1-4,0 0-1,0 0-5,0 4-6,0-7-3,-7 7-4,7-3-1,0-1 5,0 4 3,0-3 3,0 3 5,-7 0 4,7 3 0,-6-3 2,6 0-2,-6 0-7,6 4-5,-7-4-6,0 0-4,1 3 0,-1-3 0,1 5 5,-1-3 9,1 2 7,-1-4 11,1 4 12,0 0 15,-2-1 11,8-3 14,-6 4 7,0-4 4,6 4-1,-7-4 3,7 0-6,0-4-9,0 4-10,0 0-10,0 0-4,7 4-3,-1-4 5,0 0-10,8 4-6,5-4-6,1 0-4,0 0-7,6 0-9,-1 0-9,9-4-15,-2-4-3,7 5-2,-7-5-1,7 2-3,7-2-2,-7-3-4,7 3 0,-7-2-1,6-1-1,-5 3-1,-1-3 2,0 5 0,-1-3-2,-4-1-1,-2 6-3,1 1-2,-14-2 0,7 2-3,-6 3-9,-7 0-7,0 0-13,0 0-12,-7 0-14,1 3-16,0 2-23,-1 2-24,-6-5-31,6 3-28,-6-2-25,0 6-25,0-6-23,0 0-34,0 1-56,-6 3-107,6 5-50,-13-5-18</inkml:trace>
  <inkml:trace contextRef="#ctx0" brushRef="#br0" timeOffset="167456.96">15084 17877 113,'-20'8'477,"8"-1"-148,5 0-127,0 0-80,1-2-39,12-2-18,1 0-7,0-3-2,12 0-1,0-3-1,8-5-2,-1 4-1,6-2-8,1-2-5,6 1-4,0-4-1,0 0 5,6-4 5,1 0 8,0 1 4,0-1 2,-1-4-1,1 5-3,-7-4-4,7 4-7,-14-1-9,7 1-10,-6 2-10,-7 1-4,0 4-6,0 0-2,0 3-5,-7 0-7,-5 1-9,5 3-13,-6 0-16,-6 0-20,5 3-22,-4-3-24,-2 0-27,0 0-34,1 4-66,-7 0-144,0-1-80,6 4-30</inkml:trace>
  <inkml:trace contextRef="#ctx0" brushRef="#br0" timeOffset="169184.76">16061 13719 79,'-6'-7'362,"0"-1"-126,6 5-93,-8-4-51,8 0-26,-6-1-15,6 1-12,0 0-5,0-4-5,0 3-5,0-3-1,6 5-4,-6-6-1,0 1-2,8 3 1,-8 1 7,0-4 4,6 7 2,-6-3 1,0 4 1,0-1 1,0 0-3,0 0-2,0 4-7,0-3-6,0 3-3,0 0-4,0 0-4,0 0-2,6 0-1,-6 3 5,0 1 1,0 4 1,7-1 1,-7 3 3,0 2 3,7 5 8,-7 2 2,6 4 0,1-2-2,-1 5-1,0 0 4,8 3 4,-8 0 2,0 4-3,8 0 1,-8 4-4,7-4 0,-6 4-1,6-5-3,-7 5-7,0 0-3,2-1-5,-2 1-3,0-1 0,1-2 1,-1-1-3,-6-1 1,7 1 1,-7-3 1,0-4-2,6 3 0,-6-4-3,0-3 2,0 0-2,7-3 2,-7-2-1,0-1-1,0-2 0,0-3 0,0 0 2,0-3 5,0-5 13,0 5 18,0-4 24,6-4 23,-6 2 26,0-2 15,0-2 8,0 2-1,0-8-10,0 1-16,0-5-22,0 2-26,0-5-23,0 1-16,0-2-8,7-2-5,-7-1-1,7 5-4,-1-3-1,0-2 2,1 1-1,0 2-1,-1-1-1,7 2 0,-7 0 0,1 4 0,6 1-2,-7 2 2,8 1-3,-8-1 0,7 4 3,0 1-1,-6-1-2,5 4 0,2 4 2,-2-1-2,8 5-1,-7 3 3,1-1-2,6 5 0,-8 4 2,8-1-1,-1 1 0,-5 2 3,4-2 3,2 3-4,0 1-1,-7-2 1,7 1-4,-1 3 2,1-3-2,-8 1-3,8-2-3,-7-3 1,7 1-16,-8-2-18,2 2-23,-2-4-25,2-3-31,-1 2-25,0-7-26,0 4-29,-1-7-22,2-1-32,-1-3-77,6-7-114,-6 0-56,1-1-18</inkml:trace>
  <inkml:trace contextRef="#ctx0" brushRef="#br0" timeOffset="169740.52">16524 13030 18,'-13'8'318,"7"0"-115,0-1-81,-2 0-43,-4 5-26,5-2-11,0 5-3,-6-1-3,7 1 1,0-1 2,-2 5-8,2-2-5,0 6-4,0-4 1,-2 2 0,2-2-3,6 3 0,-6 0 1,6-4 0,0 5 3,0-6-2,0 2-1,0-1-1,0-3-2,0 3 1,6-3-1,-6-1 0,6-2-1,2 2-1,4-3 1,-6-4-1,8 4 0,-1-3-5,0-1-2,6 1-2,-5-1-1,-2-4-3,8 1-2,-1-1-1,1-3-3,0 4-10,-1-4-15,-5 0-23,4-4-30,2 1-44,-7-1-87,1-4-139,-2 2-72</inkml:trace>
  <inkml:trace contextRef="#ctx0" brushRef="#br0" timeOffset="169994.69">16706 13147 147,'0'0'405,"-6"-2"-140,6 2-108,0 0-65,0 0-36,0 0-23,0 2-13,0 2-10,0 4-5,0-1-4,0 1 1,0 6 0,6-3 1,1 0 0,-7 4-2,7-1-1,-1 1 1,-6-3 0,6 2-1,1 1 0,0-1 0,-1-3 0,-6 3 1,7-2 0,-1 2-2,0-2 1,1-2-1,0 1 1,5 0 0,-4-3 0,-2-2-7,0-1-12,1 2-19,-1-7-34,1 0-63,-1 0-126,1-4-96</inkml:trace>
  <inkml:trace contextRef="#ctx0" brushRef="#br0" timeOffset="170235.94">16837 12954 24,'6'-12'441,"-6"6"-148,7-2-118,5 5-67,-4-5-36,4 4-18,-5 0-10,6 4-3,6 0-6,-5 4-5,-2 4-3,2-1-6,-1 1-4,0 7-5,0-1-2,-7 4-3,8 4-1,-8-3-1,0 6-2,1 1 0,0 0 0,-7-1-1,6 4-2,-6 0-2,-6 0-1,6 5-11,0-5-24,0 0-40,-7 0-90,0 1-155,7-1-82</inkml:trace>
  <inkml:trace contextRef="#ctx0" brushRef="#br0" timeOffset="171123.4">17586 13569 14,'7'-3'191,"-7"-1"-41,0 4-41,0-4-34,0 4-20,0 0-12,0 0-6,0-4-4,0 4 0,0-3-3,-7 3-1,7-4 2,0 4-1,0 0 0,0 0 0,0-3 2,-6 3-1,6 0-1,0 0 0,0 0-1,-7 0-2,7-5-5,0 5-3,-6 0-4,6 0-5,-7 0-2,0 0-2,1 5-3,0-5-2,-1 3 0,0 1 0,1-1-1,0 1 2,-7 4 0,6-1-2,0 0 0,1 0 0,-8 1 1,8 3-1,0-5 0,0 6-1,-1-1 2,0 4 3,1 0 6,-1-1 2,1 4-2,6 1 3,-6-2 1,-2 6 0,8 0 2,0-2-1,-6 1-4,6 0-1,0 3 1,0 2 1,0-2-3,0 0 3,0-2-4,6 2 0,-6 2 2,8-2 1,-2-4-2,0 1 2,7-3-1,-6 3-1,6-4 3,-1 0 1,8-4-2,0 6-2,-1-11 2,1 7-2,6-5-1,-6-4-2,5 1-2,2-1-4,-1-3-1,6-1-1,-6-3-1,1 0-4,-1 0-6,0 0-8,-1-3-13,-5 3-14,0-4-16,-1 0-22,1 4-27,0-3-40,-8-5-59,8 5-92,-7-5-73</inkml:trace>
  <inkml:trace contextRef="#ctx0" brushRef="#br0" timeOffset="171452.51">17873 13544 10,'-6'-7'485,"6"3"-126,-8 0-139,8 0-89,-6 1-49,6-1-26,0 4-15,0 0-11,0 4-10,6-1-9,-6 5-5,8 3-2,4 3-1,-5 1 0,-1 3-1,1 3 1,6 2-1,-7 2-1,2 2 1,-2 2 3,0-3-2,0 3 1,1-4 0,0 1-2,-1 3 0,1-3-1,-7-1-1,6-2-1,-6 2 0,0-3-1,0 0-1,0-3 2,0-2 1,0 3 0,0-6-2,0 1 0,0-1-8,0-7-17,-6 4-19,6-3-28,0-5-41,0-3-75,6-3-135,-6-1-87</inkml:trace>
  <inkml:trace contextRef="#ctx0" brushRef="#br0" timeOffset="171714.99">18074 13658 326,'-12'7'256,"-1"-4"-108,0 4-61,6 1-33,-5 3-15,-2-4-10,2 4-2,-2-4-3,8 4-2,-1 1 1,-6-2-3,13-3-4,-7 5-2,1-4 0,6-2 1,-6 2 4,6-1 1,0 1 0,6-5 1,-6 4 2,6-3 1,1 3 3,-7-3 4,13 3-3,-6-3-2,-1 3 0,8-4-2,-8 6-2,6-6-2,2 0-5,-1 5-5,7-5-3,-8 5-1,2-4-4,5 4-1,-6-6-1,0 5-1,7-2-2,-8 2-6,8-3-15,0 0-24,-7 3-36,13-4-62,-7-3-136,1 0-103,0 0-61</inkml:trace>
  <inkml:trace contextRef="#ctx0" brushRef="#br0" timeOffset="172103.73">18323 13965 122,'-7'0'374,"0"4"-141,7-4-97,0 0-57,0 0-25,0 0-9,7 0-7,-7-4-2,7 4 1,-1-4-3,0-3-4,1 3-3,-1-3-5,8 0-5,-8-4 1,0 0-1,2-1 5,-2 2 3,0-5 4,7 4 5,-6-4 6,-7 4 2,6-4 3,-6 5 0,0-1-4,0 0-4,0-1-4,-6 2-6,-1 3-5,1-5-8,-7 5-6,7 4-4,-8-1-2,8-1-1,-8 5-1,8-3 0,-1 3-2,1 3 0,0-3 1,6 5-1,-7-1-1,7-1 0,0 4-2,7 0 1,-1 1 0,0 0 0,1-2-1,-1 2 0,8 3 1,-2-3 1,2-1 1,-1 0-2,6 4 3,-6-4-1,1 1 0,-2 2 0,2-2 1,-2 3-1,8 0 1,-7-3 0,0 2-2,0-2 2,0 3-1,-6-4-6,6 4-9,-1-4-11,-4 1-16,4-1-19,1 0-24,-6-4-30,6 6-42,-7-9-64,1 0-113,6 0-77</inkml:trace>
  <inkml:trace contextRef="#ctx0" brushRef="#br0" timeOffset="172388.74">18459 13489 99,'-6'-8'497,"6"1"-148,-6-5-132,6 9-86,6-4-43,-6 0-21,6 3-18,8-4-12,-2 5-11,1 3-9,7-4-4,0 8-2,-1-1-4,1 1-2,0 4-1,5-5 0,1 8 2,-6 1 1,6-2 0,-7 5 0,1 3 3,0 5-1,-1-2 0,1 4 0,-8 4-4,-5 2-2,6 1-1,-13 1 1,6 4-2,-6 3 0,-6-3-1,6 4-2,-6 2 1,-8-3-1,2 1 0,-1-1-2,-1 0 0,-5 1-9,6-5-13,0 0-17,-7 1-23,8-8-35,4 1-68,2-7-140,0-6-100,0 2-50</inkml:trace>
  <inkml:trace contextRef="#ctx0" brushRef="#br0" timeOffset="172777.43">19319 13719 91,'-13'4'412,"7"-4"-158,-8 0-115,8 0-62,0 4-34,6-4-18,-6 0-9,6 0-6,-8 3-2,8-3 3,0 3 2,8-3 3,-8 5 4,6-1 7,0-1 5,8-3 5,-8 3 3,7-3 1,0 4-1,6-4-2,1-4-4,6 4-4,1-3-7,5 3-2,1-3-3,-1-6-5,7 6-3,0 0-3,0-5 0,0 1-3,0-1-1,1 5-3,-8-4-3,1 0-2,-7 3-11,-1 0-16,2 0-28,-8 1-36,-6-4-62,-6 2-111,6 3-109,-7-6-63</inkml:trace>
  <inkml:trace contextRef="#ctx0" brushRef="#br0" timeOffset="172989.53">19567 13481 480,'-7'-4'391,"7"1"-148,-6 3-97,0 0-54,6-3-28,0 3-17,0 3-1,0 0-2,0 5-2,6-2-3,0 6-3,-6 7-1,7-2-2,0 6-4,-1-2-9,0 5-7,1 4-5,0-4-3,6 3-2,-7 4 1,7-4-4,0 4 0,1 0-5,-2-4-10,1 4-16,7-3-23,-7-1-30,6 0-47,1-7-81,-1 0-160,1 0-80</inkml:trace>
  <inkml:trace contextRef="#ctx0" brushRef="#br0" timeOffset="173596.82">20121 12903 462,'0'-7'339,"-6"2"-132,6-2-83,0 3-45,-8 4-24,8-4-18,0 4-11,0 0-8,8 4-1,-8 0-2,6 8 1,0-3 2,1 7 2,-1 2 5,8 0 6,-8 8 3,7 3 1,0 5-2,0-2-3,-6 5-5,6 3-3,-1 1-5,2 2-7,-2 1-2,2 4-3,-8 0-3,7-1 0,-6 4-2,6-3 0,-7-4 0,0 4 0,8-5-1,-8-2 1,1 0 0,0-8 0,-1 0 0,1-1 0,-7-6 0,0-4 0,0-1 0,6-5 1,-6-2 0,0-3 6,0 0 13,0-7 13,0 0 8,0-1 6,0-6 3,0-1 1,0-3 2,0-5-5,6-2-10,1-4-10,0 4-6,5-9-3,-4 4-3,4-2-2,1-5-2,0 0 0,6 0-4,1-3-3,-6 3-2,5 1-1,1 0-1,-1 2-1,-6 4 1,7 5-1,-1-1 0,-5 8 0,4 0 1,-4 4 1,5 3 3,-5 3 2,4 4 0,2 4 2,-7 0-1,7 3 0,-8 5-1,8 0-1,-6-1 0,5 4-4,-5 0 0,-2-1-2,2 2-3,-2 2-7,1-2-22,-6-2-31,6 5-43,-7-8-55,0 1-111,2-1-149,-8 1-86,0-5-43</inkml:trace>
  <inkml:trace contextRef="#ctx0" brushRef="#br0" timeOffset="174498.79">17052 15163 103,'-6'3'205,"6"-3"-55,0 4-42,0-4-24,0 0-14,0 0-6,0 5-4,0-5-1,0 0-3,0 0-3,0 0-1,0 0-3,0-5-4,0 5-3,6 0-3,-12-4-7,6 4-4,0-3-4,0 3-6,6-5-2,0 2-3,-6 0-2,7-1-3,-7 0 1,6-3 0,1 3 0,0-3 3,-1 3-2,0-6 1,1 2 1,0 1 1,-1-4 2,0 0-2,8-4 3,-8 4-2,1-4 1,-1 1-1,0-4 0,2-1-2,-2 1-2,6-4 3,-5 0-3,0 0 2,-1 0 0,1-4 0,-1 4-1,-6-3-1,7-1 1,-7 0-3,0 1-2,0-1 0,-7 4 1,7-3-2,-6 3 0,-1-1 2,1 5 2,-1-1 4,0 2 11,7 3 6,-6-2 8,0 5 6,0 4 3,-2 0 0,2 0-2,6 2-4,-6 2-8,6 3-9,0 0-9,-7 3-6,7 2-4,-6 2-3,-1 7 1,7 1-2,-7 3-1,7 1 1,0-1 0,0 5-1,7-2 2,-7 1 1,7 0-2,-1-1 3,1 2 0,-1 2-2,0-2 1,8 2 0,-8-2 1,0 2-2,8-4 0,-1 2-2,-7-2 0,8-2 2,-2-1-2,2 1 0,-2-5 0,1 1-3,7 0-3,-7-5-11,6 1-20,8-3-25,-8-1-34,8-3-48,-2-4-92,7 0-166,-5-4-90,5-3-36</inkml:trace>
  <inkml:trace contextRef="#ctx0" brushRef="#br0" timeOffset="175338.82">20981 14525 385,'0'4'282,"0"-4"-115,0 0-77,0 0-44,6 0-22,-6 0-11,7-4-3,0 1-2,-1-1-1,7-3 0,-6 0 4,6-4 0,-7 3 4,7-3 0,-6-4 7,5 5 8,-4-9 10,-2 4 6,7-3 9,-7 0 5,1 0 4,-1-5 6,1 1 3,-1 5 2,1-6 0,0 1 6,-1 0-3,-6-1-3,6 6-4,-6-5-1,0 3 5,0 2 2,-6-2 1,6 4-6,-6 4-3,6-3 2,-7 6 3,7 0 0,-7 1-15,1 5-10,6-2-11,-7 0-8,1 4-5,-1 0-8,1 0-7,-7 4-6,7 2-3,-8 1-1,8 5 0,-7 3 1,6-1 1,1 5-2,-1-1 2,1 0 2,-1 5 0,7-6-1,0 5 0,0 4 1,0-4-1,7 4-1,-1-1 0,1-3-5,-1 1 1,1-1-2,6-1-3,-1 1-7,2-3-11,5-1-20,1-3-24,0 0-25,-1-4-29,7-4-27,0-4-27,0 1-30,7-8-41,-7 1-72,6-1-128,-5-8-54</inkml:trace>
  <inkml:trace contextRef="#ctx0" brushRef="#br0" timeOffset="175837.16">20727 12280 189,'-6'0'333,"-2"3"-107,2-3-95,0 4-53,6 0-30,-6-1-13,-2 1-4,2 3 3,0 5 2,6-2-3,-7 2 4,1 5 3,-1-2 4,0 4 3,1-1-1,0 4-2,0 0 0,-2 1-1,8-2 3,-6 1-2,0 0-4,6 0 1,0 4 1,0-5 1,6-3-3,-6 5-2,6-2 1,2-2-1,-2 3-5,6-4-3,2 0-7,-1-3-5,-1 0-3,2-1-2,6 1-7,-1-4-3,1 1-2,-2-2-4,9-3-3,-1 1-9,0-4-15,0-1-22,1-3-28,-1 0-33,0-3-50,-7-5-94,1 1-150,-1-4-72</inkml:trace>
  <inkml:trace contextRef="#ctx0" brushRef="#br0" timeOffset="176108.85">20922 12463 127,'0'0'420,"6"-3"-162,-6 3-117,8 3-65,-2-3-33,-6 4-16,6 4-10,1-2-6,0 5-3,-7 1-1,6-2 1,-6 5-1,7-1-1,-7 5-4,0-5 1,-7 1 4,7-1 10,0 2 9,0-3 3,0 3 6,0-5 3,-6-1 1,6-2 1,0-1-1,0 1-7,0-5-8,6 0-4,-6 2 1,0-1 3,7-1 5,-1-3 2,0 0 0,1 0-1,6-3-2,7-1-2,-7-1-4,6-1-9,0-2-7,1 1-19,0-1-27,6 1-33,0-7-47,-7 3-90,1-3-158,7-6-81</inkml:trace>
  <inkml:trace contextRef="#ctx0" brushRef="#br0" timeOffset="176347.04">21236 12331 168,'0'-8'472,"6"2"-153,-6-1-121,6-2-68,7 6-37,-6-4-22,6 3-11,7 4-6,-8-4-9,8 4-5,-1 0-8,1 4-7,0 0-7,-1 3-2,1 5-3,-8-2-3,2 5-3,-2-2 0,-5 7-2,-7 2 2,7 3 0,-14 1-2,7 0-1,-13 3-4,7 0 0,-8 5-4,2-5-10,-1 4-21,-1 0-33,2-4-44,-2 0-89,2-3-162,5-1-86,-6 1-46</inkml:trace>
  <inkml:trace contextRef="#ctx0" brushRef="#br0" timeOffset="176798.73">21704 12833 281,'-12'-3'403,"4"-1"-147,-4-1-102,-2 5-59,8-3-32,-7 3-20,7 0-8,-8 0-11,8 3-6,-7-3-10,6 9-2,1-3 0,-7 5-1,6 1 3,-6 2 1,7 4 6,-8 0 3,8 5 6,0-1 3,-7 0 7,6 7 5,1-4 7,-1 5 6,7 3-1,-6-4 1,6 4-1,0 0 0,0 1-6,0 2-4,0-3-8,6 4-7,1-1-4,6 1-5,-6-5-3,5 6-6,2-1-2,5-6-2,1 3-2,-1-5-1,0 0-1,8-2-4,-8-2 0,8 0-8,-2-3-14,1-4-16,7-2-17,-7-1-18,0-5-22,7-6-22,-7 3-30,0-7-46,6 0-81,-12-7-119,6 3-51</inkml:trace>
  <inkml:trace contextRef="#ctx0" brushRef="#br0" timeOffset="177066.4">21978 13009 472,'-6'-8'511,"-1"4"-180,7 1-130,0 3-80,-7-4-43,7 4-20,0 4-4,7-1 5,-7 5 4,7 3 1,-1-1 1,0 5 0,1 7 2,0-3-5,-1 3-14,7 0-18,-6 3-13,-1 0-9,1 2-3,-1-1-3,-6-1-2,6 4-1,2-3 0,-8-1-4,6-2-1,-6 2-3,0-3-11,0 4-24,-6-8-30,6 0-30,-8-3-34,8-5-41,0 2-63,0-5-120,-6-3-100,6 0-43</inkml:trace>
  <inkml:trace contextRef="#ctx0" brushRef="#br0" timeOffset="177296.74">22140 13089 198,'-6'-3'453,"0"-1"-147,0 0-120,-8 4-67,8 4-34,-1-4-16,-6 7-8,6-3-1,1 7-3,0-4 0,0 0-5,6 5-3,-8-2-2,8 5-1,0-4 0,0 4 1,8 0-4,-8-1-3,6 1 1,0-1-3,0-2-3,1 3-6,0-5-4,-1 1-6,7 4-5,1-5-3,-2 2-4,2-2-2,5-1-4,1 1-3,-1-3-11,0-3-20,1 4-26,7-5-36,-9 1-39,9-4-62,-7 3-110,-2-6-132,2 3-68</inkml:trace>
  <inkml:trace contextRef="#ctx0" brushRef="#br0" timeOffset="177635.19">22382 13404 429,'-7'0'401,"1"4"-143,6-4-96,0 0-54,-6 0-28,12 0-11,-6-4-3,0 1-8,6-1-4,8-4-7,-8 1-7,1 0 0,5-4 3,-5 4 11,6-4 15,-7-1 23,1 2 15,0-5 10,-1 3 6,1-2-3,-7-1-7,0 1-16,0-1-21,-7 5-21,7-6-18,-6 6-14,-1 0-10,0-2-7,1 1-8,0 3-3,-1 5-1,0-5-1,7 4-1,-6 2-2,6-3-3,0 5-2,0 0 1,0 0 0,0 0-2,6 5 1,-6-3 0,7 6 1,0-1 4,-1 1 2,7 3 0,-6 1 3,6-2-2,-7 0 3,7 6 1,0-6-2,-7 5 0,8-1-5,-8 1-4,1-1-6,6-2-5,-7 3-13,1-5-13,-1 6-18,1-6-13,0 2-11,-1-2-7,0-3-9,1 5-9,0-5-6,-1-3-7,7 2-9,-7-1-18,1-5-42,0-5-85,-1 3-108,0-2-55</inkml:trace>
  <inkml:trace contextRef="#ctx0" brushRef="#br0" timeOffset="177896.12">22519 12840 495,'0'-7'487,"0"0"-179,6-1-123,7 5-70,0-1-36,7 0-19,-1 4-13,1 4-8,6-4-2,7 7-6,-1 1-9,1 2-6,-1 5-5,7 0-4,-6-1-3,7 5 0,-2-1-3,-5 4 1,-1-4-2,-5 8 1,-1-4 0,0 3 1,-7 0 2,-6 2-1,-6 2 3,-1 0 0,-6 5 1,-6-1-1,-1-1-2,-6 5-1,-6 3-2,-1-3-4,-6 3-14,-7 4-27,7-4-32,-6 5-46,-1-1-83,1-4-161,-1 0-98,-6 1-46</inkml:trace>
  <inkml:trace contextRef="#ctx0" brushRef="#br0" timeOffset="178854.59">16146 15320 199,'-6'-4'362,"-1"1"-129,0 3-105,1-4-59,-7 0-28,6 4-15,7-3-6,-6 3-4,0-4-2,6 4-1,0 0-3,0 0-1,0-3-4,0 3-1,6 0-5,0-4 4,1 0 3,0 1 4,5 3 2,2-5 2,-1 2 2,6 0-1,0-1 4,8 0-4,-1 1-3,0-1-1,13-4 0,-7 5 0,8-4 2,5 3 2,1-3 0,13-1 4,-8 0-1,14 2-1,1-1-2,6-5 0,-1 5-2,1-4-2,6 4-3,-6-4 1,6-4 8,7 4 7,-7 0 8,6-4 6,1 5 5,0-5 6,0 0 6,6 1 2,-7-1-4,9 4-6,-2-4-8,0 4-7,6 0-6,-5 0-7,5 1-5,1-2-7,7 1-3,-8-3-3,13 2-1,-5-2 0,6 2-1,-1-2 0,1-1 1,-1 1-1,2-1-2,-8 4-1,0-7 2,0 4-2,-5-1 0,-2 1 1,1-2 2,-7 2-1,0-1-1,0 1-1,7-5-4,-7 4-1,8-4-2,-8 2-3,6-2-7,-5-3-4,5 5 1,-6-6 2,-6 5 2,0-4 0,-1 3 5,-5 1 3,-8-1 4,-6 9 1,1-5-1,-15 4-5,-5 0-4,0 4-4,-14 0-4,-6 0 1,1 3-1,-8 0 3,-6 1 3,1 3 4,-8-5 5,0 5 3,-6 0-2,0 0 1,0 5-3,-6-2-8,-8 1-15,2 0-18,-8 3-28,1 0-42,-1 0-79,-6-3-142,0 3-74</inkml:trace>
  <inkml:trace contextRef="#ctx0" brushRef="#br0" timeOffset="179450.33">18694 15177 235,'0'-11'409,"0"3"-143,6-2-107,1-1-60,6 0-29,0 0-16,0 0-7,6 0-7,1 4-5,-1 0-2,7-1-3,1 0-3,-1 5-8,0 0-4,0 3-6,0 3-2,0 0-2,0 5-3,-6 4 0,0 2-1,-8 4 1,1 0-2,-6 4-1,-1 0 0,-6 5-1,0-2 1,-6 0 1,-1 5-1,-12-1 1,5 0 1,-11 0 7,5 0-1,-6-3 0,-6 1 0,5-2 3,-5-3 4,6-1 6,-7-2 5,7-4 3,-7-1 13,7-3 12,0-3 11,7-5 12,-7 1 19,6 0 14,7-4 8,0-4 4,0 0-4,7 1-7,0-5-7,-2-3-11,8 4-23,0-7-19,8 3-15,-2-5-12,6 2-7,2-1-5,5 5-6,1-5-3,0 3-1,5 2 1,1 2-3,0 1 0,1 3-1,-1 4-1,0 4 2,0 3 1,-1 1 1,2 0-1,-1 6 2,0 1-5,0-1 4,7 1 1,-7 3-1,0 1-1,0-1-1,0 0-1,0 1-1,0-5 4,-6 5-3,6-1-3,-7-7-3,7 3-13,-6-3-28,-1 0-31,1 0-36,0-3-38,-8-1-40,8-4-48,-7-3-82,1 0-154,-2 0-68,-6-3-18</inkml:trace>
  <inkml:trace contextRef="#ctx0" brushRef="#br0" timeOffset="181172.91">16921 16903 63,'0'-8'177,"-6"5"-48,6-5-37,0 5-23,-7 0-12,7-6-8,0 6-5,0 0-2,0-1-3,-6 0-5,6 1-2,0-1-5,0 0-4,6 0-3,-6 1-1,0-1-2,0 1 3,0 3 2,0-4 2,0 4 3,0 0 2,0-3-1,0 3-1,0 0-1,0 0 0,0 0-3,0 0-2,0 3-4,0-3-4,0 0-2,0 0-1,0 4-1,7-1 1,-7 4 4,6 5 5,1-1 2,0 4 6,-1 2 3,0 3 4,2 5 1,-2 0 1,0 4-2,7 1-3,0 7-5,-6-4 0,5 7-3,2-4-1,-1 1-3,0 3-5,-7-3-1,7-1 0,1 1 1,-2 0-1,2-4-2,-8 4-3,7-4 1,-6-1 2,-1 1 1,1 0-3,-1-4 2,0 5-2,-6-9 3,8 5 1,-8-8 0,6-1-2,-6-2 2,0-1 2,0-3 1,0-4 3,0-1-1,0-2 6,0-4 9,0-1 14,0 1 15,0 0 11,0 0 2,0-8 1,-6 0 1,6-3-7,0-1-11,-8-6-15,8 3-17,0-7-14,0-1-6,-6 0-4,6 2-2,6-5-1,-6 0-1,0 0-1,8 0-1,-2-1 0,0-2-2,0 3 1,1 1-1,0-2-1,-1 5 2,7 0 0,-6-1 3,0 7-2,-1 2 2,6-1-1,-4 3 2,-2 6-1,0-3 0,1 5-1,-1 7-1,1 1 3,6 3 0,-7 4-1,1 0 1,6 2 1,-7 2-1,8 3 2,-1 0-1,-1-1 2,-5 2-2,12 3-1,-5-4 1,-1 3-1,7-2 0,-8 2 1,2 0 2,-2-2-1,8-2 1,-7 6 0,0-6 0,0 1-2,0-4-3,-6 0-2,6 1-6,-7-4-19,1-1-26,-1-6-28,1 3-32,-1-7-35,-6-1-35,6 1-60,-6-1-116,0-3-104,0 0-53</inkml:trace>
  <inkml:trace contextRef="#ctx0" brushRef="#br0" timeOffset="181661.68">17365 16537 196,'-7'-4'302,"1"4"-103,-1-4-75,0 4-45,1 0-22,0 0-13,-1 4-12,-6-4-8,7 4-8,-1 3-6,-6-3-2,6 7-1,1-1 2,0 2 4,-2 2 1,2 1 7,0-1 6,0 6 7,6-6 5,-7 3 1,7 2-3,0-4 3,-7 7-1,7-4-3,7 0-5,-7 1-7,0-1-7,7 1-2,-7-2-2,6 2-4,6-4-4,-4 3-1,-2-3-1,7-5-2,0 5 0,0-3 0,0-2 0,0-3 0,7 1 1,-7-1-2,-1 1 0,8-5 0,-6-3-4,-2 3-11,1-3-15,1 0-19,-2-3-24,-6 3-32,8-3-53,-8-1-89,8-3-124,-8-1-58</inkml:trace>
  <inkml:trace contextRef="#ctx0" brushRef="#br0" timeOffset="181897.03">17488 16595 92,'-6'0'398,"6"0"-136,0 0-108,-6 0-66,6 0-35,0 7-20,0-2-7,0 1-8,6 2-1,-6 0 0,6 7 1,-6-5-2,7 1-2,-7 4-2,7-1-5,-7-3 1,6 0-3,1 4-1,-7-4 0,6 4-1,0-1-1,-6-3-1,7 3 0,0-2-1,-7 3 1,6-5-2,-6 1-6,6-3-13,-6-1-23,7 0-44,-7 1-88,0-4-143,0-4-73</inkml:trace>
  <inkml:trace contextRef="#ctx0" brushRef="#br0" timeOffset="182143.62">17593 16433 125,'6'-10'400,"7"-1"-134,1 1-98,5-2-56,-6 1-31,6 4-15,1 0-14,0 0-5,-1 3-6,1 4-11,0 0-7,-2 7-6,2 0-4,-7 4-4,1 0-2,-2 3-1,-6 5-1,8-1-2,-8 4 1,1 4-3,-7 0 0,0 7-1,-7-4 0,7 7 0,-12 1 1,4 0-4,2-1-14,-6 4-19,-2-3-25,8-4-33,-7 0-65,6 0-123,-6-8-100,7 5-57</inkml:trace>
  <inkml:trace contextRef="#ctx0" brushRef="#br0" timeOffset="183105.11">18818 16796 7,'0'-2'343,"-7"-6"-98,7 1-88,0-1-53,0 4-30,-7-3-16,7 4-5,0-1-4,0 0-4,-6 0-4,6 1-2,0 3-6,-6-4-4,6 4-4,-7-4-3,7 4-2,-6 0-3,6 0-1,-7 0-2,0 0 0,1 4-3,0 0-3,-8-1-1,8 5-2,-7 2 0,0 1 0,0 5 4,-1-2 0,2 5 3,-1 2 0,-7 1 1,7 4 3,-6-1 4,5 5 0,2 3 1,-8 0 2,7 3 0,0 1 0,6 3 1,-5-3-2,5-1-2,0 6-1,7-6-2,0-4-3,0 2-1,0-1-1,7-4-1,0 3-4,-1-5 0,7-2-3,-6 5-2,12-8-1,-6 3-1,0-4 0,7 2 0,6-4-1,-7-1-1,7 0-1,0-4 1,1-2-2,5-1-4,1 0-7,-1-4-13,1-4-11,-1-3-19,-6 0-20,7-3-24,-1-1-37,-5 1-70,5-2-143,-12 3-75</inkml:trace>
  <inkml:trace contextRef="#ctx0" brushRef="#br0" timeOffset="183489.48">18883 17090 86,'-7'-16'376,"7"3"-124,-6 1-96,6-1-58,0 1-28,-7-3-13,7 5-3,0-2 1,0 1-1,0 4-3,0-1-6,0 5-5,0-1-6,0 1-7,0-1-6,0 4-6,0 0-7,0-3-2,0 3-2,0 0-1,0 3 4,0 1 6,0 3 6,0 0 5,0 4 9,7 3 6,-7 1 6,0 4 3,0-1-1,0 5-2,0-2-2,6 4-3,-6 1-6,0 3-4,0 0-7,0 0-2,7 2-4,-7-2-4,0 1-4,6-1-5,-6 0-2,0-3-2,6-1-1,-6 1-1,0-1-3,8-2 0,-8-5-3,0 0-10,6 0-12,-6-7-20,0 0-23,0-7-22,6 4-27,-6-8-37,0 0-59,0 0-102,0-8-98,0 4-42</inkml:trace>
  <inkml:trace contextRef="#ctx0" brushRef="#br0" timeOffset="183808.51">19026 17013 392,'-13'11'259,"0"-4"-101,0 0-61,0 4-26,0 1-16,6-1-5,-5-4-2,-1 4-1,6-4-6,-6 0-6,7 0-7,-2 2-7,2-3-2,0 2-3,6-5-4,-7 0 1,7 6 2,0-6 1,0 1 3,0-1 1,0 4 0,0-3-1,7 4 1,-7-5-1,6 4-2,0 0 1,2-3 0,-2 4-1,7 0-2,-6-1 0,6 0-2,-1 0 0,2 1 0,-8-1-3,7 0-3,0 5 0,0-2-2,0 1 1,-6 0-2,5 1 0,2 2-2,-1 1-1,0-5 0,-7 5 0,7-1-2,1 2-4,-2-6-13,2 2-14,5-2-20,-6 1-26,6-3-46,1-5-83,-7 5-154,7-4-77</inkml:trace>
  <inkml:trace contextRef="#ctx0" brushRef="#br0" timeOffset="184166.27">19286 17423 31,'-6'0'394,"6"0"-123,0 0-101,0 0-64,6 0-36,-6-3-22,8 3-9,-2-4-2,0 0 1,1 0 1,-1-3-6,1 0-2,6 0-3,-7-4 2,0 3 3,2-7 3,-2 5 0,7-2 6,-6-3 4,-7 1 5,6-1 0,-6 1 0,0 2-4,0-2-4,-6 3-5,-1-1-8,0 6-10,-5-5-7,4 3-6,-4 4-6,-1-3-2,0 5-2,6-3 1,-5 5-1,4-3-1,2 3 0,0 0-1,0-4-1,-2 4-1,8 0-2,0 4-1,0-4 1,0 3-1,8 4 0,-8-2 3,6 1 1,0 2 2,0 0 1,2 1 2,-2-1 0,7 4 0,-7-1 0,8 0 1,-2 0 0,2-1 1,5 5 0,-6-3 0,0 2 0,7 1 1,0-5-1,-8 5-7,8-1-7,-1 2-10,1-6-9,0 2-10,-1-2-13,1 1-16,-1-3-20,-6 3-18,7-5-32,-7 2-60,-1-4-110,2 4-80</inkml:trace>
  <inkml:trace contextRef="#ctx0" brushRef="#br0" timeOffset="184458.75">19385 16848 393,'0'-8'318,"0"5"-126,0-4-81,6 3-41,7 4-20,-7-3-9,14-1-7,0 4-2,-1 0 0,1 4 0,6-1 0,7 1-5,-7-1-7,6 4-1,1 5 2,-1-5 1,1 8-1,-7-1 1,0 5-1,0-2 0,1 10 0,-2-2-3,-5 1-3,0 3-4,-8 1-2,2 6-2,-2-3 0,-5 7-2,-1-3 1,-6 3-3,0 0 0,-6 4-1,-1-3-1,-5-1 1,-2 4-2,2-3-2,-8-5-7,7 1-12,-7-1-14,0-6-18,1-1-22,6-3-35,0-4-62,0-4-131,6-4-95,1-3-44</inkml:trace>
  <inkml:trace contextRef="#ctx0" brushRef="#br0" timeOffset="184913.67">20472 17111 7,'0'0'459,"-6"0"-134,6 0-131,-6 0-81,6 0-48,0-3-22,0 3-11,0 0-7,0 0-3,6 0-3,0 0 1,2 0 0,4 0 1,2 0-1,5 0-2,1 0-3,6 0-2,0-4-2,7 1-4,-8-1-1,15-3-1,-8 3 0,7-3 0,7 0 3,-7-4 5,6 3 1,7-3 6,-6 0 6,0 0 4,0-4 2,-1 4 1,-6 1 1,0-1-4,0-4-3,0 4-3,-13 0-6,7 4-4,-7-5-3,-6 6-3,-8 2 0,2-4 7,-1 4 12,-7 1 9,0-1 7,-6 0 5,8 4 6,-8-3 0,0 0-1,-8-1-7,8-1-12,-6 5-10,6-3-8,-6 3-6,6 0-8,-7 0-5,1 0-17,6 0-25,-7 0-34,7 0-40,-7 0-62,1 0-120,0 0-134,-1 3-72,-6 2-36</inkml:trace>
  <inkml:trace contextRef="#ctx0" brushRef="#br0" timeOffset="186000.52">22043 15983 237,'-6'-11'350,"6"0"-118,-7 4-80,1 0-41,6 0-22,-7-1-14,7 4-11,0 4-12,-7-3-10,7 6-6,0 1-9,0 0-8,0 7-5,7 3 3,-7 5 0,7-1 4,-7 8 7,6-1 6,7 1 5,-7 3 6,2 4 4,4-4-1,1 8-2,-6 0-4,6-1-5,0 0-7,0 1-6,-7 1-5,8-2-7,-2 4-5,1-3-2,-6 0 0,6-1-1,-7-2 0,1 3 2,6-8-1,-7 0 2,1-4-1,-7 1-1,7-8 0,-1 1 0,-6-5-2,7 1 3,-7-4 9,6-4 16,-6 0 21,0-3 25,6 0 26,-6-4 16,0 0 9,0 0 4,0-8-7,0 1-16,0-7-22,8-1-26,-8-3-23,0-1-18,6-3-7,0 0-6,0-3-3,2-2 0,-2 2 1,-6-1 0,13 1-2,-7-1 0,1 1 0,0 2-2,5 2-1,-6 3 0,2-1-4,-2 4 1,7 1 1,-6 3-2,6 0-3,-7 3 4,7 4 0,0 2 1,-7 2 1,8 0 0,-1 2-1,0 6 2,0 3 0,-1-1-2,2 6 0,-8 2 2,7 1-1,0 3-1,0-1 1,-6 4 2,6 2-1,-7 2 2,8 0-2,-8 1-1,0-1-1,7 4 0,-6-4-5,0 1-17,-1-1-29,0-4-39,8 5-39,-8-5-37,0 0-39,8-2-40,-8-5-49,7 4-88,-7-4-115,8-3-43</inkml:trace>
  <inkml:trace contextRef="#ctx0" brushRef="#br0" timeOffset="186440.36">22813 17207 287,'-8'4'380,"8"0"-144,8-1-99,-8 1-62,0-2-30,6 3-14,0-5-4,7 3-4,-6-3-2,6 0-1,-1-3-1,2-4-3,-2 0-2,8-5-3,-7 2-2,7-5-1,-8 3 3,8-5 2,-7-2 7,1 0 5,5 2 3,-6-5 7,0-1 2,0-2 3,0 3 7,0-4 3,-6 4-1,-1 0-3,-6-3-3,6 2-5,-6 2-5,-6-2-4,6 2-9,-6-2-8,-1 6-5,0-5-2,1 7 2,0-4 1,-1 5 3,1-1 4,-1 1 7,0 7 6,-5-5 6,5 9 0,0-5-1,1 8-3,0-4-4,-1 8-4,7 0-8,-13 0-4,13 7-4,-7 0-3,7 3 0,-6 4 1,6 1 0,0-1 1,6 4-2,-6 1 0,7-2 0,-1 4 2,1 1-3,0-4-1,-1 5 1,0-2 0,1-4 0,6 5-2,0-4-2,-6-3-3,6 2 2,-1-5-4,8-2-4,-6-3-7,5-4-10,-6 0-14,6-3-17,1-4-18,6-7-22,-7 0-20,1-5-22,0 2-19,-1-5-30,1 0-52,-8-3-95,2-1-75</inkml:trace>
  <inkml:trace contextRef="#ctx0" brushRef="#br0" timeOffset="186812.32">22414 15548 176,'-6'7'322,"0"-4"-120,-1 5-89,1 0-47,-1-2-24,0 5-10,1 1-6,0 2-1,6 1 1,-8 0 5,2 3 4,6 0 0,0 0 1,0 1 2,0 2 3,0 1 1,0 1-2,0-1-5,6-4-4,2 4-1,-2 0-5,0-4-4,8 0-7,-8 1-2,7-1-3,0-4-2,0-2-1,7 2-4,-1-2-1,1-2 0,0-3-3,-1 1-4,0-4-7,1-4-16,-1 0-20,1 0-28,-1-4-49,1-4-105,-6 1-124,-2-3-70</inkml:trace>
  <inkml:trace contextRef="#ctx0" brushRef="#br0" timeOffset="187061.47">22649 15654 302,'6'3'196,"-6"5"-78,8-4-46,-2 6-21,-6-2-11,0 6-5,0-3 0,0 4 4,0-1 0,-6 1 0,6-1 3,0 2-1,-8-5-1,8 0 6,0 0 3,0-4 1,0-3 0,0 3-6,0-3-5,0 0-2,0-1-4,0-3-4,0 3-6,8-3-4,-8 0-4,6 0-4,0-3-2,7 3-2,0-7-1,0 3-1,1-3-5,4-1-14,2 1-21,0 0-28,-7-4-44,7-4-83,-8 3-151,2-2-85</inkml:trace>
  <inkml:trace contextRef="#ctx0" brushRef="#br0" timeOffset="187297.2">22825 15490 251,'6'-8'357,"1"4"-135,6-4-94,-6 5-52,5-1-25,2 0-12,-2 4-6,2 0-1,-1 0 1,0 4 0,0 3 0,-1 1-5,2 4-4,-8-2-5,7 1 0,-6 4-4,0 3-3,-7 0-3,6 0-2,-6 5-4,-6-1 0,6 0-2,-7 3 0,7 1-4,-7-4-11,1 3-21,-1 0-32,1-2-49,0-1-105,-2 0-122,2-4-79</inkml:trace>
  <inkml:trace contextRef="#ctx0" brushRef="#br0" timeOffset="187796.63">23666 15920 336,'-14'0'283,"8"0"-114,0 0-72,-8 0-40,8 0-20,-7 5-10,0-2-6,6 1-3,-5 4 0,4 3-4,-4-1 1,-1 5 4,6 4 2,-6-2 3,0 2 8,6 6 6,1-3 3,0 4 5,0 0-1,-2 4-4,8-2 0,-6-2-2,6 7-4,0-4-2,0 1-5,6 3-1,-6 0-3,8-1-1,-2 2-3,6-2-2,-5 2-4,6-1-5,0-1-1,1-2-2,4 3-1,2-4-3,0-3 0,-1-1 0,7 1-1,-6-4-1,6-3-2,1-2-1,-2 2-4,1-8-5,7 0-10,-7-4-12,0-3-13,7 0-17,-1-4-19,-6 0-29,0-8-47,1 4-92,-1-6-122,-7 3-56</inkml:trace>
  <inkml:trace contextRef="#ctx0" brushRef="#br0" timeOffset="188071.96">23946 15918 22,'-6'0'499,"6"2"-86,-8 3-171,8-2-113,0 9-55,0-5-29,0 7-8,8 1-6,-2 4 0,0-2-1,1 5-1,6 5 0,0-1-4,-7-1-6,8 4-6,-2-4-6,2 5-3,-8-4-1,7 3-2,-7 1-2,1-5-1,0 4 1,-1-3-2,0 0-1,-6-1-6,8-4-13,-8 2-20,0-5-22,0-3-34,0 0-52,0-4-99,-8-3-127,8-6-67</inkml:trace>
  <inkml:trace contextRef="#ctx0" brushRef="#br0" timeOffset="188340.46">24115 16123 445,'-19'7'333,"5"0"-113,8 1-73,-7-5-38,6 1-14,1-1-11,-1 2-10,7-3-8,0-2-8,0 4-9,0 0-2,7 0-6,-1-1-7,1 5-4,0-5-4,-1 0-1,8 2-4,-2-2-3,1 1-5,0 1-4,0-2-2,1 4-2,4-3-1,-4-1-3,-1 5 0,0-4-1,6-1-1,-5 1 1,-2 3-1,2-4-2,-1 1-1,-1 4-9,2-1-13,6-4-23,-8 4-30,1-3-44,7 0-75,0 0-163,-1-1-97,1 1-43</inkml:trace>
  <inkml:trace contextRef="#ctx0" brushRef="#br0" timeOffset="188705.88">24402 16354 291,'0'-5'416,"0"2"-157,0 0-105,0-5-52,6 4-26,1-3-11,0-5-1,-1 6-3,1-5-6,5 3-1,-5-6 2,6 3 5,0-4 5,0 5 7,0-5 5,-6 1 7,-1-3 4,1 3 0,-1 3-3,-6-3-13,0 3-15,0 0-13,-6 0-15,-1 4-13,1-4-9,-1 3-6,-6 2-5,0-3-1,6 6 3,-5 0-4,-2 3 2,8-4-1,0 4 1,-1 0 0,1 0 1,6 0-1,0 0-1,0 4 2,0-1-3,0 0-1,6 1 3,-6 4-2,13-5 2,-7 5-1,8-1 2,-2 1-1,2-1 1,-1 3 2,0-2-2,6-1 2,-5 5-2,5-6 2,-6 5 0,0 0 0,7-3-2,-8 4-4,8-2-10,-7-3-14,0 5-10,0-5-15,1 3-10,-2 2-15,1-5-11,0 1-10,0-2-4,7-2-6,-7 0-7,0-1-9,6-3-14,-5 0-28,5-3-50,-6-1-100,0 0-74</inkml:trace>
  <inkml:trace contextRef="#ctx0" brushRef="#br0" timeOffset="189003.02">24591 15636 343,'0'-8'495,"-7"-3"-173,7 5-123,7-2-67,-7 0-33,13 4-19,0 1-9,0-1-10,6 4-9,8 4-6,-1 3-2,6 1-5,1 2-8,6 5-7,0-1 0,0 5 2,0 3 6,7 4 4,-7-1 1,6 4 1,-5 1 1,-8 3 1,1 0-5,0 7-7,-15 1-9,2 2-9,0 1-3,-13 1-1,-1 2-5,-6 4-2,-6 1-3,-7-1-2,-1 0-5,-6 4-19,-5-1-31,-1-1-33,-7 1-38,1 1-48,-1-6-78,0 1-152,-6-6-85,0 0-38</inkml:trace>
  <inkml:trace contextRef="#ctx0" brushRef="#br0" timeOffset="189815.07">18159 18342 122,'-6'-7'365,"-7"-4"-148,6 4-99,-5 0-54,5 0-25,1 3-9,-1-4-7,0 5-3,1-1-1,0 4 0,6-4-1,0 1 0,-8 3-5,8 0-6,8 0-1,-8 0-2,0 0 0,12 0 0,-5 0 3,6 0 2,6-4 5,1 4 5,0 0 3,12-4 1,1 0 1,6-3 1,0 4-5,7-4-1,6 3-2,7-4-6,-1-2-5,8 3-3,5-5 0,7-3-1,0 1 1,13-1 0,1 0-1,5 1-1,2-1 1,4 4-2,1-3-1,7 3 0,0-1 1,0 5-2,0-3 0,6-2 1,1 2 0,-1-2 2,7-6 0,-1 3 2,7-7-3,8 0-1,-8 0 0,0-3 1,0 2 2,1-2 1,-1 0 2,-13-1-2,7 0 1,-7 4 2,1 0-2,-8 1-1,7-2-3,-12 5-3,5 0-1,-5 0-1,-7-1 1,-1 4-1,-6-3 2,1 3 2,-7-3 1,0 3 1,-1 1 1,-12-4-2,-7 2 0,0 1-1,-6 1-4,-13 3-9,-8-3-12,-5 7-9,-7-5-4,0 9-4,-13-4-8,-7 3-10,2 1-17,-16 3-24,2 0-49,-7 3-101,-7 1-95</inkml:trace>
  <inkml:trace contextRef="#ctx0" brushRef="#br0" timeOffset="191073.86">20506 18332 324,'-7'-8'250,"7"4"-89,0-3-59,0 0-32,0 0-19,7-1-10,-7 1-8,6 0-6,-6-1-1,6 1-3,1 0-4,-1 0-1,-6-1 0,7-3 2,0 4 5,-1-4 6,0 4 2,1-1 2,0-3 3,5 4 1,-5-4-3,6 3-4,0 2-3,1-3-3,-2 2-1,1 0-1,7 4 2,-8-1-1,8 4-1,-6 4-3,5 3 0,1 0-5,-2 8-2,-4-1-4,6 1-4,-7 7-2,7 0 0,-8 0-1,-6 4-2,8 3-1,-8 0 0,1 1-1,-7-1 0,0 0 1,-7 1 0,1-1-1,-8 0 1,2-4 1,-8 5 5,1-5 8,-1 2 12,-6-5 14,0 0 16,-1-1 20,1-2 22,1-5 20,-1-3 13,6 1 10,1-6 3,-1 2-1,7-5-7,0-3-14,0 0-17,6-7-17,1 3-15,-1-2-16,7-6-18,0-3-13,7 5-7,6-9-7,-6 5-5,12 0-2,-6-6-3,13 3-2,-7 2 1,7 1 0,1 2-1,5 1-3,-6 4 0,1 3 2,5 1-2,-6 6-1,1-3-3,-1 7 0,-1 4-2,1 0 1,0 0-2,1 4-9,-8 1-7,7-2-14,-6 1-22,-1-1-29,8 0-33,-8 1-30,0-4-30,1 0-20,-1-4-22,7 5-16,-6-2-14,7-6-37,-9 3-103,9-3-71,-7 0-28</inkml:trace>
  <inkml:trace contextRef="#ctx0" brushRef="#br0" timeOffset="191353.13">21542 18277 481,'0'-4'535,"-8"-4"-193,8 5-148,-6-1-85,6 4-36,6 4-13,-6-1-3,8 9 1,-2 2 3,0 1 5,7-1-1,1 6-4,5 1-12,-6 1-14,7 0-12,-1 0-8,1 0-6,6-1-6,-7 6-1,1-5-2,0 3-3,-8 1-3,8-5-7,-1 6-19,-5-5-24,-8 0-20,8-4-21,-2 4-22,-5-4-22,-1 1-25,1-5-29,-7 1-35,0-7-72,0-6-98,0 3-42</inkml:trace>
  <inkml:trace contextRef="#ctx0" brushRef="#br0" timeOffset="191700.13">21489 18023 231,'-13'-3'497,"0"3"-156,7 0-154,0 0-88,-2-3-47,8 3-23,0 0-13,8 0-6,-2 0-6,0 0-4,7 0-9,0-4-6,0 4-6,1-4-4,-2 4-3,2-7 2,-2 3 0,-5 0 5,-1 1 9,1-1 7,0 1 8,-7-1 4,0 1 6,0-1 2,0 0 5,-7 4 3,0 0 3,7-4-1,-6 4 0,-1 4 0,1-4-2,0 4-4,-2 0-3,2-1-5,0 1-4,6 3-3,-6-4-2,6 1-1,0 4-1,0-5-1,6 5 0,-6-5 2,6 0-1,0 1-2,2 1-5,-2-2-10,7-3-17,-7 0-25,1 0-42,6 3-108,-7-3-134,1 0-82</inkml:trace>
  <inkml:trace contextRef="#ctx0" brushRef="#br0" timeOffset="198417.42">22760 12419 184,'-6'3'199,"6"-3"-63,-8 4-50,8-4-35,-6 4-23,6-4-14,0 3-6,-6-3-4,6 5 0,0-2-3,-6-3-1,6 3 2,0-3 0,0 0-1,0 4 0,0-4-1,0 0 0,0 0-1,0 0 0,0 0 1,0 0 0,0 0 3,0 0 5,0 0 4,0 0 3,0 0 5,0 0 4,0 0 2,0 0 1,0 0 0,0 0 0,0 0-1,0 0-3,0 0-4,0 0-3,0 0-3,6 0-3,-6 0-3,0 0-2,0 0-3,0 0 1,6 0-1,-6-4 1,6 4 2,-6-3-2,8 0 1,-2-2 0,-6 5 0,6-3-3,-6-1 2,7 4-1,-7-4-1,6 1-1,-6 3 2,7-4-1,-7 1 1,7-1 0,-7 0-2,6 1 0,0-1 0,2-3 0,4 0 1,-6-1 0,1 1 0,6-1 1,-6 2 0,5-6-1,-4 5 1,4-1-2,-6 1 0,8-1 0,-8 1 0,1 0-1,6 3 2,-6-3-1,-1 3 0,0 1 2,-6-1 0,6 0 0,2 1 1,-8-2-1,6 3 0,0-2 2,-6 0 0,7-3-1,-1 3 0,1 0 0,0-2-1,-1-2 1,0 1 1,8-1-2,-8 1-1,7-5 1,0 6 0,0-6 0,0 1 3,0-3-2,1 3 1,-2-4 2,1 5 2,7-5 0,-8 0 1,8-3 0,-6-1 0,-2 1-2,8-1 1,-7 2 0,7-2 0,-7 1-2,0-1-1,0 2 2,7-3-2,-8 2-1,2 0 0,-2-1-2,1-2 0,7 2 1,-7-2 3,0-2 2,0 6 1,7-10 4,-8 5 1,8-3-1,-7 3 0,7-7 0,0 4-3,-2-5-2,2 0-1,7-2 0,-8 3 2,7-8 1,0 3 0,0-2 0,-6-1-1,6 4 0,-1-4-1,2 1-2,-1 3-2,0-4-2,0 1-2,-6 2 1,5-3 0,2 1-1,-1-4 0,0 3 0,0-7-1,0 5 1,1-6 3,-2 6-1,1-2 4,-6-3 1,6 4 3,0-5 2,1 5 1,-9-4 1,9 4 2,-7-4 4,-2 4 0,9-4 1,-7-1-1,6 1-1,-7 1 0,1-6-2,6 6-3,-7-1-2,7-4-5,-6 1-2,6-1-2,-7 1-1,7-5-2,0 5-1,-6-5 1,6 1-1,1 0 3,-2 1 0,1-3-2,0 2 1,-6 0 1,6 0 0,0 0-2,0-1 1,0 0-2,0 1-2,0 0 3,1 0-2,-1-4 2,-7 4 0,7-4 1,0 4 3,-6-5 3,5 1 1,-5 4-2,6-4 0,-6-4 3,5 5 4,2-6-4,-7 6-2,6-5-2,0 1-2,0 3 2,-7-7-2,14 3-1,-7-1-4,0-1 1,0-1 3,0-1 2,1-2 3,-2 3 2,1-5 1,0 5 0,0-1 0,1-2-1,-7 2 0,5 1-2,-5-4-1,6 5-1,-6-2-3,-8 0 0,8 1 1,-1 3 0,-5 1-2,-2 0 0,2-1-2,-1-1 0,-1 2 0,-5 0 0,0-1-1,-1 0-1,0 1 2,1 4 0,0-5-1,-1 3 0,-6-3 0,7-3 2,-1 3 2,1 1 2,-1 0-3,1-1-1,-1 0 1,0 5 0,2-1-1,-8 0 0,6 3-2,-6-3-3,6 8 3,-6-4-2,0 3 1,0 0 1,0 0-2,0 4 1,0 1 1,0-1 0,0 4 1,-6-1 0,0 1 0,-2 4 2,2-1 1,0 0 2,-7 0 0,6 0 1,-6 1 2,7 3 2,-1-4 0,0 5-1,1-1 0,0-1-1,-1 2 0,7-2-1,-7 2-2,7-2-1,0 2-1,0-1-1,0 0 1,0 1-3,7-2-1,-7 1 2,7 0 0,-1 0 0,0-1 0,-6-2 0,7 3 1,0 1 5,-7-1 1,0 0 0,0 4 0,-7-5 4,0 9 0,1-6 2,0 2 4,-8 1 1,2 2-1,-8-4 1,7 1 0,-13 4 0,6-5 1,-5 5-4,5-4-1,-6 3 6,6 0 5,-5 0 0,5 0 3,-7 5-2,7-1 0,-6-1 0,7 2-2,-1-1-9,-6 4-8,0-5-5,1 9-2,5-4 0,-6 0 0,0 2-4,-1 7 2,2-8-1,-1 7 2,0-1 2,6 0-3,-6 4 0,-1 0 1,2 3 1,-1 0 0,6 0-1,0 1 1,1-1-4,-1 4 3,8 0 1,-2-3-1,2 3 1,-2 0 0,1 0 0,7 0-2,0 0 2,6 3-1,-8-3-1,2 0 0,6 4-3,-6-4 1,6 3-4,0-3-10,-6 4-9,6 0-13,0 3-18,0-3-15,-7-1-9,7 4-10,0-3-8,0 0-8,-7 3-10,7-3-10,-6 0-6,6-1-23,-7 0-70,1-3-137,-8 0-69</inkml:trace>
  <inkml:trace contextRef="#ctx0" brushRef="#br0" timeOffset="198848.46">25301 3012 200,'-7'-5'262,"1"5"-108,0-3-56,-1 3-27,7-4-14,-7 4-10,7 0-7,0 0-6,-6 0-6,6 0-6,0 4-5,-6-1-4,-1 2-5,7 4 0,-13 0 4,0 1 0,-1 5 1,-4-1 4,-2 1 0,-7 4 1,1-1 1,-6 0 0,-7 0-1,0 5 0,0-1 0,-7 0-2,1 3 0,-7 1 0,6 3-2,-6 1-1,-7-1 0,7 4-1,0 1-1,0-2 2,0 1 0,6 0-1,7-1-1,0 1-1,7-2-2,-1-6-1,13 4 1,0-7-1,8 3-1,5-3 0,7 1 1,0 2 1,13-3 0,1 0 1,11-1-2,1 2 3,14-5 0,11 5-2,8-2 1,6-2-1,13-2-1,7-2 0,13-1-3,-1 1-12,8 5-24,-1-6-47,0 4-134,-6 0-114,-6 1-87,-8 4-59</inkml:trace>
  <inkml:trace contextRef="#ctx0" brushRef="#br0" timeOffset="204188.47">26115 15877 91,'0'0'105,"0"0"-60,0-3-42,0-1-28,0 0-9,8-3-4,-8 3 4,0-3 10,0 0 15,0-1 13,0 1 14,6 0 6,-6-1 1,0-3-1,0 4-4,0 0-6,0-1-4,-6 0-1,6 1-3,0 0-2,0 0 5,0 3 5,0-3 12,-8 3 8,8 0 2,0 1-1,0 0-6,-6-1-2,0 4-6,-1 0-10,7 0-15,-13 0-15,6 4-14,1-1-1,-7 0 4,6 5 3,-5-1 11,5 1 16,-6 0 18,6-6 15,1 5 19,-1-2 14,-6 2 7,7-3 5,6 0-3,-6-1-10,-2-3-10,8 4-8,0-4-8,0 0-11,0 0-8,0 0-5,0-4-4,8 4-4,-8-3-2,0-1-3,6 4-1,-6-4 1,6 0 0,1 1 0,-7 3 0,6-5-1,1 2 2,-7-1 1,6 4 1,-6-2-2,0 2 0,7-5-1,-7 5 0,6-3-1,-6 3 0,7-4-1,-7 0 0,7 4 2,-7-4 3,6-3 2,0 3 2,-6-2 2,7-2 3,0-3 5,-1 4 2,0-4 2,7-4 2,-6 0 3,0 0 0,5 1-2,-4-1-3,4-3-3,1 0-5,0-4-1,6 4-5,-5-4-3,-1-1 0,6 1-2,1 0 0,-1 0 2,1 1-3,0-1 4,-1 0-4,1-1-2,-1 1 1,1 1 0,-7-5-1,6 4 1,1-4 5,-7 0 0,7 1 7,-1-4 6,0 0 5,-5-4 4,11-4 2,-5 0 2,0-3-3,6-4-3,-1 0-2,2-4-5,-1-3-5,0-4-4,7 4-6,-7-7-2,6-1-1,1-1-1,-1-1-4,1 2-4,-7-3-2,6 0-3,-5-1 4,5 5-2,-6-5-1,1 5 3,-9-1-1,2 1 4,0-1 2,-1 1 3,-5 2 0,-2-3 2,2 1 0,-1 0 0,-7-1 2,8-3 0,-2 3 3,-6-8 4,8 6 2,-1-9-2,0 5 0,0-6 0,0-2 0,6 0 1,-5-4-5,5-7-3,1 0-4,0-5-1,5-1 1,-5-6-1,6 1 2,0-4 0,0 0 0,1 0 2,-2 3 4,1 2 1,0-2 5,-6 4 3,-1 5 0,-5-1 5,-2 7 5,2 0 1,-8 4-1,0 4 2,1 1 2,0-3-3,-7 2 0,6 0-5,-6 3-3,7-2-3,-7 2 0,6 0-4,-6-3-5,6 0-3,2-1-2,-8-3-4,6 1 2,0-1-1,0-4 0,8 1 1,-8-1 4,7-7-1,1 0 1,-8 0 0,6-7 0,2 3-2,-1-4-1,-7-2 1,1 2-3,0 2 1,-7 2 5,0 4 10,0-1 5,-7 5 9,-6 4 7,6 0 6,-5 3 7,-8 4 4,7 0 0,-7-1-10,7 1-5,-6 0-8,-1-1-6,7 1-10,0-1-7,-6-2-7,5 2-1,2-7-1,-2 1-1,1-5 2,1-2-1,-2-5 3,2 0-2,4-2 1,-4-2-2,-1-2 0,6-1 0,-12 0-4,5-1-1,2 1 0,-8 5 0,-6-1 1,7 3 3,-8 4-1,1 3 2,0 5-1,0-1 2,0 4 0,-7 4 1,8-1-4,-9 1-3,2 5-3,7-7-5,-9 6 1,9-4-2,-9 3-4,9-3-6,-1 3 1,0 1-3,-7 0-1,7-2 1,0 6-2,-7-2-1,1 1-2,6 5 4,-7 1 0,1-1 2,-7 1 0,6 2 4,1 3-1,-8 1 2,8-1 4,-7 3 1,6 4 3,-6 0 1,6 1 3,0 3-3,1 4-1,-1 4 1,7-1 0,-6 4 0,6-1-2,0 5-1,6 0-2,-6 0 0,6 3 2,-5 1 0,5-1 0,0-4 1,8 5 2,-8 2 0,7-2 5,-7 4 3,8-1-2,-2-5 3,1 6 2,0-5-1,0 4 1,7-3 2,-8 3-4,2 0-3,-1-4-1,0 7-6,0-3-4,-1 1-2,2 2-4,-2-4-4,-5 3 1,6 1 4,-6-3 2,5 0 6,-5 3 3,6-2 4,0 3 1,-1-5 6,2 1 1,-2 4-1,2-1 0,5 2 1,-6-2-1,6 1-1,1 3 1,-6 0 0,4 1-1,8-1 0,-6 5 0,0-2 1,-1 1 1,7 4 1,-7 0 2,7-1 1,-6 1 1,6 3 0,-7-3 0,7 3 1,0 4-2,-6-3-1,6-2-2,0 5 1,0 0-2,0-2 0,-6 2-1,6 0 2,0 0-1,0 2 0,-8 3 1,8-2-3,-6 1 2,6 3 1,-6 1-1,0-1-3,-2 4 2,8 0-1,-12 4 1,5-1 2,-6 5-1,6-2 0,-5 6 1,-2-1 1,-5 0 0,6 3 1,-6 1-1,-1 0-2,0-1 2,1 2-1,-1-2 1,0 0 0,1-3-2,0 1 1,-1-5 0,7 0 1,-7 1 0,14-9 0,-7 1 1,7 0 2,-1-4 1,0-3 3,7 3 2,-6-7 3,6 5 0,0-5 3,0 0 1,0 0 0,0-5-3,0-2-2,0-4-3,0 0-3,6-3-1,1-5-4,0-3-1,-1 4-3,7-8 1,-7 4-1,8-7 0,-2 3-1,2-3 2,5 0 0,-6 0 0,0 0 1,7-1 1,-7 4 1,6-2 0,-6 1 0,7 5-2,0-3 0,-1 3-1,1-1 0,6 1-1,0 5-3,-1-6 3,9 5 2,-2 3 0,1-3 0,-1 4 1,7-1 0,0-1 3,1 7-2,-8 1-1,13-4-1,-5 5 0,-1 0-1,0 0 0,0 3 0,7 0-1,-7 4 0,-1 0 0,2 0-3,-7 4-2,5 4-17,-5-1-29,-1 1-46,1 2-70,-1 2-173,-5 2-91,-7 1-51</inkml:trace>
  <inkml:trace contextRef="#ctx0" brushRef="#br0" timeOffset="-213055.42">27881 1296 119,'-6'-3'99,"6"-1"-30,-7 0-20,1 0-12,6 4-9,-6-2-6,6-3-3,-8 5 1,8-3 0,-6-1 1,6 4 2,0 0 5,-6 0 1,6-3 3,0 3 3,0 0 1,-6 0 3,6 0-3,0-4 0,0 4-2,0 0-1,0 0 0,0 0-3,0 0-3,0 0-1,0 0-4,0 0-2,-7 0-2,7 0-1,0 0-5,0 0-1,0 0-2,0 0-4,0 0 0,0 0-1,0 0-1,0 0-3,0 4 4,-7-4-1,7 0-1,0 3 4,-6 1 0,-1-1 0,7 4-1,-6 1 2,6-1 1,-7 1 3,7 3 4,0-4 3,-7 4 3,7 3 3,0-2 2,0 2 1,0 1 1,0-1 0,0 5 2,7-1-2,-7 1-2,0 0 2,7-2 1,-1 5 2,1 0 0,-1 0 0,1 4-2,0-4-1,-1 0 3,0 4 2,0-1-3,2 4 4,-2-3-1,0 3 0,1 0 0,-1 1 0,1-1-3,0 1-4,-1 2-1,0-2-3,-6-1-3,7 4-2,0 0-4,-7-3-2,0-1-1,0 4 0,0-4-2,0 4 0,0-4 3,-7 1-2,7-1 5,-7-4 1,7 2 2,-6-1 1,6-6 2,-6 3-2,6-5-1,-7 0 0,0-2-4,7-7-2,0 8-3,0-11-3,0 5-1,0-3 0,0-4-3,0 3 0,0-4 4,7-3 6,-7 4 9,0-4 11,0 0 5,0 0 3,0-4 4,0 1 2,7-4-3,-7-2-6,6-1-9,-6-5-12,6 1-5,1-1-3,0-4 0,-1-3-8,0 5 2,1-6-1,0 1 0,-1-3 3,7 3-3,-7-4 0,8 4 0,-2 0 3,-4 0-3,4 1-1,-5-2 0,6 5-1,-7-1-1,7 1 1,-7 4-2,8 2 0,-8 2 0,8-1-3,-8 3 0,1 5 5,-1-1-2,0 0-2,1 4 0,0 0 0,-1 4 1,0 0 3,8 3 2,-8 1-6,7 2 3,-6 1 2,-1 4 0,7 4 1,1-5-1,-8 4 1,7 1-2,0 3 0,-7 0 2,7-1 0,-6 1 0,6 4 0,-7-3 2,1 2-1,0-4 3,-1 5-1,0 0 3,1-3 8,0 2 8,-1 0 5,-6-3 1,7 4 1,-7-4 4,6-4-1,-6 1-4,0-1-8,6-3-5,-6-1-6,0-3-2,0 0-2,8-3-4,-8-1 1,0 0 1,0-4-1,0 1-2,6 0 1,-6 0-1,0-4-11,0 0-24,0 3-33,0-3-36,6 0-39,-6-3-46,0 3-58,0-8-90,0 1-157,0 0-64,0-8-18</inkml:trace>
  <inkml:trace contextRef="#ctx0" brushRef="#br0" timeOffset="-212180.06">28598 3169 191,'-6'2'290,"0"7"-128,6-1-75,-8-5-40,8 4-19,0-3-12,-6 3-4,6-3-2,0 2 0,0-1 3,6-2 0,-6 4 1,0-3 3,0 0 3,8-4 2,-8 4 6,6-4 5,0 3 2,0-3 4,2-3 3,-2 3-1,0-4 0,1-4-1,6 5-3,-6-9-2,5 6-2,2-5-3,-2-3-3,-5 2 0,6-2 3,0-6 2,0 3 0,0-2-1,0 1-2,-6-3-2,6 2-1,-7-8-5,7 6-5,-6-2-5,-1-2-4,-6 4-2,6-1-2,-6 0 1,0-1-1,0 1 2,0 1 2,0 2 5,-6 1 2,6 3 5,-6 1 6,6 2 8,-7 2 11,7-2 6,0 9 3,-6-5-4,6 4 1,0 2-5,0-2-9,0 0-10,-7 4-11,7 0-9,0 4-3,-6 0-4,6 2-4,-7 2 1,7 7 3,-6-5 1,6 5-3,-7 4 2,7-1-2,0 0 2,0 4 1,0 0 0,0 4-1,0 0-1,7-1 1,-1 4 1,-6 0 1,7 0 1,6 2-2,-7-6-1,7 4 1,-7 0 0,8-2 0,5-6-2,-6 5-3,7-4-5,-1-4-5,1 0-6,6 1-7,1-4-9,-2-4-11,7 0-10,2-4-7,-2-7-7,7 0-12,-6 0-17,-1-11-35,1 1-53,-1-7-129,-6 0-86,7-2-54</inkml:trace>
  <inkml:trace contextRef="#ctx0" brushRef="#br0" timeOffset="-211693.01">28651 1249 159,'0'-4'263,"0"4"-87,0 0-59,-7 0-34,7 4-20,0-4-24,-7 3-16,1 1-10,6 4-5,-7-1-1,1 1 1,0-2-1,-2 5 0,8-3 0,-6 3 1,0 1 3,6 2 1,-6-3 1,6 0 0,0 3 2,0 1 1,0-1 3,0 1-3,0 0-1,0 0-2,0-1-3,6 5-1,0-5 1,0 1-3,-6 3-2,8-3 0,-2-1-1,0 5-1,7-4 1,-6-1-1,0 1-2,5-4-1,2-1 0,-8 2 1,7-1 0,0-5 0,6 2 0,-5-4 0,-2-1-1,2-3-6,5 0-9,-6 0-20,0-3-25,1-4-26,-2-4-63,-5 3-104,6-7-100</inkml:trace>
  <inkml:trace contextRef="#ctx0" brushRef="#br0" timeOffset="-211453.15">28950 1242 102,'7'7'221,"-7"0"-82,0 1-42,0-1-23,0 1-12,6-2-5,-6 5-4,6 1-7,-6-5-3,8 8-5,-2-4-4,0 0-4,0 0-4,1-1-5,-7 2-5,7-2-3,-1 1-2,1 4-2,-1-7-3,-6 2-2,6 2-2,-6-1-5,8 0-9,-8-4-13,0 0-19,0 0-23,6 1-33,-6-4-55,0-1-120,0 1-84</inkml:trace>
  <inkml:trace contextRef="#ctx0" brushRef="#br0" timeOffset="-211183.95">29184 1139 189,'8'-8'311,"4"5"-120,2-4-66,-2 3-36,8 4-19,-7-3-11,7 3-8,-1 3-5,-6 1-7,6-1-5,-5 4-6,5 1-8,-6 4-7,0 1-2,0 3-2,0 5 0,-7-2-2,2 3 0,-2 3-1,-6 1 0,0-1-1,-6 1-1,-2 7-1,2-4-1,-7 4-6,0-4-12,-6 9-12,5-9-26,-12 3-31,7-1-54,-13-6-118,6 4-109</inkml:trace>
  <inkml:trace contextRef="#ctx0" brushRef="#br0" timeOffset="-210638.57">27400 905 219,'-14'0'204,"1"0"-83,0 0-45,0 4-24,0-1-16,0 1-15,0 3-8,-6 0-4,6 4-2,-7 0-1,6 4 1,-4-1 3,-2 6 2,1 1 2,-1 4 1,0 1 2,1 7 2,-1 0 3,-6 4 1,6 3-2,1 8 2,-1-2 0,-6 7-1,7 1-2,-7 6-2,6 1-3,-6 5-2,7 8-2,-7-1-2,6 0-2,-6 8 0,7-1 2,-1 5 1,0 2 3,7 1 0,1 1 1,4-2 4,2 5 4,0 0 1,6-5-1,6 1-3,0 0-2,8-4-2,5 1-1,7-5-4,0 1-5,7-4-2,-1 0-1,14-7-2,-1 3-3,8-8-4,-1-1-4,7-7-5,6-1-7,6-5-9,1-8-18,6-2-20,1-4-26,5-12-62,1-3-144,6-7-83</inkml:trace>
  <inkml:trace contextRef="#ctx0" brushRef="#br0" timeOffset="-210020.07">29380 835 27,'7'4'197,"-7"3"-75,12-4-37,-5 5-19,6 0-11,1-1-5,5 3-4,0-2-3,0 7 2,1-1 3,7 1 1,-1 7-2,0-4 4,6 9-2,1 2-2,-1 0 4,1 7-3,6 4-5,-7 1-1,8 6 0,-1 9-7,0-2-3,0 13-5,0 1-3,0 10 1,0-1 1,-13 7-1,7 3-3,-7 5 0,0 7 3,-6-4 0,-1 9-4,-6-3-5,-6 3-5,-1-2-2,-6 0-2,0-6 0,-13-1-3,7-4-3,-7-6 0,-7-5-1,1-3 1,-1-6-1,-6-6 1,-1-3-1,2-7 0,-1-7 0,6 0-2,-6-9-2,0-5-7,7-2-13,-7-6-15,6 1-27,1-13-40,-7 0-92,6-6-156,0-5-83</inkml:trace>
  <inkml:trace contextRef="#ctx0" brushRef="#br0" timeOffset="-209467.88">30227 505 159,'13'-3'207,"-7"-1"-76,2-4-40,4 6-21,1-3-11,0 2-4,7 3-1,-7 0-2,7 0 0,-1 0-4,1 3 2,-8 4-1,14 1-1,-6 3 2,-1 4 2,1-1 1,0 4-3,-1 4-2,-5 1-6,-8 2-4,0 4-5,2-3-4,-16 3-7,2 5-5,0-2-5,-14 1-2,-7 1-7,1 3-12,-6-1-26,-1 0-35,-6 1-48,1 4-112,-2-5-127,-5 4-79</inkml:trace>
  <inkml:trace contextRef="#ctx0" brushRef="#br0" timeOffset="-198350.09">3375 5586 19,'-13'-3'338,"-1"-1"-130,2-4-88,-2 6-49,2-3-28,-1 2-15,-1-4-6,-5 3-5,6 0-1,0 0-2,0 1 2,-6-1 3,5 1 2,2 3 0,-2-4 0,1 1 0,0-1 0,-6-1 3,5 5 0,2-3 2,-1 3-1,-1-3 2,2 3-1,-2 0-2,2 0-1,-2 0-1,1 0 0,1 3 0,-2-3-1,2 3-1,-8 6-1,13-6 1,-6 4 0,0-3-2,7 3 0,0-3-6,-2 0-3,8-1-1,-6 4 0,12-2-1,2-3 0,-2 2 3,13 0-2,1 0 3,6-4 2,6 0-1,7-4-2,1-4-2,5 6-1,1-6-2,6 1-1,6-5 0,-5 2-2,6-1-2,-1 0 3,-6-3 0,6 2-2,-5-2 1,-1 2 0,7-3 4,-14 1-2,7 3-1,-7 0 0,-5-1-2,-1 2 2,-6 0-1,-1 1 0,-6 2-5,-6 4 2,-1-4 0,-5 3-2,-2 0-3,2 4-12,-14 0-13,6-4-19,-6 4-25,-6 4-38,-8-4-67,2 4-148,-8 3-83</inkml:trace>
  <inkml:trace contextRef="#ctx0" brushRef="#br0" timeOffset="-198073.54">2932 5850 14,'-13'7'477,"6"1"-133,1-4-152,6 3-87,0-4-47,6-3-27,7 0-15,0 0-7,14-3-4,-8-4-2,13-1 1,8 1 0,5-5 0,7 2 0,1-5 0,5 1-2,0-1 2,8-3-3,-1 3 1,-6-4 0,0 2-1,6-2 1,-7 4 1,-6 1-1,0-1 0,1 1 0,-15 3 2,1 0-2,-5-1 2,-2 4-3,-7 2-1,-11 3 2,5-5 5,-5 8 6,-8-4 5,0 4 7,-6-4 2,0 4 1,-6 0 3,6 0 0,-13 4-5,0 0-6,0-4-9,-1 3-15,2 5-16,-1-4-20,0-2-28,-6 3-31,5-2-58,8 1-122,-8 0-99,2 0-59</inkml:trace>
  <inkml:trace contextRef="#ctx0" brushRef="#br0" timeOffset="-161996.23">10067 2077 139,'0'-4'172,"0"1"-63,0 3-39,0-5-21,-7 5-10,7-2-6,0 2-3,-7-4-3,7 4-1,0-4-2,-6 4-4,6-4-2,-6 4-1,6-3-4,-6 3-3,6 0-3,-8 0 0,8-4 2,-6 4 1,6 0 1,0 0 3,-6-4 1,6 4 3,0 0-2,0 0-2,0 0 0,0-4-2,0 4-2,0 0 0,0-2 0,0 2-1,0-5 3,0 2 1,0-1 1,-7 4 1,7-3 1,0-2 2,-7 2-3,7-1-1,0-3-3,-6 4-1,-1-2-2,7-2 4,-6 4 0,0-5 0,6 5 3,-7-5-1,7 1 0,0 0-1,-7 0 0,7-1-4,7-3-4,-7 1 0,0-5-3,7 3 2,-1-3-2,0 1-1,1-5 2,6 2-1,-6-6-1,5 2 0,2-1-1,5-4 0,-6 0 0,6-4 0,7-1-1,1-3 1,-1 1 0,0-4 0,7-3 0,-1 0-1,1-1 1,-1-6 1,7 4-1,-6-5 0,6 4 1,-6-4-1,6 4 0,-7 3 0,1-2 0,-1 6-1,-6-4 1,1 9 0,-1-1-2,-6 3 1,-8 1 0,2 3 2,-2 4-1,-5 4 3,-7 0 0,0 4 1,0-1 3,-7 3-1,1 2 1,0-2 0,-8 9-2,2-5-1,-8 5 0,7 3-2,-7-4-1,8 0 2,-2 4-4,8-3 0,-8 3 2,14-4-1,-6 4-1,-1 0 0,7 0 0,0-4-2,0 4 1,7 0 0,-1-3 2,8 3-2,-2 0 3,2-4-1,5 4 0,1-3 0,0-1 0,-1 4 0,0 0-1,1 0 1,-7 0-1,0 4 0,0-1 0,-7 1 1,1 7 1,0-4 0,-14 4-2,7 1-4,-13 1-5,7 3-6,-8 1-12,2 2-14,-2-4-23,1 7-28,1-4-40,-2 0-110,8 1-10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17:12.47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36 3278 311,'-6'-3'214,"0"0"-82,0-2-48,-1 1-25,0 1-10,7-1-5,-6 1-2,6-1-1,-7 1-1,7-1-2,0 0-1,-6 0-3,6 4-3,0-3-2,0-1-2,-6 1 1,6-2 0,0 5 0,0-2 1,0 2 1,0 0-3,0-4-3,0 4-4,0 0-4,-8 0-5,8 0-3,0 0-5,0 4-3,0-4-1,0 0 0,-6 2 1,6 3 0,0-5-1,0 3 1,-6 4 1,6-3 1,-6 4-1,6-1 1,-7 0 0,0 5 1,7-2 3,0 0 1,-6 2 3,6-1 3,-7 4 2,7 0 2,-6-1-1,6 1 0,-7 3 0,0 0-3,7 2 0,-6-3-3,6 4-1,0 2-1,-6-5 1,6 7-1,-6-2 0,6 0 3,0-2-1,0 2-1,-8 2 3,8-4 2,0 1-2,0 4 0,0-5-2,-6 6 0,6-2 2,-6 1 2,6 0 0,-7-1-1,7 2 1,-6 2 1,6-4 1,0 0 0,-7 5-2,7-1-1,0 1 0,0-1-1,0 0 0,0 0-3,0 1 0,0-1-2,0-3-2,7-1 0,-7 1-3,6-1 0,-6 1-2,7 0 1,-1-4-1,0 3 0,-6-3 0,8 4-1,-2-7 1,0 3-2,7-4 2,-6 1 2,6-2 0,-7-3 1,8-2-1,-2 2 3,2-3-4,-2-2 5,1-3-2,1 5-1,-2-7 0,8 0 2,-7 0-2,7-4 0,6 0-2,-6 0-6,5-4-9,-5-4-11,12 1-14,-5 0-15,-1-5-15,0 1-22,0 0-25,-1 1-29,2-5-49,-8 0-104,1 1-95,-7-1-58</inkml:trace>
  <inkml:trace contextRef="#ctx0" brushRef="#br0" timeOffset="443.88">1414 4030 149,'0'3'236,"0"-3"-89,0 4-63,0-4-36,0 0-20,0 4-5,0-4 0,6 0 2,0 0 4,1 0 5,-1 0 1,8-4 5,-2 4-1,2-4 0,-1 1-3,6 3 0,0-8-2,1 4-3,0 2 1,-1-6 0,1 0 0,0 1 0,6-1-2,-1 2 0,-5-2-3,6 1 0,-6-1-1,-1 1-2,1 0-2,-1-1-3,1 5-4,-8-1-3,2 1-2,-1-1-3,-6 0-2,6 0-5,-7 4-7,0-3-16,8 3-20,-8 0-25,0-4-39,2 4-68,-2 0-156,-6-4-88</inkml:trace>
  <inkml:trace contextRef="#ctx0" brushRef="#br0" timeOffset="1257.32">2476 4371 226,'-7'-4'272,"7"-4"-91,-7 5-65,7-1-37,-6-3-19,6 4-7,-6-6-4,-1 6 0,7-2-1,-7-1-5,1 3-1,0-2 0,-1-2-5,7 3-4,-7 0-5,1 1-1,-1 3-4,7-4 0,-6 1 0,0 3-2,-2 0-4,2 0-1,0 0-4,0 3-3,-2-3-5,2 4-2,-7-1-1,7 5-2,-1-1 0,0 1 0,1-2 1,-6 2-1,4 4 1,2-1-2,-7 0 0,6 3 2,1-3 1,-1 4 0,1-1 1,6-3 0,-6 3 3,-1 3-1,7 0 1,-7-2 1,7-1-1,-6 1 0,6 3 0,0-3 2,0 0-1,0-5 1,0 6-5,6-1 2,-6-5-2,7 5 2,-7-4-2,7-1-3,-1-2 1,0 3 1,1-7 2,6 2 1,-6 2-2,-1-4 1,8-4-1,-2 0 4,-6 0-2,8-4 0,-1 1 0,-1-2-1,-4-1 0,4-2 0,-6 1 1,8-3-1,-8-2 0,7 1 2,-6 0 4,0-3 4,-1 3 3,0-5 2,1 6 3,-7-5 1,7 0 1,-7 1-1,0-1-1,0 1-2,0-2 0,0 2-1,0 3 2,0-4 1,0 4 3,-7 0 0,7 0 2,0 1 2,-7-2 4,7 5 1,0 0 3,0 0 3,-6-1 3,6 5 4,0-1-1,0 0-4,0 4-4,0-3-3,0 3-8,0 0-9,0 0-8,0 0-5,0 0-4,0 0-3,0 3-1,0 1-1,0 0 1,0 3 0,0 1 2,6-1 1,-6 0 0,0 0 0,7 1 0,-7 2 0,0 1 0,7 0 1,-7 0 0,6 0 0,-6 1 0,6-1 0,-6 0 0,7 0 1,-7 3 0,7-3 0,-7 1 1,6-2 0,-6 1-2,7-3 2,-1 2-1,0 1-1,2-4 1,-2 1 0,0 0-1,0-1-1,1 0-1,0 0 1,6-3-2,-7-4-3,8 4-4,-2 0-9,-6-4-11,14 0-12,-7-4-11,1 0-17,5 0-18,0 1-19,1-1-24,-7-3-25,7 4-36,0-6-71,-1-2-137,-6 4-68</inkml:trace>
  <inkml:trace contextRef="#ctx0" brushRef="#br0" timeOffset="1849.51">2723 4359 138,'0'-3'382,"0"-1"-125,0 0-102,0 4-57,0-3-35,0 0-19,7 3-11,-7-5-8,6 5-9,0 0-6,2 0-2,-2 5-4,0-2 0,1 0-2,-1 5 0,7-1-2,-6 1-2,-1 2 2,0-3-2,2 5-1,-2 2 3,0-3 0,-6 0 0,7 4 1,-7-3 1,7 2-1,-7-3 0,6 0 0,-6-1-1,6 2-1,-6-2 1,0-3 0,0 1 0,0-1 3,0-3 3,0 4 3,0-6 5,0-2 9,0 5 12,0-5 5,0 0 4,0 0-1,0-5 2,0 3-2,0-2-3,0 0-5,0-7-9,0 3-3,0 1-1,0-3-2,0-2 0,0-2 0,0 2 0,0-2-2,7-1 2,-7 1-1,0-5-2,6 5 1,1-1-3,-7-3 0,0 3-1,7 1 0,-1-1-2,-6-4-2,6 8-1,2-3-1,-8 3 0,6 3-1,0 1-2,-6-3-3,7 6-1,-1 0 0,1 0 0,-7 1-1,6-1-1,1 4 0,-1 0 0,0 4 0,2-1-2,-2 1 2,0 0 1,1 3-1,0 0 0,-1 4 1,0 0-1,7 0 0,-6 0 1,0 4 0,-1-4-1,0 4 0,1-1 1,0 5 1,-1-5-1,0 4 0,1-3 1,0 3-1,-1 2-1,1-3 0,-1 2-2,0-1-2,-6 1-2,8-2-2,-8-3-1,6 5-1,-6-4-3,6 0 0,-6-1 0,0 1-2,6-3 2,-6-2 1,0 1-1,0-3-2,0-6-2,0 6-2,0-4-2,0-1-4,0 1-7,7 0-11,-7-4-12,0 4-19,0-4-26,0 0-43,7-4-77,-1-4-131,-6 5-72</inkml:trace>
  <inkml:trace contextRef="#ctx0" brushRef="#br0" timeOffset="2602.84">3701 3580 247,'0'-12'272,"-7"4"-102,7 1-64,0 0-33,-7 3-15,7-4-4,0 5-5,0 0 0,0-1-5,-6 4-2,6-4-5,0 4-6,0-3-6,-7 3-8,7 0-6,-6 3-4,0-3-3,-1 4 0,0 0-1,1-1 3,0 5-1,-8-1 0,8 0 1,-7 4 0,6-4 0,-6 4 1,1 4-1,4-3 0,-4 3-1,5-1 1,-6 0 1,7 4 0,-1 1-1,1-1 1,6-3 1,-7 2 2,7 3-1,0-3 3,0 2-1,0-1 2,7 0 2,-7 1-2,6-1 0,1 1-2,-1-1-1,1 1 1,-1-1-1,7-4-3,-7 4 1,2 1 1,4-2-2,1 3 2,0-3 0,-6 2-3,6 0-1,0-1 0,0 0 0,0 0-4,0 5 3,7-5-4,-8 4 0,2 0 0,-8-4 1,7 4-1,0 0 0,-6 0 2,5-5-1,-4 6 1,-2 0 0,0-6 0,0 2 0,2-1 0,-8 3-2,0-1 0,0-3 0,0 6 0,0-1 0,-8-4-1,2 1 2,0-2-1,0 2 0,-2-4 0,2-1 0,-7-2 0,0-2 2,6 1-1,-5-3 0,6-1 2,-8-3-1,1 2 4,0-6 0,0 0 2,0 0 2,6-2 1,-5-6 2,-2 4 2,8-3 3,-7-3 3,6 2 4,1-7-4,-1 4 0,1-3 0,0-2-2,-2 2-2,8 0 1,0-1 0,-6-4 3,12 5 3,-6-1-2,0-4 0,8 5-2,-2-4 0,7-1-4,-7 4-7,1 1-5,6-1-5,-7 1 1,8 3-1,-2-4-2,2 4 1,-2 4-10,1-4-10,1 3-14,-8 5-19,8-5-25,-2 4-27,-6 4-34,8-3-49,-1-1-82,-7 4-128,8 0-60</inkml:trace>
  <inkml:trace contextRef="#ctx0" brushRef="#br0" timeOffset="3364.76">3942 5216 40,'0'0'221,"0"0"-62,0 4-47,0-4-36,0 0-25,0 0-15,0 0-4,0 4-1,0-4-1,0 4 0,0-1-3,0 1-1,0-4-1,6 3 0,-6 1-3,0-4-3,0 3 1,0 1-1,6-4 5,-6 0 3,0 0 4,8 0 0,-8 0 2,6-4-3,0 1-1,1-4-2,-1 3-1,1-3-3,6-4-1,-7-1 0,8 2 1,-8-5 4,7 4 1,-7-4 2,8 1-1,-2-5-1,-5 5 1,6-4 0,-7-1 0,8 2-1,-8-3 4,1 3-1,-1-2 1,-6 1 3,6 3 1,-6-3-2,0 0-4,0-1 0,0 0-3,0 5 1,-6-3 0,6 1 0,-6 1 2,-1 0 3,1 1 6,-1 3 0,0 0 5,1 4 1,0-4 2,-1 4-4,0 2-5,1-2-7,0 5-6,6-2-4,-7-1-6,0 2-6,1 3-3,6 0-3,-7 0 0,1 3 1,0 2 1,-2 1-4,8 1 0,-6 5 0,0-4-1,6 6-1,-6-3 0,6 0 0,0 3-1,0 1 1,0 3 1,0-3-1,0 4 1,6-1 0,-6-3 1,0 6-1,6-2 2,0-1-1,2 0-1,-8 5 1,6-6-1,7 5 2,-7 1-1,1-2 2,0-2-3,-1 3 1,7-4 2,-6 4-3,5-3 1,-5 2-3,6-2 3,-6 3-2,5-5 0,2 2-1,-8 0 0,8-4-1,-2-1-4,1 1-4,0-1-7,0-3-4,1 0-4,-2 1-6,2-5-8,-2-4-5,1 4-1,7-3-7,0-4-7,-1 0-13,1-4-17,6 1-19,0-4-25,-7 0-46,7-5-87,0-2-128,7-1-65</inkml:trace>
  <inkml:trace contextRef="#ctx0" brushRef="#br0" timeOffset="3887.86">4867 4137 137,'0'2'168,"-7"-2"-53,7 4-32,-6-4-20,6 0-10,0 0-5,0 0-3,-6 0-4,6 3-3,0-3-2,0 0-2,0 0-4,0 0 1,0 0 2,6 0 1,-6 0 4,0 0 3,6 0 2,-6 0 3,7 0 1,0 0 0,6 0-4,-7 0-2,7-3-4,0 3-6,7-4-5,-7 4-2,6-2-2,0-3-4,1 2-1,0 3-2,6-4-1,-7-4-1,7 5 1,1-1-2,-7-3-2,5 4 0,1-2 1,0 2-3,-6-4-1,-1 3 0,1 0-3,-8-3-1,2 3-1,-1 4-1,0-3-1,-6 3 1,-1 0-1,0-4-4,-6 4-10,8 0-13,-8 0-19,0-4-26,0 4-34,0 0-56,-8-3-94,2 3-118,0-5-64</inkml:trace>
  <inkml:trace contextRef="#ctx0" brushRef="#br0" timeOffset="4161.69">4815 4304 49,'0'7'280,"6"-2"-90,1-2-58,-1-3-34,8 4-21,-2-4-14,8 0-11,-7-4-6,7 4-10,6-3-5,-7-2-5,7 5-2,0-3-3,0-1-2,1-4-1,-1 5-1,-1-1 1,9 1 2,-9-4 2,7 3-1,-6-4 2,1 1 2,-1 4-1,0-4 2,-6 3 2,-1 0-3,1 0-1,-8 1-1,2-1-1,-1 4-1,-7-4 7,1 1 5,-7 3 7,0 0 3,7 0 5,-7 0 2,0 0-1,0 0-3,0-3-7,-7 3-9,7 0-8,-7 0-10,7 0-14,-6 0-13,-1 0-17,7 0-20,0-5-23,-6 5-24,6 0-32,0 0-39,-6 0-64,6-3-120,-8 3-77</inkml:trace>
  <inkml:trace contextRef="#ctx0" brushRef="#br0" timeOffset="6464">7949 1498 81,'0'-4'209,"0"4"-65,0-3-53,0 3-35,0-4-18,0 4-9,0-3-4,0 3 2,0 0 0,6 0-1,-6-4 0,0 4-1,0 0-4,0 0-4,0 0-5,0 0-4,0 0-3,0 0-4,0 0-1,0 0 0,0 0 0,0 0 0,0 0 2,0 0 3,0 0 2,-6 0 2,6 0 4,0 0 7,0 0 1,0 4 3,0-4 1,-6 0-3,-1 0 1,0 0-4,7 0-4,-12 3-3,5-3-2,-6 0-4,0 4 0,0-4-1,0 3-3,-7 1 2,1 0 0,-1 0 2,0-1 1,1 1 2,6-1 0,-6 2 0,-1-3 3,0-2 0,1 4-1,6 0 2,0-4 0,-1 4 0,2-4 0,5 0 1,0 3-2,-5-3 1,5 0 0,1 0-1,-1 0 0,7 0 0,-7 0 2,7 0-3,0 0 0,0 0 1,-6 0-3,6 0-1,0 0-1,0 0-2,0 0-3,0 0 0,0 0 1,0 0-3,0 0 0,0 0 0,0 0 0,0 0-1,0 4 0,0-4 0,6 4 0,-6 0 1,0 3-1,0-4 1,0 1-1,0 3 2,7 1 3,-7 2 0,0-1 4,0 1 2,0 1 3,0 4 1,7-5 1,-7 5 2,0-3-2,6 2 2,-6 4-5,7-2-1,-7-2 1,6 4 0,0 0 0,-6 1-1,7-1-1,0 0 1,-1-4 0,0 9-1,2-5-2,-2 1-1,0-2 0,1 2 2,-7-1 1,6 4-2,1 1 0,-7-6 1,6 9 1,-6-3 0,7-2 1,-7 4-4,0-2 1,0 2 2,0 2 0,0 2 0,0-3 2,0-1 0,0 4-3,0 0 3,0 0-3,0 0-1,0-3 0,6 3-1,-6 0-2,0 2 0,0-2-2,0 1-1,0-1 1,6-4-1,-6 4-1,0 4 1,8-3-1,-8-1-1,0 0 0,0 1 0,0-1 1,0 0 0,0 0 1,6 5-1,-6-5 0,0 0 2,0 0-1,0 0 1,0 1-3,0-4 0,0 3 0,0 0 1,6-3 0,-6 3 0,0-4-1,0 5-1,0-4 1,0 3 0,7-3 0,-7-1 0,7 1 0,-7 3 0,0-3 2,6 0 0,-6 0 0,0 3-1,0-4 0,0 4 0,0-3 1,0 3 1,0 0 2,0 1-2,0-1 0,0-4 0,0 6 3,-6-6-2,6 4 0,6-3 0,-6-1-1,0 5 3,0-4 1,0 3 0,6-4 0,-6 0 1,7 2 0,-7-5-1,6 4-1,1-5 1,-7 5-2,7 0-1,-1-1 0,0-3-3,-6 4 2,8 0-1,-8-4 0,0 3-2,6-4 0,-6 6 0,0-5 0,0 0 1,0 3-1,0-3 2,0 4 0,0-3 0,0-2 1,0 2-2,0-2 0,0 1 1,0 0 1,6 0-2,-6 0-1,0 0 1,0-3 0,7 2 0,-7-3 0,0 5-1,6-5 0,-6 4 3,7-3 0,-7-2-3,0 2 0,0-1 0,6-3 1,-6 3-1,0 1 0,7-4 0,-7-1 0,0 4 1,0 0-1,6-3 0,-6 4 1,0-5 0,0 4 1,6-3-1,-6 4-1,0-5 0,8 1 0,-8 3 0,0-4 0,0 1-1,0 1 0,6-7 1,-6 7 1,0-5 0,0-1-1,-6 2 1,6 2 1,0-7 0,0 4 0,0 0-1,0-3 2,-8-1-2,8 0 0,0 0-1,0 1 0,0 0 0,0-4 0,0 3-1,0-5-1,0 6 0,0-4 2,0 0 1,0 0-1,0 3-1,0-4 1,8 1 0,-8-1-1,0 6 1,6-6 0,0 4 0,-6-3 0,14 2 0,-8-1 1,7-1-1,0 3 2,0-4-1,7 1-1,6-1 0,-1-3-1,1 4-7,7-8-9,-1 1-10,8-1-20,5-3-19,-6 0-37,7-4-54,-1 0-100,2-4-130,-2-3-80,1 0-39</inkml:trace>
  <inkml:trace contextRef="#ctx0" brushRef="#br0" timeOffset="7596.81">8399 2842 71,'0'-3'140,"0"-1"-36,0 4-28,0-4-21,0 0-11,0 2-9,6 2-4,-6-4-1,0 0-2,0 0 0,7 1-3,-7-1-3,6 0-3,-6 0 1,7 1-2,-7-1 1,0 1 1,6-1 0,-6 4 2,0-4 0,0 4 2,0-3-1,0 3-1,0 0 0,0 0-2,0-4 2,0 4-3,7 0-2,-7-4-2,0 4 0,0 0-1,0 0 0,0-3-2,0 3-1,6-4 3,-6 0 0,0 4 0,0-3 2,0-2 3,0 3 0,0 2 2,6-5 1,-6 2-1,0 3 1,0-3-1,0 3 0,0 0-1,0 0 0,0-4-4,0 4 2,0 0 2,0 0 1,0 0 1,0 0 1,0 0-2,0 0-1,0 0 1,0 0-4,0 0-2,0 0-3,0 0-4,0 0-2,0 0-2,0 0-1,0 0-2,0 4 0,0-1-1,0 0 0,0 2 0,0-3 0,0 6 1,0 0-1,0 3 1,8-4 1,-8 4 2,0 0 0,6 0-2,-6-1 1,0 5 2,6 0 0,-6-1-1,7 2 0,-7 2-3,6 0 3,-6 0 2,7 1 0,-7-2-2,6 6 1,-6-4 1,0 2-1,0 1 2,7 0-2,-7 4-2,0-4-1,0 3 2,0-2-1,0 2-1,6 1 0,-6-4-1,0 3 1,0-2-1,0-1 2,0 0 0,0-4-3,0 3 2,0-2-1,0 0 0,0-5-1,0 1 1,0 0-1,0-5-1,0 5 0,0-4 1,0-4-1,0 4 2,0-3 2,0-5-3,0 0-1,0 2-4,0-2 5,0 1 0,0-4 1,0 0 0,0 0-1,0 0 4,0 0-5,0 0-8,0-4-22,0 1-23,0-5-34,0 1-51,7-4-89,0-4-146,-7 1-73</inkml:trace>
  <inkml:trace contextRef="#ctx0" brushRef="#br0" timeOffset="8270.72">8835 2898 167,'0'-4'224,"0"4"-67,0 0-48,0 0-36,0 0-19,0 0-14,0 0-8,0 0-6,0 0-4,0 0-5,0 4-4,0-4-1,-6 0-4,6 2 0,0-2 1,-6 5-1,6-1 2,0-1 3,-8 1 0,2 3 1,6-3 3,-6 0-1,-1 3 0,1-4-2,-1 8-1,0-3-3,1-1 1,-7 1-3,6 2-1,-5-3 0,-2 5-4,1-4 0,1 1 0,-2 3 0,2-1-2,-8-3 0,7 2 1,-1 1-1,8-3 0,-6-1 2,-2 3-1,8-2 2,-1-4-1,0 3 0,1 1-1,-1-5 2,1 4-1,0-3-1,-1-1 0,7 1-1,-7-4 0,7 5 0,0-2-1,0-3 1,0 3-1,-6-3 2,6 0 0,0 5 0,0-5 1,0 0 1,0 3 3,6-3 0,-6 4 3,0-4-1,0 2 2,0-2 2,7 5 3,-7-1 1,0-1 1,7 2 0,-1-2 2,-6 0 0,6 1 0,1 3-2,-1-3 0,1 0 0,0 2-1,5-1-2,2 2 0,-8-4-2,7 5-2,0-1-1,6-3-3,-5 3-2,-2 0-3,8 4-1,-7-3-1,7-2 0,-7 6 2,6-1 2,1 0-2,-7 1 0,7-5 2,-8 3-2,8-2 1,-7 3-1,1-4-2,-2 0 0,8 1 0,-7-1 0,-7-3 0,8 2 1,-8-1-1,0-1 0,1-1-1,0 2 1,-7-5 0,6 0 0,-6 0 0,0 2 0,0-2 0,0 0 1,6 0-2,-6 0-11,0 0-15,-6-2-25,6-3-39,0 2-69,0-6-131,6-1-102,-6 3-58</inkml:trace>
  <inkml:trace contextRef="#ctx0" brushRef="#br0" timeOffset="9557.91">10001 2065 75,'-6'0'210,"6"0"-50,0-2-41,-7 2-28,7 0-19,0 0-13,-6 0-10,6-4-4,0 4-8,-6 0-5,6 0-3,-7 0-6,7 0-2,-7 0-4,7-4-1,-6 4-3,6 0-1,-6 4 0,-8-4 0,8 0 1,-1 0-1,-6 4 0,0-4 1,1 2-2,-2 3 0,-5-2 0,6 1-2,0-4-1,-7 3 3,7 1 3,0 0 3,0-4 4,0 4 0,0-4 0,7 0 1,-2 3-2,2-3-2,0 0-4,0 0-3,-1 4-2,7-4-2,-7 0-3,7 0-2,-6 3 2,6-3-3,0 0-1,0 0 2,-7 4-2,7-4-1,0 0 1,0 0-1,0 3 1,0-3 3,-6 4 1,6 1-2,0-5 3,0 3 0,0 0-1,0 1 3,0-4-1,0 4 0,0 2 1,0-1-3,0-1 1,0 4 2,0-2 3,6 2-1,-6 3-1,0-5-1,0 2 0,0 3 0,0 0-1,7 0 0,-7 4-3,0-4 2,6 4 1,-6-1 0,0 1 0,0 0 4,7 3 2,-7-4 1,0 5 2,0-2 1,7 2 1,-7-4 2,0 4 1,0-1-1,0 0-3,6 0-2,-6 1 0,0-1-4,0 4-3,0-4-2,6 1 1,-6-1-2,0 0 2,0 4-2,0-3 1,0 2-2,0-2 1,0 2 0,6 1-1,-6 1-1,8-1 0,-8 0 1,6 3-1,-6 2 0,6-2 0,1 4-1,0-4 0,-7 1-1,6 3 1,1-4 4,-1 6 12,-6-2 14,6 0 7,-6 0 4,7 1 3,-7-1 2,7 0 0,-7 0-4,6-3-9,-6 7-14,0-3-6,6-1-5,-6 4-2,7-4 0,-7 3 0,7 2 0,-7-2-3,0-2 1,6 3 0,-6 0-3,0 0 3,7 0-3,-1 1-2,-6-5 0,7 3 2,-7 1-1,6-3 0,1-1 1,-1 4-1,-6-4-1,6 0 1,2 1 2,-2 3-2,0-4-1,1 0 0,-1 1 0,1-5 0,-1 5-1,-6-1 1,7 0-2,-1-3 2,1 3 2,0 1-1,-1-5-1,-6 5 3,6-5-1,-6 1 0,7-1-1,-7 1-1,7-4-1,-7 4 1,0-4 2,6 0-3,-6-1 0,0 5 1,6-3-1,-6-2 0,0 2 2,7-2 2,-7 2-1,6-2-1,-6 5 0,7-4 0,-7 0 2,7 0 1,-7 3-5,6-2-3,-6-1 3,6 3 1,-6-3 1,8 4-3,-8-5-1,6 6-3,-6-6 1,0 2 2,0 2-3,0-3-2,0 0-1,0 1 2,0-2 0,0 1 3,-6-4 0,6 0-2,-8-3 3,2 0 1,6-3 0,-6-3-1,-1-1 1,7 0 1,0-2 1,-7-1 1,7-3-1,0 3 0,0-2 1,0-3 1,0 4 0,0-4 1,0 0-4,0 0-2,0 0 2,7 0-2,0 0 1,-7 0 0,12 0-1,-4-4 0,-2 4 2,6 0 1,8 0 1,-7 0 0,7 0-3,0 0 1,-1 0 0,7 0-1,-6 4-1,6 0-5,7-4-10,-7 4-10,6-8-12,1 0-13,6 0-15,-1 1-19,1-4-21,7 2-23,-1-1-48,1-6-92,1 1-113,-2 1-65</inkml:trace>
  <inkml:trace contextRef="#ctx0" brushRef="#br0" timeOffset="10838.18">10816 2209 54,'0'0'138,"0"-4"-30,0 4-25,0 0-19,0 0-13,0 0-7,0 0-5,-7-4-2,7 4-3,0 0 1,0-3 1,0 3 1,0 0-3,0 0-1,0 0 1,0-4-3,0 4 1,0 0 2,0 0-3,0-3-2,0 3 0,0 0-2,0-5-2,0 5-5,7-2-1,-7 2-2,0 0-2,0 0 2,0-4-2,0 4-1,0 0 1,0 0-1,0 0-2,0 0 0,0 0 0,0 0-3,0 0-1,0 0 0,0 0-3,0 0 2,0 4 1,0-4-1,0 2 2,0 3 0,0-2 3,0 4 1,0-3 0,0 4 0,7-1-1,-7 0 0,0 5-3,0-6 5,6 5 0,-6 1 3,0-2 0,7 1-1,-7 1 4,0-1 0,6 3 1,-6 1-1,6-5-4,-6 9 1,0 0-2,8-5 0,-8 4-1,0 0-2,6 5-1,-6-4-4,6 1-1,-6 3 0,6-1-1,1 0-1,-7 0-4,7 0 2,-7 3 0,0-2 1,6-2-2,-6 4 0,0 2-2,0-5 0,0 3 2,0 1-1,0-5-1,0 6-1,0-6 1,0 2 1,0 2 1,-6-7-1,6 4 2,0-3-1,0-1-1,-7-3 2,7 0 0,0-5-2,0 2 1,0-2 0,0-3-1,0-3 0,-7 4 1,7-5 0,0-3 0,0 4 3,0-4 3,0 4 7,0-4 7,0 0 4,0 0 3,0 0 3,-6-4 2,6 4-3,0-7-2,0 3-6,0-4-7,0 1-3,0 0-1,0 0-1,0-1 2,0-2 0,0 1 0,0 0 0,6-3 1,-6 1-1,0-3-1,0 2-3,7 1-1,-7-3-1,7 3-1,-7 0-1,6-5 1,-6 6 1,7-1-4,-1-4 4,1 1 1,0 3 0,-1-1 2,0 2 1,0-1-1,8-4-1,-8 4 1,1 0-2,6 0-3,-6 1-3,5 2 0,-5-3-1,6 3 1,-7 1 0,8-1-1,-8 6 0,7-6 1,-7 4-1,8 1 0,-2 3-1,-4 0-2,-2 0-1,7 0 0,-7 3 0,1 1 0,6 0 1,-7 0 0,0 2 0,2 2-1,4 3 4,-5 0 0,0-1-1,-1 2 1,1 3-1,-1-4 1,0 7-1,1-7 1,-7 7-1,7-3 1,-1 3 1,0-3 0,-6 2-1,7 2 1,0-4 0,-1-1-1,-6 1 0,7 4 0,-7-5 0,6-3 0,-6 3 2,0-2 0,7-5-1,-7 1-1,0-1 0,0 0 0,0-2 0,0-3-4,0 2-8,6-4-14,-6 4-19,0-4-26,0-4-35,7 0-65,-7-3-113,6-3-140,0-5-75,2 3-32</inkml:trace>
  <inkml:trace contextRef="#ctx0" brushRef="#br0" timeOffset="11845.99">11239 2169 65,'0'3'156,"-6"1"-41,6 0-24,0-4-19,0 0-9,0 4-8,-6-4-5,6 0-5,0 0-7,0 2-2,0-2-3,0 0 0,0 0-3,0 0-1,0 0-1,6 0 1,-6 0-1,0 0 0,0 0 2,6 0 1,-6 0 0,7-2 1,0 2-2,-1-4-3,1 0 0,-1 0-2,1-4-1,6 1-3,-7 0 2,0 0 1,8-1 0,-8-3 3,1 0 0,6 0 1,-7 1-3,7-2 1,-6-3-3,0 5-1,-1-5-1,0 4 2,1-4-1,0 1-2,-1-1 0,-6 1 0,6 2 1,-6-2 2,0-1-1,0 0-4,0 1-4,-6 3 2,6-3-1,-6 2-1,-1-2-2,7 2-3,-7 2-2,1-1-1,0 0 1,-1 3-4,0-2-1,1 2-2,-1 1 0,1-1 0,-1 5-1,1-4 0,-1 3-1,1 1 2,0-1 0,-2 4-2,8-4-2,-6 4 1,6 0 1,-6 0 0,6 4 0,-7 0-3,7-1 1,0 8 1,-6-4 2,6 4 1,0-3-3,0 6 0,0-3 1,0 4 0,0-5 2,0 9-1,0-5 1,0 1-1,6 4 1,-6-1 0,0-3 2,0 3-1,7 0-1,-7 0 1,6 1-1,-6-1 1,6-3 0,-6 4-1,8-2 0,-8 2 0,6 0 0,0-5 0,-6 4 0,7-4-1,-1 2 1,1-2 0,-1 1 1,1-1 2,-1-3-1,1 0 1,0 0 0,5-3-1,-5 4 0,0-6 0,-1 1-3,0 1-6,1 0-6,-1-6-9,8 5-12,-8-2-16,8-5-23,-2 3-23,8 1-31,-7-4-52,7 0-91,-8-4-114,2 4-53</inkml:trace>
  <inkml:trace contextRef="#ctx0" brushRef="#br0" timeOffset="12961.14">11669 3040 61,'8'-3'99,"-8"3"-30,0 0-23,0 0-9,0 0-8,0 0-3,0 0-1,0 0-2,0 0-3,0 0 1,0 0-1,0 0-3,0 0 0,0 0-4,0 0 0,0 0-1,0 0 0,6 0-3,-6 0 2,0 0 1,0 0 1,0 3 1,0-3 0,0 0-1,0 0 1,0 0 0,0-3-1,0 3-1,0 0-3,6 0 0,-6 0-2,0 0-1,0 0-1,0 0 0,0 0-2,0 0 0,-6 0-1,6 0-1,0 0-2,0 0 1,6 0 0,-6 0 0,0 0 3,0 0 2,0 0 2,0 0 2,0 0 5,0 0-1,0 0 0,0 0-1,0 0-3,0 0-1,0 0-2,0 0-1,0 0-4,0 0 0,0 0 0,0 0 0,0 0-1,0 0 1,0 0-2,0 0-1,0 0-4,0 0-4,0-4-12,0 4-25,0 0-43,0-3-71,6-6-109</inkml:trace>
  <inkml:trace contextRef="#ctx0" brushRef="#br0" timeOffset="17166.91">11462 1949 27,'0'0'112,"-8"0"-42,8 0-25,-6 0-15,0 0-6,-1 0-3,0 0 6,1 0 8,-1 0 6,7 0 7,-6 0 1,6 0 1,-6 0 1,6 0-4,0 0-7,-7 0-8,7 0-7,0 0-8,-7 0-3,7 0-4,0 0-9,-6 0 2,6 0 0,-6 0 0,6 0 1,-7-4 0,7 4 1,0 0 2,-7 0 8,7-3 3,0 3 2,-6 0 4,6 0 0,0-4 3,0 4 0,0-4 0,-7 4-1,7-4-1,0 1-3,0-1-2,0 0 1,0 0-1,7 2 1,-7-2 0,0 4-1,0-4-2,0 0 2,0 4 4,0-3-1,0 3-2,0-4-1,0 0 0,0 0-1,0 4 1,0 0 0,0-3-1,0 3-2,0 0 1,0-4-4,0 4-2,0 0-1,0 0-4,0 0-4,0 0-3,0 4-1,0-4-1,6 0-1,-6 3 0,0 5 1,7-4-1,-7 3 2,7 1-1,-7 2 1,6 1 1,-6 4 1,0-1 1,6 5 0,-6-4 0,0 2-1,0 3 2,0-3 0,0 5-2,0-3-1,0-2 1,0 6 0,0-5 1,0 1 1,-6-2-2,6 2 1,0-1-1,0-2-1,0-2 0,-6-3 2,6 1-2,0-6 0,0 1 1,0-3 2,0 0 4,0 0 9,-7 0 7,7-4 8,0 0 7,0 0 2,0-4 0,7-4 1,-7 0-1,0 1-7,6-3-4,0-5-6,-6 4-8,7-8-2,0 5 2,-1-4 1,0-1-1,-6-3-2,7 4 0,-7-1 0,6-2 0,-6 2 1,7 1-3,-7-1-1,0 2-3,-7-2 1,7 1-2,0-1-2,0 1-1,0 3 1,-6 0 0,6 1 0,0 3 0,0 0 0,0-1 1,0 6 1,-7-2-1,7 5-1,0-1-2,0 0-2,0 4-1,0-4-1,0 4-1,0 0-2,0 4-1,0 0 1,0 0 0,-6-1 1,6 5 1,0 2 2,0 2-1,-6-1 2,6 0 2,0-1-2,0 2 0,0 3 1,0-1 1,0 1-2,0-1 2,-7 1-1,7-1-1,0 1 1,0 0 1,0 0-2,0-4 0,0 3 1,-7-3-1,7 0-1,0-4 2,0 1-1,0-1 0,0-3 4,0-1-2,0 0 2,0-3 4,0 5 9,0-5 8,0 0 9,0-5 2,0 2 2,0 0 1,0-5-3,0 2-2,0-6-9,7-2-8,-7 2-8,7-5-2,-7 2-2,6 1 0,0-6 0,-6 3 0,7-2-1,-1 0 0,-6 2-1,7-2-1,-7 5 2,0-5-1,0 0-2,-7 5 0,7-5 0,0 5-1,-6-1 0,6 0 2,0 5-3,0 3 0,0-1 0,-7 1 0,7 3-2,0-3-1,0 7 1,0-3-4,0 3 1,0 0 1,0 3-1,0 1 2,0 3 0,0 0 2,0 1-2,0 3 3,0 3 1,0 1-1,0-1 1,7 1 0,-7 3 1,0 1-1,0-4 1,0 2-1,0 2-2,6-1 1,-6 1-2,0-5-3,0 4 2,0-2-3,0-1 0,0-5-1,0 1-2,0-3 1,0-1 1,0 0-6,0-4 4,0 1 2,0 0 5,7 0 3,-7-4 1,0 0 1,0 0 1,0-4 5,0 0 0,7-3-1,-7 0-3,0-4-2,6 0-2,-6-1 8,6-2-2,-6-1-2,8 0-5,-8 1 2,0-1 0,0 1 1,0-1 5,0-4-7,0 5 5,0-1 1,-8-4 1,2 5 0,0-1 1,6 1-1,-7 3-1,0-4 1,1 9 1,6-2 0,-7 1-1,7-1 1,0 4-1,-6 4-2,6-3-2,0 3-1,0 0-3,-6 0-1,6 7 0,0-3 1,-7 7-1,7-3 1,-7 2 0,7 5 1,0-4-1,0 3 1,0 1 0,0-1 0,0 1-1,0 0 0,0 3 0,0-3-1,7 3 2,-7 1 0,0-2-1,0-2 1,0 4-1,7-5 0,-7 1 0,0-3 0,0-2-1,0 1 1,0-3 1,0-1 0,0-4 0,-7 1 2,7-1 2,0-3-1,0 4 3,0-4 1,0 0-1,0 0 1,0-4 0,0-3-3,0 4 3,0-8-3,7 3 0,-7-2-2,0-5-2,6 0 0,-6 1 0,6-1 2,-6 1-4,7-5 2,-7 0 0,0 2-1,6-2 0,-6 5 0,-6-5 0,6 0 1,0 1-1,-7 0-1,7 4 2,-6-5 0,0 5 0,-1-1-1,0 4 1,7 0-3,-6 4 2,6-1 1,-6 5-1,6-1-2,0 0-2,0 0 0,0 4-2,-7 0 2,7 4 0,0 0-1,0 0 1,0 3 2,0 4 2,0 0-1,-7 0 1,7 4 1,0-5 0,7 9 0,-7-5 0,0 1 0,0 0-1,0 0 1,0 3 1,7-3-1,-7-1 1,0 5-2,6-5 1,-6 1-1,0-1 1,0-2-2,6-2-4,-6 2 0,0-5-1,0 1 0,0-2 4,0-2-2,0 0-2,0-1 2,0-3 2,0 4 1,0-4 2,0 0 2,0-4-5,0 1 3,0-1 4,0-4-1,0 1-1,0-3 0,0-2-1,0 2 0,7-5 1,-7 4-1,0-4 1,0 1-2,0-1 4,0 3-2,0-2-1,0 3 1,0-3-2,-7 2 2,7 1-2,0-4 0,-6 8-2,6-3 0,0 2 1,-6 1-1,6-1 0,0 4-1,-7 2-2,7-2 0,0 4-1,0 0 0,-7 0 1,7 6-2,0-2 1,-6 7 3,6-3 0,-7 3 2,7 3 0,0 1 1,0-1 0,0 1 0,0 4 1,0-1-2,0-3 1,0 3-2,7-3 1,-7 2 0,0-2 0,6 1-1,-6-1-4,0-5 1,7 1-2,-7-1-3,0-2-3,0-1 0,0 1 1,7-4 0,-7-1 5,0-3 1,0 4 4,0-4 3,0 0 3,0 0 3,0-4 0,0 1-1,0-1-1,0-4-1,6 1 1,-6-3-2,0 2-2,6-3-1,-6-4 1,7 5 4,-7-6-4,7 5 0,-7 1 0,0-5 1,0 4 1,0-3-2,0 2 0,0 1-2,-7 1 1,7-1 0,0-1-1,-7 2-1,7 1 2,-6 3 0,6-2-2,-6 5 5,6-1-3,0 0-2,0 0-1,0 4-2,-7 4 1,7 0 3,0 3-1,-7 1-5,7 2 2,0 2 2,-6 3 2,6 0 1,0-1-1,0 1-4,0-1 1,0 4 2,0 0 0,0-3 1,6 4 0,-6-5 0,0 1 1,0 0 0,0-5 0,7 2 0,-7-5 0,0 0-1,7 0 0,-7-2 1,0 1 0,0-6 3,6 4-1,-6-4 1,6-4 1,-6 1 1,7 0-2,-7-6 0,7 2-1,-1 0-1,0-8-1,-6 5 1,7-1-2,-7-4 1,6 5 0,1-5 0,-7-1 1,0 5 0,0-3 2,0 3-1,0 0 1,0 0 1,0 0 3,0 4 1,0 3 0,0-4 1,-7 6-1,7-2-1,0 0 0,0 4-3,-6 0-4,6 0 0,-7 4-1,7 2-1,-6 2 0,0-1 2,-1 5 0,0-2-2,1 1 0,0 0 0,-1 3-2,7 1-1,-7 1-9,7-1-12,0-1-16,-6-3-17,6 3-19,6-3-23,-6 4-26,7-5-26,-7 2-30,7-1-44,5 0-99,-5-4-93,6 0-51</inkml:trace>
  <inkml:trace contextRef="#ctx0" brushRef="#br0" timeOffset="19632.87">11487 3451 236,'7'0'165,"-7"0"-60,0 0-41,0-4-23,6 4-10,-6-4-8,7 4 0,-1-4 1,0 1 0,2-3 2,-2 1 3,6 2 1,-4-6 0,-2 6 1,0-4 1,7 0 1,-6-1 3,6 1 1,-7 0 0,8-4-1,-8 3 0,0-2-3,8 3-1,-8-5-4,1 1-1,5 0 1,-4-1-1,4-2-1,-6 3-2,8-3 1,-8 3 0,1-7 0,-1 3 0,8 0-1,-8 1 0,0-1 1,0-4 1,2 5-3,-2-5 1,0 4-2,1-2-3,0-2-3,-1 5-3,1-4-3,-7 0 1,0 2-1,6 2-1,-6-5 2,0 8-2,0-3 0,0 3 0,-6 0-2,6-5-2,0 10-1,-7-5-3,1 3 1,6 1-1,-7 1-1,0 1 0,7-2 0,-6 7 0,0 0-3,-2-4 2,2 4-1,0 0-2,0 0 3,-1 0 1,7 0-2,-7 0 1,1 4 2,6-4 1,-7 4-2,7 4 1,-6-6-2,6 5-1,-6 1 1,6 0 0,0 3-1,-8 0-1,8-1 1,0 2 1,0-2 0,0 1 2,0 0-1,0 3 0,0-2 0,8 3 1,-8 0-1,6-4 0,-6 3 0,6-3-1,1 3 0,-1 1 0,1-1 1,0 1-1,-1-3 0,0 2 0,0 4 0,2-4 1,-2 3 1,0-3 0,1 1 0,6-1-1,-6 1 0,-1-1 1,0-2-1,8-2 2,-8 0 0,7 2-1,-6-1-1,6-3 1,6-1-2,-6-7-4,7 4-5,-1-4-10,1 0-13,0-4-15,6 0-23,-1-3-34,1-3-46,-6-2-77,6-3-137,-7 5-67</inkml:trace>
  <inkml:trace contextRef="#ctx0" brushRef="#br0" timeOffset="21113.65">10686 1886 89,'0'0'78,"0"0"-17,0 0-13,0 0-9,0 0-5,0 0-3,0 0-2,0 0-1,0 0-1,0 0-2,0 0-2,0 0-3,-7 0-2,7 4-4,0-4-1,0 4 0,0-4 0,-6 4 1,6-4-1,0 3 1,-7 1 0,7 0 0,-6-4-1,6 4 0,-7-2-1,7 2 2,0 0 0,-6-4 3,6 0 2,-6 4 3,6-4-1,0 0 0,0 3-1,0-3-3,0 0-1,0 0-1,0 0-4,0 0-1,0 0-3,0 0-3,0 0-2,0 0 2,0 0-3,0 0-1,0 0 1,0 0-1,0 0 1,0 0 1,0 0-1,0 0-1,0 0 0,0 0 0,0 0 0,0 0 0,0 0-1,0 0 0,0 0 2,0 0-1,0 0 1,0 0 0,0 0-1,0 0 1,0 0 0,0 0 1,0 0 0,0 0 1,0 0-1,0 0 0,0 0 0,0 0 0,0 0 0,0 0-2,0 0 0,0 0 0,0 0 0,0 0-1,0 0 0,0 0 0,0 0 1,0 0 2,0 0-1,0 0 0,0 0 0,0 0 1,0 0-1,0 0 0,0 0 0,0 0 0,0 0-1,0 0-1,0 0 1,0 0 0,0 0 2,0 0-1,0 0-1,0 0 0,0 0 1,0 0 0,0 0-1,0 0 0,0 0-2,0 0 2,0 0 0,0 4-1,0-4 1,0 0-1,0 0 1,0 0 0,0 0 0,0 0 1,0 0-2,0 0 1,0 0 1,0 0 0,0 0-1,0 0 0,0 0 0,0 0 0,0 0 0,0 0 0,0 0-1,0 0-1,0 0 1,0 0 0,0 0 0,0 0 0,0 0 1,0 0 0,0 0 0,0 0 0,0 0 1,0 0 0,0 0 0,0 0 2,0 0-2,0 0 2,0 0 1,0 0-1,0 0 0,0 0 0,0 0 0,0 0-1,0 0 1,0 0-2,0 0 1,0 0-1,0 0-1,0 0 1,0 4-1,0-4 1,0 0 0,0 4-1,-8-4-1,8 0 2,-6 3-1,6-3 1,0 4 0,0-4-1,-6 3 1,6-3 2,0 4 1,-7-4-2,7 3 3,0-3 0,-7 4 1,7 0 0,0 0 1,-6-4 0,-1 3 0,7 1 0,-6 0-1,6-1-1,-6 0-2,6 1 0,-7 1-1,7-2-3,-7 0 1,1 5-1,6-5 1,-6 5 1,-2-4 0,2 4 1,0-2 2,-1 2 4,1-1-1,6 1 0,-7-1 0,-6 3-2,7 2 0,0-5 1,-2 3-1,2 2-5,6-1 0,-6 0 2,-1 3-1,0-2 2,1 3-1,6-5 2,-6 9 0,-1-5 3,1 1 0,6 2-1,-7 2 0,0 0 1,7-2 0,-6 6-5,0 0 3,-1-6-2,0 5 1,1 0-3,0 0 2,-8-1-1,14 2-1,-6-4 2,-1 2-3,1 1 1,0 0 1,-2 4 1,2-4 0,0 0-1,6 4 3,-6-1-3,-1 1 1,7-4 1,-7 7-1,7-3-2,-6 0 1,6-1-1,0 4 1,0 1 1,0-4-1,6 3-2,-6-4 0,0 2 2,7 1-1,0-1-1,-1 2 0,0-4-1,8 0 1,-8 5-1,7-4 2,0-4-1,0 3-1,7-2 2,-8-3-2,8 0 0,-1-2-1,1 4-3,6-7-7,0-1-5,1 1-10,5-4-16,-6 0-19,13-7-47,-6-1-108,6-3-108,0 0-67</inkml:trace>
  <inkml:trace contextRef="#ctx0" brushRef="#br0" timeOffset="21825.73">11956 1748 119,'0'3'148,"0"4"-43,-6-3-29,6-1-19,0 5-10,0-4-10,-7-1-2,7 5-1,0-4 0,0-2 2,0 2 0,7 0 2,-7 0-3,0-1 1,0 1 2,6 0 1,-6 0 0,7-1-1,-1 4-1,1-3 0,0 7 3,-1-4-1,7 4-6,0 1-2,-7-2-4,7 5-3,1-1 0,-2 1-4,2 0-5,-2 3-1,8 1-1,-7-1-2,7 4-2,0 0 0,-8 4-2,8-4 0,-1 7-1,-5 0-1,5 1-3,1 3 1,0-1 0,-8 5 1,8 3-1,-7 1 0,0-1-2,6 4 2,-5 4 3,-8-1-3,7 1 3,-7-1-2,1 5-3,0-1-1,-1 0 2,0 4 0,8-3-2,-14-2 3,6 2-6,0-4 2,1 2-1,-7-2 1,0-3-1,0-2-4,-7-2-1,7-1 0,-6-3-1,0-5 1,-1 2 1,0-9 1,1 0 1,0-2 1,-1-9 2,0 1-3,1-4-5,-1-3-12,1-5-22,6-3-40,-6-8-76,-2 2-151,2-5-90</inkml:trace>
  <inkml:trace contextRef="#ctx0" brushRef="#br0" timeOffset="22311.27">12334 1344 205,'0'0'236,"0"-3"-92,0 3-57,7-4-31,-7 4-14,7-4-7,-1 4-9,0 0-4,0 0-5,2 4 0,-2 0-2,0-1-1,1 0-2,6 6 2,-6-2 2,-1 3 2,0 5 2,8-3 0,-14 5 1,6-3 0,0 6 0,-6-3-3,0 6-2,-6-1-3,6 3-3,-6-3-1,-1 4 0,0 0-2,1-4-1,0 3-1,-8 1-3,8-4-3,-7 0-8,7 0-14,-2 0-29,2-3-56,6-5-137,-6 1-98</inkml:trace>
  <inkml:trace contextRef="#ctx0" brushRef="#br0" timeOffset="22970.43">12842 2743 157,'0'-3'233,"0"3"-71,0 0-57,0 0-39,0 0-22,0 0-17,0 0-8,0 0-6,0 0-5,0 0-3,0 0 0,0 0 1,0 3 4,0-3 4,7 0 5,-7 0 4,6 0 3,1 0 5,0 0-1,-1 0 1,8 0-4,-8 0-1,6 0-3,2 0-3,-1-3-3,7 3-2,-8 0-1,8-3 0,-1 3 0,1-4 0,0 0 1,6 4-2,-7-8 1,7 5-3,0-1-1,1 0 0,-1 0-2,0-2-1,6 2-1,-6 0 1,7 1-1,-8-5 0,8 4 0,-7 1 1,0-1-3,7-3 2,-7 4 0,0-1 1,-6 0 0,5 0 1,-5 4-2,-6-3 0,-2-1 1,1 4-2,1-4 0,-8 4-2,0 0-1,-6-3 1,7 3 0,-7 0 0,0 0 0,7 0-1,-7 0 0,0 0-1,0 0-4,0 0-8,0 0-17,0 0-23,0-4-35,0 4-59,0-3-113,-7-2-108,0 2-64</inkml:trace>
  <inkml:trace contextRef="#ctx0" brushRef="#br0" timeOffset="23264.33">13299 2491 156,'-7'-4'402,"1"1"-133,6 3-109,-7-3-67,7 3-34,0 0-22,-7 0-9,7 0-6,0 0-3,0 3-3,7 0-2,-7 5 1,7-2 1,-7 3 1,6 1 0,1 1-2,-1 4-1,-6-5-2,7 5 1,-1 4 1,-6-1 0,7 1 2,-1-1 2,-6 4-2,6 0 1,-6-1-1,8 6 0,-2-2-3,-6 1-1,6-1-3,-6 1-2,7-1 0,-7 1-2,6 0-3,-6-4 1,7-4 0,-7 1-1,6-5-3,-6-3-6,7 1-10,-7-5-14,6-1-22,1-6-42,6 0-75,0-4-161,0-2-93</inkml:trace>
  <inkml:trace contextRef="#ctx0" brushRef="#br0" timeOffset="23871.88">14699 1550 290,'-6'-4'216,"6"0"-69,0 0-47,-6 1-24,6 3-16,0 0-5,-7-4-3,7 4-2,0 0-5,0 0-8,0 0-3,0 0-7,-7 4-7,7-4-7,-6 3-5,0 5-4,-1-2-1,1 2 0,-1-1 3,0 5-3,1-5 3,-8 5 3,8 2 1,0 1 3,-7 0 1,6 2 1,1 2 5,-7 3-1,7-3-1,-2 2 1,-4 1-3,6 4 0,-2-5-2,2 5 0,0 0-4,-1-1-2,1 4 0,-1 1-1,7-1-1,-7 4-3,7-4 0,-6 5-2,0 2 2,-2 1-2,8 0 0,-6 3-1,6-1 2,-6 7 2,0-3-1,6 5 1,-7-5-1,7 5-1,0 0 2,0 0-1,0-1 0,0-3-1,7 0-1,5 0 0,2 0 0,-2-4 0,8 1 2,-1-5-2,7 1-1,1-5-1,-7 1 1,12-3 0,-6-4-1,7-1 1,-1-3-1,1-4-2,-1 1 0,1-4-6,-1-1-4,1-3-9,7 1-13,-8-5-23,1-4-33,5-3-58,1-3-127,-6-2-97,-1-1-62</inkml:trace>
  <inkml:trace contextRef="#ctx0" brushRef="#br0" timeOffset="24648.22">15234 1898 306,'0'-4'239,"-6"0"-89,6 4-56,0-4-31,0 4-19,-8 0-12,8 0-8,0 0-3,0 0-2,0 4 0,0 0-1,0 0 2,0-1 2,8 5 5,-8-2 2,0 2 2,6 3 1,0 0 4,1 0 4,-7 4-1,6-1 1,1 4 1,0 1 1,-1-1-3,0 5-1,1-2-4,0 4-4,5 1-2,-5 3-4,0 1-5,6 3-5,-7-1-2,0 2-4,1 3-2,0-1-3,-1 1-1,0-1 0,2-3 0,-2 5 2,0-6-3,1-3-1,-7 5 1,6-5 1,-6-3-1,0-1 1,7-4-1,-7 2-1,0-2 0,0-2 0,0-4 0,0 3 0,0-3 0,0-5-1,0 2 0,0-5 2,0 1 0,0 0 0,0-6 3,0 2 1,0-4 2,0 3 1,0-3-1,0-3 0,0-1 1,0-3 1,0 0 1,0-1 0,-7-3 3,7 1 1,0-1 5,0-4 0,0 0 3,0 1 2,-6-2-2,6-1 0,0 2-2,0-3-4,0-1-3,0-2-1,6 2-3,-6 0-2,0-2-1,7 3-1,-1-1 0,-6 1 0,7-1-2,-1 5-1,0-4 0,2 4 1,4-3 0,-5 8-2,0-3-1,-1 4 0,0-1 1,7 4 0,-6-2-1,0 3 0,5 0-2,-4 1 1,4-1-1,1 4-1,-6 4 0,6-1 1,-7 1 0,8 4 1,-8 0 1,0-1-2,1 3-1,0 5 2,5-1 0,-5 1-2,-7 4 0,6-1 1,1 0-1,0 4 2,-1-3 0,-6 6 0,6-3 0,1 4 1,-7-5 1,7 6 0,-7-2 2,6 1-1,-6-1-1,0-3 2,6 3 1,-6-2-3,0-5 1,7 1 3,-7-1-3,0-4-4,0-2-5,7-5-8,-7 1-8,0-6-16,6 2-21,-6-4-37,7-4-41,-1-3-65,-6-3-120,6-5-101,2-3-59</inkml:trace>
  <inkml:trace contextRef="#ctx0" brushRef="#br0" timeOffset="25427.47">15599 1612 317,'-6'0'255,"6"0"-94,-8 0-57,2 0-29,6 0-11,0 0-6,0 0-2,-6 0-2,6 0-1,6 0 0,-6-4 0,0 4-4,6 0-8,-6-4-7,8 4-9,-8-3-7,6 0-4,0-1-5,1-1-3,0 2-1,5 0 2,-5-1-3,-1 0 2,1 0 6,0 0-3,-1 4-2,0-3 0,1 3 0,6 0-2,-7-4 0,8 4 0,-8-3-6,7 3 4,1-5 2,-8 5 0,6 0 0,2 0-2,-8 0 2,7 0 0,-6 0-2,0 5 0,-1-5-1,0 3 0,0 1 1,-6-1 3,8 5 1,-8 0 5,0-2 3,0 6 2,0-1-1,-8 0 1,2 3-1,6 1-2,-6 4-4,0-5-3,-8 4-1,8-2-2,-1-2 0,-6 4 0,6-4 0,1 1-1,0-1 0,-8 1 0,8-3 0,0 2 0,-7-3 1,6 0 1,0-1-3,1-1 2,0 1 2,-1 2 2,0-5 3,1 1 3,0-2 2,-1-2 0,0 3 1,7-3-2,-6 0-1,6 0-3,0-4-4,-7 3-2,7-3-2,0 4 4,0-4 7,0 0 7,0 0 4,7 0 7,-1 0 6,8 0 0,-2-4 2,8 4-5,-7-3-6,7-1-8,6 0-5,-7-3-5,1 3-4,6 0-2,-6-2-2,5 2-2,-5-4 1,6 5 0,-6-5 0,5 4-1,-5-3-1,6-1 0,-6 4-1,5-2 0,-5 2 1,-6-3 1,5 3 0,-13 0 0,8 0 3,-8 4 1,0-3 4,-6 3 4,7 0 4,-7 0 2,0 0 0,0 0-3,0 0-5,0 0-12,0 0-22,0 0-31,0 0-35,-7 0-39,7 3-42,0-3-65,0 0-127,0 0-102,-6 4-53</inkml:trace>
  <inkml:trace contextRef="#ctx0" brushRef="#br0" timeOffset="26344.82">15879 3191 95,'0'0'163,"0"0"-41,0 0-30,0 0-19,0 0-14,0 0-9,0 3-4,0-3-6,0 0-3,0 0-2,0 0-3,0 0-3,0 0-5,0 0-1,0 4-3,0-4-3,0 0-4,0 0-2,0 0-2,0 0-2,0 0 2,0 0 2,0 0 2,0 0 3,0 0 4,0 0 6,0 0 5,0 0 8,0-4 3,0 4 1,0 0 1,0-3 0,0 0-4,0-2-3,6 2-7,-6-1-7,7-3-3,-7 0-3,7-1-3,-1 0-2,0-3 1,1 4 0,0-4 4,-1 4 1,1-5 3,-1 2-2,0-1-3,1 1 1,6-5-1,-13 3-3,14-3-3,-14 2-3,6-3-3,0 2-1,-6-5 1,7 2-1,-7-2-1,6 1 0,-6-1-2,0-3 0,7 4 0,-7-5 1,0 6 0,0-5-1,0 3 0,0 0 1,0 6-1,0-6 0,-7 5 0,7-1 0,0 0 2,-6 4 3,6 0 2,-7 0-3,7 4 4,-6 3 0,6-4-1,-6 5-2,6 0-1,-8-1-2,8 0-3,0 4 2,-6 0-1,6-3-2,0 3 0,0 3-1,0-3 0,0 4 3,0 3 0,-6 1-3,6-1-1,0 0 4,0 4 0,-7-3 1,7 2 1,0 1-2,-7 0 1,7 3 1,0-2-1,-6-1-1,6 3 0,-6-2 0,6 2 0,0 1 0,-7-4 1,7 4 0,-6 0 0,6-1 0,0 1 1,-7 2-1,7-5-1,0 3 2,0-1-3,0-3 1,0 0 0,7 3-1,-7-2 1,6-1 1,1-5 0,-1 6 1,0-5 1,8 1 1,-8-5-1,8 2 1,-2 2 1,1-7-1,7 2-1,0-2 1,-1 0-2,7-2-5,-6-2-10,6-4-18,0 1-21,7-1-29,-8-2-44,8-5-65,0 0-121,-8-3-102,1-4-52</inkml:trace>
  <inkml:trace contextRef="#ctx0" brushRef="#br0" timeOffset="27031.55">16420 1531 159,'0'0'230,"0"0"-80,0 0-60,0 0-36,0 4-21,0-4-12,6 0-5,-6 0-2,0 3-2,6-3-1,-6 4 0,8-4 1,-8 4 2,6 2 5,-6-1 3,6-2 3,1 4 4,-1-3 4,-6 8 5,7-6 2,0 6 0,-1-1 0,0 0-4,2 3-1,4 1-1,-6 0-1,1-1-5,0 5-2,6 0-2,-7 2-2,8-3-3,-8 4-3,6 4-4,2-4-3,-8 3-2,7 1 0,1 4-1,-2-5-1,2 8-2,-8-3-1,7 2 1,0 2-1,-6-2-2,5 1 0,-5 3 0,0 1 0,-1 1 1,0-1 2,-6 1 1,7-1-1,-7 1 1,0 1 2,-7-3-3,7-2 1,-6 3-3,0-4 1,-8 0 0,8 0 0,-7-4 0,0 0 0,0 0 0,-1 0 0,-4-2 3,-2 2-1,7-8 2,-7 6 3,0-6 1,1 2 2,6-5 3,-6-3 2,5 0 2,2-5 4,-2-3 1,8 5 2,-1-10-1,1 6 0,0-8-2,6 4-7,-8-4-6,2-4-21,6 1-20,0-2-29,0-1-36,0-5-46,6-3-81,2-1-148,-2 0-76</inkml:trace>
  <inkml:trace contextRef="#ctx0" brushRef="#br0" timeOffset="27537.1">16694 964 106,'6'-5'239,"7"5"-97,-6-3-58,5-1-27,-5 1-11,6-1-5,0 4-2,0-4-2,0 4-4,1-3-3,-2 3-2,8 0-4,-7 3-6,7-3-5,-1 4 2,0-4-2,1 7 1,-1-3 0,-5 4 1,5-2 2,-6 5 3,6 1 1,-5-2-1,-1 5 0,-6-1 2,-1 1 3,0 4 1,1 0 0,-7-2 1,0 2-1,-7 3-2,7-1 2,-6-2-3,0 4-1,-8-6-2,2 2-1,-2-1-4,-5 1-2,6-2 1,-6-3-4,5 3-2,-6-7-1,7 0 2,1 2-5,-2-5-7,2 0-18,4-3-33,8 0-45,-6-4-90,6 0-141,0 0-88</inkml:trace>
  <inkml:trace contextRef="#ctx0" brushRef="#br0" timeOffset="28703.96">11194 3868 209,'13'0'243,"7"-4"-104,-1 4-63,1 0-36,-1 0-15,8 0-9,-2 0-2,8 0 6,-7 0 0,6 0 6,2 0 3,-2 0-1,1 0 0,-1 4-5,1-4-2,5 0-5,-5 4-4,7-4-3,-8 3-2,7-3 4,0 0-1,0 5 2,0-5-2,0 0 1,0 3-1,7-3 3,-1 0 0,1 0 1,7 0 1,-8 4 1,7-4 1,0 0-1,0 0-5,1 0-1,-1 4 1,-1-4-2,2 0-1,6 4-1,-1-4 0,1 0 0,6 0 4,-6 0-1,-1 0-4,1 0 0,6 0-1,-6 0-1,0-4 1,-1 0-3,7 0 3,-6 4-2,0-3 3,-1-2-2,1 2-1,6-1 4,-6 0-2,-8 0 1,15 4-2,-8-2 1,1 2-4,7-4 2,-1 4 0,-7-4-1,7 0 0,0 4 0,-6 0 1,0-3 0,6 3 0,-6-4 0,-1 0 1,-5 0-3,4 1 4,2-1 3,-6 1 1,5-1 3,-5 0 2,5 1 0,-6-1 3,0-3 0,-6 3-1,6 4-3,0-7-1,1 3-4,-8 4-1,1-4-1,-1 0-4,1 4 2,-1-2-1,1 2-1,-1-4 0,-5 4 0,5-4-1,-6 4 1,1-4 1,-8 4-2,1-3 0,-7 3-1,7-4 1,-15 0 1,9 0-1,-14 4-1,6-4 0,-5 0 3,-2 4 0,-5-2 1,0 2 3,-1-4 0,-6 4 3,7-3 1,-7-2-4,-7 2-12,1 3-13,-1-4-22,-6 4-31,0-4-47,0 0-83,-7 1-152,-5-1-80</inkml:trace>
  <inkml:trace contextRef="#ctx0" brushRef="#br0" timeOffset="29572.61">13045 4509 176,'0'-3'329,"0"3"-122,0 0-93,0-4-51,6 4-30,-6-3-16,0-1-5,0 4-1,0 0 2,0-3 4,0-1 0,6 4 3,-6-5 1,0 5 0,0-3 0,7 3-1,-7-3 1,7-1 0,-7 0 1,6 1 2,-6 0 5,7-2-3,-1 1-1,-6 1-2,6-2-3,2 2-3,-2 0-1,0-1-4,8 0-5,-8 1 5,7-1 2,0 0 0,0 0 0,-1 1 1,2-1 0,-1 4 1,7 0 0,-8 0-2,2 0-2,-2 4-3,2-1 3,-1 1-4,0 0-3,0 3-1,-7 4-1,8 0 0,-8 1 1,0-1-1,1 4-3,-1 2 0,1 2 4,-7-1-1,6 1-1,-6 2-1,-6 2 1,6-5 1,-7 4 2,1-4-3,-7 1 3,-1-2 2,2 2-1,-8-1 1,1 1 1,-7-5 0,0 1 0,-1-4 3,1-1 0,-6 2-1,5-5 1,-5-3 1,6 0 3,-1-1 12,2-3 18,-1 0 16,6 0 17,0-3 12,8-1 5,-1 0 2,-1-3-2,8-1-11,0 2-18,6-2-18,-6 1-18,6-5-14,0 2-7,6-1-4,0 0 2,0 3-6,8-2-2,-8-2-1,7 5-3,7-1-2,-8 1 3,2 4-1,5-2-7,1 5 5,-8 0 2,8 5 1,0-2 1,-7 4 1,7 1 0,0-1-1,-1 5 2,1-2 0,-2 1 1,2 4 0,0 3 2,6-3-1,0-1 1,0 1 0,0 3-2,0-3 0,0 0 0,1 0 0,5-1 0,-6 1 0,7-1 0,-7-3 0,-1 1 0,9-5 1,-9 4-1,1-4 0,-6 0 0,0-3-6,-1 0-8,1-1-16,-8 1-23,2-4-28,-1 0-36,7 0-40,-8-7-67,2-1-125,-2 1-106,1 0-61</inkml:trace>
  <inkml:trace contextRef="#ctx0" brushRef="#br0" timeOffset="31514.1">17188 1579 126,'0'0'105,"0"0"-33,0 0-24,0 0-13,0 0-5,0 4-4,0-4 1,0 0 3,7 0 3,-7 0 0,7 0 3,-7 0 0,6 0 1,1 0-3,-1 0-2,1 0-4,0 0-2,5-4-2,-6 4-2,8-4 0,-1 0-2,0 0 0,0 1-3,0-1 1,0 1 1,-7-2 0,14 3 1,-13-2-1,5 0-1,2 0 1,-2 1 1,-4 3-4,-2-4-2,7 4-1,-7-4-2,1 4-2,0 0 0,5 0-2,-6-4-3,-6 4-2,8 0 0,-2 0-2,0 0 1,-6 0-1,7 0 2,-7 4 2,0-4 2,7 4 3,-7 3 4,0-3 4,0 4 2,6-1 0,-6 0 0,0 0-2,0 5 1,-6-1-4,6-1-5,0 1-2,0 1-5,0 3 5,0-1 3,6 1-1,-6-1 3,7 4 2,-7 0 2,0 1 2,6-1 3,0 1-4,1 2 0,-7-2-1,7 2 3,-1 2-1,0-1 2,-6 0 1,7 3 3,0-3 0,-1 4 0,-6-1 1,7 1-4,-7 0 0,0-1-3,6 1 1,-6 3-4,7 0-2,-7 1-4,6-1-1,-6 1 2,7 2-2,-1 2 1,-6-2-1,6 6 1,-6-1 1,8-1 2,-8 0 1,6 5-4,0-1 1,-6-3-1,7 3 0,-7 4 1,6-1-3,1 2 0,-1-2 0,1 5-1,-1-4-1,1 4 4,0 0 4,-1 0 0,0-2 2,1 6 1,-7 0 0,7-2 1,-1 6 1,0-2-2,1 1-4,6 1-4,-6-2-1,-1 1-1,8-3 1,-8 2-2,6 2-2,2-5 0,-1-1 0,-1 2-2,-4 0 2,-2-6-1,6 3-1,-4-2-1,-2-3 0,0 1 0,-6-2 0,7-2-1,-7-1 0,0-3 2,0-1 0,0-3-1,6 0 1,-6 1 0,0-5 0,0 0 0,0 0 2,0-4-3,0 1 1,0 1 0,0-6 1,0 1 0,0 0-1,0-4 1,0 1 0,0-1-2,0 0 0,0-4 1,7 1-2,-7-3 0,0 2 0,0-3-1,7 4 1,-7-5 2,0 2-1,0-5 0,0 4 0,0-3 0,6-2 0,-6 2-1,0-1 1,0 1-1,6-1-2,-6 0 2,0-3 0,0 3-1,0 1 3,0-1-1,-6-3 0,6 3-1,-6-4 2,6 5-1,-7-1 1,0-3-1,1 4 0,6-5-1,-13 4 1,7-2 1,-2-3-1,-4-2 0,-2 8 0,2-4 0,-8-1 0,1 1 1,-7-4 0,-1 0 1,1 0 1,-6 4 0,-7-4-1,6 0 0,-6 0 2,0 0 8,0 4 10,0-4 14,-1 0 16,2 0 12,-1 0 9,-1-4 5,7 4-1,-5-4-6,5 0-14,1 4-29,5-7-48,1 3-52,-6 0-53,13-3-54,-1-3-69,0-2-135,7 2-117,0-5-65,7 0-16</inkml:trace>
  <inkml:trace contextRef="#ctx0" brushRef="#br0" timeOffset="32538.32">18648 2975 235,'-6'0'235,"-1"-4"-83,7 4-59,-6 0-28,-1 0-19,7 0-8,-7 0-3,1 4-2,6-4-1,-6 0-2,6 0-2,-6 2-7,6-2-1,0 0-2,0 0-5,-8 0-1,8 0-2,0 0 1,0 0 2,0 0 0,0 0 3,0 0 4,0 0 4,0 0 5,0 0 3,0 0 0,0 0 1,0 0 2,0 0-2,8 0 1,-8 0-1,6 0-2,6 0-3,2 0-2,-1 0-3,7-2-2,6 2-4,-7-4-3,13-4-3,1 5-3,-1-1-1,8 0 0,-1-2-1,0-2 0,7 4-2,-1-3 0,7-1-4,-6 1 2,6 0 3,-6 2 1,-1-1-1,7-1 1,-13 3 2,7-4 0,-7 4 2,-13 1-2,7-1-3,-13 2 1,-1-3 2,-6 2 5,-6 3 9,5 0 13,-5-4 18,-7 4 16,7 0 12,-7 0 3,-7 0 2,0-4-4,1 4-11,0 0-13,-7 0-19,-1-4-14,-6 4-13,8 0-3,-1 0-24,0 0-31,0 0-35,7 0-38,-2 0-52,2-3-94,6-1-174,0 0-95,0-2-33</inkml:trace>
  <inkml:trace contextRef="#ctx0" brushRef="#br0" timeOffset="33170.47">20290 2184 47,'0'-4'351,"0"4"-112,0-4-95,0 4-53,-6 0-30,6-4-17,0 4-12,0 0-8,0 0-7,0 0-6,0 0-2,0 0-2,6 4-2,-6-4-1,0 4 3,0 0 5,7-2 4,-7 6 5,0-1 5,6 1 4,-6-1 2,7 4 1,-1 1 1,0 2-1,-6-3 2,8 3-1,-2 5-2,0-2 0,8 3-2,-8-3 0,1 9-2,-1-4-4,0 5-4,1-2-4,0 5-2,-1-1-4,0 3-1,2 2-1,-2-2-2,0 5-2,1-5 0,6 5-2,-7-1 1,7 2-2,-7-1 0,8-5 0,-8 1-1,1 0 2,6-4-2,-7 1-1,-6 0 2,7-5 2,-7 0-3,0-3 0,0 0-3,0-3-2,0-2-2,0-2-2,-7-1-7,7-2-5,0-1-7,-6-3-8,6-1-13,-6-3-16,-1 0-27,7-4-36,-7 0-60,7-4-107,-6-4-90</inkml:trace>
  <inkml:trace contextRef="#ctx0" brushRef="#br0" timeOffset="33894.21">20330 2135 57,'0'0'152,"0"0"-21,0 0-23,0 0-17,0 0-14,0 0-14,0 0-11,0 0-6,0 0-8,0 0-6,0 0-3,0 0-2,0 0-1,6 0 0,-6 0 1,0 0-1,6 0 2,-6 0 0,7 0 0,-7 0 0,7-3-2,-1 3-2,-6 0-1,7-4-1,-1 4-1,0-4-1,1 1-2,6 0-1,-7-2 1,2-2 2,4 3-1,1 1 2,0-4 1,0-1 1,7 4 0,-7-3-1,6-1-2,1 2-1,-7-2 0,7 1-4,-1-1-2,1 1-1,0 0-2,-8-1-1,8 1-1,-7 0-1,-1 4 0,-4-2 0,4 1 1,-6 1 2,2 0 3,-8-1 2,6 4 2,-6 0 3,6-4-1,-6 4-1,0 0 0,0 0-3,0 0-2,0 0-5,0 0-2,0 0-5,0 0 1,0 0-2,0 4-1,0 0 1,0-1 4,0 4 4,0 1 4,0-1 3,0 0 2,0 5 3,0-2 2,0 5 0,0-3-4,0 2-4,0-3-2,0 3-3,0-3-1,7 4-2,-7-5-1,0 2-2,0 2 2,6-2-2,-6-2-1,0 2 1,7-1-1,-7-4 0,7 4-6,-7 1-14,6-6-16,0 5-20,-6-3-22,6-1-29,2 0-41,-2 0-62,7-3-135,-6 4-87,6 0-49</inkml:trace>
  <inkml:trace contextRef="#ctx0" brushRef="#br0" timeOffset="34652.13">20746 3784 180,'0'0'248,"0"0"-76,0 0-58,0 0-39,7-4-24,-7 4-15,7-4-9,-1 2-5,0-2-4,0 0-2,8-3-1,-8 3 0,8-4 0,-1 0 1,-1 2 2,2-5 1,-2-1 1,-4 5 1,11-4 7,-13 0 2,8-3 3,-2 2-3,2-2 2,-2 3-1,-5-3 3,6-1-3,0 1-1,-7-5-1,8 4 0,-2-4-1,-5-2-1,0 3 0,-1-1-7,1 2-3,-1-3-1,1-1-3,-1 2-2,-6 1-2,7-4-2,-7 4-3,0 0 3,0 4-2,0-3 0,-7 0 0,7 5 2,-6-2 2,6 3 5,-7 0 3,1 3 2,6-2 1,-7 3 0,1 3-1,6-3-2,-7 4-3,7-2-1,-7 2-5,1 3-1,6-4-1,-6 4-5,6 0 2,-7 0-3,7 0-1,-7 4 0,7-1-1,-6 2 0,6 5 2,-6-3-1,-1 1-3,7 3 1,-6-1 4,-1 2 1,7 2-2,-7-2 0,1 2 0,6 1 0,-6-1 1,6 1 1,-8 0-3,8 3 0,-6-4 1,6 1 0,0 3 0,0 2 0,0-7 0,0 6 0,6-5 0,-6 5 2,8-1 0,-2-3 0,0 3-2,1 0 1,6-2 2,-6 1-1,5-2-2,2-1-4,-2 1 2,2-4 0,5 4 0,-6-4-1,6-4-8,1 0-8,0 1-9,-1-8-11,1 0-24,6 0-30,-7-8-45,7 1-83,0-4-146,-6-3-74</inkml:trace>
  <inkml:trace contextRef="#ctx0" brushRef="#br0" timeOffset="35211.72">21607 2330 198,'-7'-4'264,"7"0"-96,-7 1-63,7-2-34,-6 5-16,6-2-9,0 2-7,-6-5-4,-1 5-1,7-2-2,-7 2-5,1 0-4,-1 0-6,1 0-3,0 0-1,-2 0-1,2 0 0,0 0 2,0 0 3,-8 2 2,8 5 4,-7-2 0,6 2 2,-6 1-1,7 2 2,-8 1-4,2 4 1,5-5-1,1 6-2,-8-2-1,8 2-2,0 1 0,-8-2-2,8 3-1,6 1 0,-6 3-2,-1-4-1,0 3 0,7 2-3,-6 3-2,6-1-1,0-3-2,-7 7 0,7-4-1,-6 2 0,6-2-2,0 1 0,0 0 1,6-1 0,-6 2-1,7-2 1,-1-3 1,1 0 0,0-1 1,5 2 1,2-6 0,-2 3 0,2-2 2,5 0 1,1-4-1,-1 1-2,1 0 0,6-4 0,0-1-2,0-2-1,0-1-3,0 0-7,0-3-7,-6 3-9,6-7-9,0 0-17,-7 0-16,1 0-29,6-7-37,-7 0-52,1 0-104,0-5-87</inkml:trace>
  <inkml:trace contextRef="#ctx0" brushRef="#br0" timeOffset="35642.06">21815 2539 352,'0'-4'284,"-7"-4"-109,7 5-67,-6 3-30,6-4-16,-6 1-9,6 3-5,0-4-4,-7 4-4,7 0-3,0 0-6,0 0-6,0 0-6,0 0-7,0 0-6,0 0-3,7 4-1,-7 3-2,0-4 4,0 5 3,6-1 3,-6 5 7,0-6 2,0 5 4,0 3 3,0-2 5,0 3 0,0 0-1,0-1-1,0 1-5,6-1-2,-6 5-3,0-4-4,0 2-5,0 2-2,0-4-2,0 3-3,7 0 0,-7-3-1,0 4-2,7-5 1,-7 4 0,0-4 0,6 2 0,-6-3-1,0 3 0,6-5 1,-6 0 1,0-1 0,0-2 0,0-1-2,8 1 0,-8-4-3,0-2-5,0 3-4,0-2-7,0 1-8,0-4-9,0 0-15,6 0-17,-6-4-24,0 1-31,0-2-48,6-1-80,-6-5-116,7-1-61</inkml:trace>
  <inkml:trace contextRef="#ctx0" brushRef="#br0" timeOffset="36066.14">22030 2583 241,'-6'0'214,"-8"2"-90,8 3-55,0-2-26,-8 5-14,8-1-7,-7 1-1,6-2-4,-6 2 1,1-1 0,5 1-2,-6-1-1,7 1-1,-2-1 0,2 0-1,0 0 0,-1 4 0,7-3 3,-6-2 2,6-2 1,-7 4 1,7-1-4,-6-3 2,6 0 1,0 0 0,0-1 0,0 0 1,0 2 1,0-3 3,0 3 2,6-2 2,-6 1-3,7 0 0,-7-1 1,6 1-3,1 0-4,-1 3-5,8-3-1,-8-1-3,0 1 1,8 3-3,-2-3-3,-5 0-2,6 3 4,0 1-2,0-6-2,0 6 2,0-1-3,0-3 1,0 4 0,1-5 2,-2 2-4,1-3 0,0 5 1,0-3 0,1 0 1,-2-4-2,2 4 1,-8 0 0,7-4 0,-7 3 0,1-3 1,-7 0-3,7 4 1,-1-4 0,-6 0-1,0 0 1,0 0 0,6 0-1,-6 0 0,0 0-2,0 0-9,0 0-13,0 0-19,7-4-23,-7 1-31,7-1-54,-1 0-90,0-4-120,-6 1-57</inkml:trace>
  <inkml:trace contextRef="#ctx0" brushRef="#br0" timeOffset="36536.11">22167 2293 20,'6'0'256,"-6"4"-85,0-4-60,7 0-38,0 4-17,5-4-9,-5 4-8,6-2-2,0 3-4,0-3-3,0 3-2,7 2-2,0-3-2,-1 3-4,1 0 0,6 0-3,-7 5 0,1-1 1,6 0-1,-7 3-2,7-3-2,-13 7 0,6-3 0,1 4-1,-7 3-2,-6 0 0,6-1-2,-7 6-1,1-2 1,-7 1-2,0 3-2,0 0 0,-7 0 1,1-3-3,-1 4 0,-6-1 0,7 0 1,-7 0 4,-1 0 4,-5-3 0,6 0 2,-6-1 2,5-3 5,-5 0 1,0 0 0,6-4-1,-7 1-3,6-4 2,2-1-3,-1 1-2,0-5-3,6 2-5,1-1-2,0-4-4,-2 0-6,8-3-13,-6-1-14,6-3-23,6 4-34,-6-8-66,8 1-132,-2-1-91</inkml:trace>
  <inkml:trace contextRef="#ctx0" brushRef="#br0" timeOffset="38197.86">23490 1644 73,'0'-2'226,"6"2"-66,-6-5-49,6 2-35,-6 3-21,0-4-11,7 4-7,-7 0-7,0-3-4,7 3-4,-7 0-3,0-4 0,0 4 0,0 0-1,0 0 0,0 0-1,0 0 0,0 0-3,0 0-3,0 0-2,-7 0 1,7 4-1,-7-4-2,7 3 0,-12-3-4,6 4 0,-8 4 4,1-6-2,0 6-2,-6-4-1,-1 3-1,0 1-1,1-1 1,-1-4 2,0 4-1,1-3 0,0 4 2,6-5 3,-7 1 3,7-4 5,0 3 1,0-3 1,0 4 2,6-4 1,-5 0 1,4 0-1,8 0-1,-6 0-2,0 0 0,6 0-3,0 0 0,0 0-4,0 0-2,-7 0-2,7 0-1,0 0 0,0 0-2,0 0 2,0 0-1,0 0 3,0 0 0,0 0 1,0 0 1,0 0-1,0 5 1,0-5-2,0 0 0,0 2 0,0-2 1,0 4 0,0 0 3,7 3 2,-7 1 3,0 3 5,6-1 4,0 2 2,-6 5-1,8-2 2,-2 4-1,0-1-2,1 0-1,6 4-4,-7 1-2,7 2-3,-6 0 0,0 1-1,-1 0-1,0 7 1,2-4-2,-2 4 1,0 4 1,-6 0 0,7 3 2,-7-1 0,6 7 1,1-7-1,-1 6-1,1 1-1,-1 0-2,8 0-3,-8-2-2,7 4-1,-6 0-3,5 3 1,-5-3 0,6-1 0,0 4 2,-7-3 1,8 3 0,-8-2 1,7 1 3,-6 1-1,-1 1 1,1 2-1,-1 2 2,8-1 4,-14 3 3,6 5-1,-6-1 1,6 0 0,-6 1-2,0 2 1,0 2-4,0-6-5,0 5-2,0-3-4,0-5-1,0 1 0,0-4-1,6-4 0,-6-7 0,0 0 0,0-4 0,0-3 1,0-4-2,0 0 0,0-7 0,0 0 1,0 0-1,0-5 1,-6-3 1,6 1-1,0-4 0,-6-1 0,6 0-1,0 2 0,-6-6 0,6 1 2,0 1 0,6-5-2,-6 1 1,6 2 1,0-3 2,1 1 5,0-2 5,6 2 3,7-4 3,-2-1 3,9 1 3,-1-4-2,13 0-2,0 0-6,7-4-17,6-3-20,0-1-27,0-2-30,13-1-37,1-4-39,5 1-67,-6-8-155,8 4-101,-2-5-54</inkml:trace>
  <inkml:trace contextRef="#ctx0" brushRef="#br0" timeOffset="39482">24024 1627 140,'0'0'256,"0"-4"-92,-7 4-64,7 0-39,0 0-24,0 0-12,0 0-10,0 0-4,0 0-5,0 0-3,0 0-1,0 0 1,0 0 1,0 0 0,0 0 2,0 4 3,0-1 4,0-3 3,0 4 5,0 4 2,0-6 2,7 6 1,-7-4 3,0 3 1,0 1 1,0 2 1,0 1-2,-7 4 1,7-3 1,0 5 0,0-2-3,0 3 0,-6 5-1,6-2-1,0 1-2,-6 0-1,6 4-3,0 0 0,0-1 0,0 0-1,0 4-4,6-3 1,-6 4-3,0-1-1,6 4-2,-6-4-1,7 5-3,-7-2-2,7 6 1,-7-6-1,0 4-1,0-2 0,0 2-1,0-3 0,0 0-1,0 0-1,0-3-1,-7-1 0,7-4 0,-7 0 1,1 2 0,6-5 0,-6-4 3,6 0 2,0-3-1,-7-4 1,7-1 3,0-2 1,0-4 5,-7 3 4,7-3 5,0 0 6,0-4 5,0 4 5,0-4 3,0 0 2,0 0 2,0 0 1,0 0-2,0-4 1,0 4-4,0-4-4,7 0-5,-7 0-4,0-3-7,0-1-4,7 2-7,-7-2-6,6 1-2,0-4 1,-6 0-3,7 0 1,0 0 1,-1 0 1,0 0 2,1 0 0,-1 0 0,1-3-1,0 2 0,-1-3-2,8 5-1,-2-5-1,-6 1-2,8-2 1,-1 2-1,-1-1-1,2 5 1,-8-1 0,8-5 0,-2 7 1,1-3 0,-6 4 1,6 1-2,-7-3 0,8 1 0,-8 6 1,0-4-1,1 3 0,6 1-1,-6 0-1,-1-2 2,8 1-2,-2 4 1,2-3 0,-2-1 0,1 1 0,-6 3 0,6 0-1,-7 0 0,8 0 1,-8 3-1,7 1-3,-6-1 2,-1 6-2,1-3 4,-1 2-1,0 3-1,1 0 1,-7-1 1,7 5 1,-7-1 1,6 2-1,-6-3 0,6 4 0,-6 0 1,7-2-2,-7 3 2,7-3 0,-7 3-1,6-3 1,-6 3 1,7-3 0,-7-5 0,0 5 1,6-4-1,-6 1-2,0-2 1,0-3 1,0 1-2,0-1-1,0 1-2,0-4-10,0-2-13,0 2-18,0-4-19,0 4-23,0-4-24,0 0-29,7 0-42,-7-4-59,6 0-106,-6-2-88,7-5-46</inkml:trace>
  <inkml:trace contextRef="#ctx0" brushRef="#br0" timeOffset="40205.76">24643 1344 180,'-6'-3'158,"-1"3"-58,0 0-34,1 3-19,0-3-9,-1 3-4,0-3-4,1 5-3,6-1 0,-13-4-2,6 3 1,1 1-4,-1-1-2,1 1-2,0 3-3,-2 1-1,-4-5 0,5 4 0,1-2-1,-1 1 0,1 5 3,-7-3 2,6-2 3,-6 6 2,7-1 1,-8 0 1,2 1-3,5-2-2,-6 5-1,0-4-1,7 3-5,-8 1 1,8 0-3,0-1-1,-1 1 0,0 0-1,1-1-1,6 1 0,0-1 1,-7 1 2,7-1-2,0 1 1,0 0-1,7 1-1,-7-2 0,6 1-2,1-1-2,0 1-1,-1 0 2,0-1-2,0-3 1,2 3 0,4-3 0,2 4 1,-1-5-2,-1-1-2,8 1-1,0-2 1,-1-4-1,1 3-2,0-7-1,5 4-3,-5-4-3,0-4-4,-1 4-11,0-4-12,-6 1-14,1-1-19,-2-4-24,-4-2-44,4 1-82,-5-1-117</inkml:trace>
  <inkml:trace contextRef="#ctx0" brushRef="#br0" timeOffset="40553.27">24715 1480 219,'0'0'219,"0"0"-78,0 0-55,0 0-34,0 4-17,0-4-10,0 3-7,6 1 0,-6 3 0,0 1-1,0-5 3,7 4 0,-7 4 1,0-3 1,0-1-1,6 3-1,-6 2-1,0-1 3,7 0 1,-7 4-2,0-4-1,0 0-3,0 3-2,6-3-2,-6 0-1,0 1-4,0-2-3,0 1-1,0 0-3,0 0 0,0-4-1,6 5 1,-6-5-4,0 1-6,0-1-7,8 0-13,-8-4-14,6 1-22,-6-4-40,6 0-91,1-4-119</inkml:trace>
  <inkml:trace contextRef="#ctx0" brushRef="#br0" timeOffset="40949.8">24878 1301 281,'0'-5'224,"6"5"-88,-6 0-51,7 0-26,-1 0-10,0 0-9,2 0-7,-2 0-2,0 5-2,0-2 3,8 1 2,-8-2-4,7 3-4,1 2 2,-2-2 3,2 1 3,-2 5 2,8-3-2,-7 3 0,7-1 2,-8 2 0,8-2-2,-1 5-5,-5-4-4,6 4-4,-8 0-3,1-1-5,1 5-2,-8-5-1,0 4-3,0 1-1,2-2 0,-8 2 0,0 4 1,0-5 2,-8 0-3,2 0-1,0 1 1,-7-1 0,0 0-1,0 0-2,-1-3-5,2 0-9,-8-1-12,1 1-16,5-1-25,2-2-41,-8-1-73,7-4-159,0 4-89</inkml:trace>
  <inkml:trace contextRef="#ctx0" brushRef="#br0" timeOffset="42304.61">24682 3194 98,'6'-6'253,"-6"1"-91,8 2-66,-2-1-40,0-3-15,7 0-8,-6-1-2,-1 0 1,7-3 1,-7 4 1,8-4 2,-1 0 1,-6 1 0,5-5-1,1 3-1,-6-2 0,6-1 4,-7 0 0,8 2 3,-8-3-1,7-3-2,-6 2-3,6-2-2,-7 1-1,0 0-2,2-4-1,4 1 0,-6-2 1,1 1-1,0 0-2,-7 0 0,6-3 0,-6 2-3,0 2-5,0-2-2,7 5-3,-7 0 2,0 0 0,-7-1-3,7 4 0,-6-2 0,6 1-1,-7 2-2,7 3-2,-7 0-3,1 0-3,0-1-1,0 6-2,-2-2-2,2-3 1,6 7-1,-13-4 0,7 6-1,6-2-1,-7 1 1,0 3 0,7-4 0,-6 4 2,6 0-3,-6 4 1,6-1 0,0 1 3,-7 3 0,7 0-2,0 4 1,0 0-1,0 1 3,0-2 1,0 5-2,0-4-1,0 7 1,0-3 1,7-1 1,-7 1-2,0-1-2,6 5 1,-6-4 0,0 3 1,6 0 0,-6-4 0,7 5 0,-7-4-1,7 3 2,-7-3-1,6 3 0,-6-3 0,7 0 0,-1-1 1,0-3-1,2 0 3,-2 0-2,0 0-1,0 0 1,1-3-1,6-6-1,-6 7-2,6-6-1,0 1-3,7-1-7,-1-3-13,1-3-20,6-1-24,0-3-38,6 0-58,-5-4-123,5-1-111,1-1-59</inkml:trace>
  <inkml:trace contextRef="#ctx0" brushRef="#br0" timeOffset="42990.69">25712 2293 13,'-7'0'286,"7"0"-90,0-4-69,0 4-46,-6 0-22,6 0-16,6 0-7,-6 0-6,0-4-5,0 4-4,7 0-5,-1 0-3,0-3 1,2 3-4,4 0-5,-6 0 0,8-4-5,-8 4 1,14 0 5,-7-2 3,-1 2-1,2-5 5,6 5 6,-1-3 2,1-1 5,-1-1-1,7 2-3,0 3 0,0-3-2,7-1 0,-7 0-1,6 1-3,1-5 1,0 4 0,-1 1 1,1-1-2,-1-3 0,1 4-1,-7-1-2,0 0-1,0 0-4,0 1 0,-6-1 1,-7 4-2,-1-3 2,2 3 4,-8-5 7,1 5 4,-1 0 9,1-2 6,-7 2 1,0 0 3,0 0-1,0-4-6,-7 4-6,7-4 0,-6 4-12,-1 0-8,1 0-8,0 0-5,6 0-7,-8 0-8,2 0-13,0 0-20,0 0-16,6 0-20,-7 0-31,0-4-41,1 1-75,-1 3-134,1-5-64</inkml:trace>
  <inkml:trace contextRef="#ctx0" brushRef="#br0" timeOffset="43338.44">26024 2073 178,'-6'-3'331,"-1"3"-120,7 0-83,0-5-46,0 5-26,0-2-17,0 2-13,0 2-8,0-2-9,0 5-4,0-2 0,7 4 1,-7 1 3,6-1 1,1 4 4,0 1 3,5 2 2,-5 1 7,0-1 1,-1 5 2,0-1 0,7 4 2,-6 0-5,0 4 0,-1-1-3,0 1-3,2 3-3,-2 0-3,0 0-3,1 0-4,-7 0-1,6 2 0,1-6-3,-1 1 0,-6-4 0,7 0-3,-1-4-1,-6 1 1,6-5 1,-6 1 0,8-4 0,-8-4 0,0 0 2,0 1 0,0-5 2,0 1 1,0 0-3,0-4 2,0 4-4,0-8-11,0 4-17,0-4-25,-8 0-28,8-3-37,-6-1-59,6 1-110,-6-3-96</inkml:trace>
  <inkml:trace contextRef="#ctx0" brushRef="#br0" timeOffset="45522.23">15534 1531 41,'0'0'136,"0"0"-23,0 0-21,0-4-20,0 4-16,0 0-13,0 0-12,0 0-8,0 0-7,0 0-2,0 0-3,0 0 2,0 0-2,0 0-2,0 0-2,0 0 0,0 0 0,0 0-2,0 0-1,0 0-1,0 0-1,0 0 2,0 0 1,0 0 1,0 0 1,6-4 0,-6 4 0,0 0 0,0 0-1,0 0-2,0 0-2,0 0 0,0 0-1,-6 0 0,6 4 0,0-4 0,0 0 2,0 4 0,-6 0-1,6-1 1,-8 1 0,8 0-1,-6 0 1,6-2-1,-6 6-2,6-4 1,0 3-2,0-3 0,-7 4 1,7-2-1,0 3 0,-7-3 1,7 2 0,-6 3 2,6 0 0,-7-1 1,7 5-2,-6-3 1,6 2-1,-6 1 1,6 4 0,-7-5 0,7 4 0,0-4 1,0 1 0,0 3 0,7-3 0,-7 0-2,6 3 1,0-3-1,1 0 1,6-5 0,-6 5 0,5-3 0,2-2 0,-1 1 0,0 0 1,0 0-1,7 4 0,-1-8-1,-6 3 1,6 2-3,1-1-4,0-3-7,-8 2-8,8-3-11,-7 1-17,7 3-21,-8-3-24,2-1-39,-1-4-57</inkml:trace>
  <inkml:trace contextRef="#ctx0" brushRef="#br0" timeOffset="45901.01">16133 1436 14,'0'3'144,"0"1"-45,7 1-26,-7 5-12,6-3-9,-6 1-4,7-1-3,-1 4-1,1 4-4,6-5-3,-7 5-4,0 0-2,8-1-4,-8 1-5,1 4-2,-1-1-1,1 0-5,-7 4-3,6-1 0,-6 6-2,0-6 0,0 6 1,0-2-2,0-4-3,-6 6 0,6-6 0,-7 1-4,1 0-4,-1 1-16,7-5-30,-6 0-68,0-4-152,-8 5-88</inkml:trace>
  <inkml:trace contextRef="#ctx0" brushRef="#br0" timeOffset="47105.16">11213 1719 70,'0'-5'92,"0"5"-25,0-4-17,7 4-13,-7 0-9,0 0-6,0-3-4,0 3-3,0 0-3,0 0 1,0 0 0,0 0 3,0 0 4,0 0 4,-7 0 4,7 0-1,0 3-1,0-3-1,0 0-1,0 0-4,0 0-3,0 0-5,0 4-3,-6-4-4,6 5 0,-6-3-1,-1 2-1,7 4-1,-6-5 0,-1 5-1,0-1 1,7 0 1,-6 0-1,0 5-1,-2-1 0,2-1-1,6-2 1,-6 3 0,0 0-1,6-1 0,-7 2 1,7-1 0,0-1 0,0 5 3,0-3-1,0-1-2,0 3 3,0-3-2,0 4 1,0-1-1,0 1-1,7-5-1,-1 5 0,-6 1 1,6-1 1,0-1 1,2 1-1,-2-1 1,0 1 1,1-1 2,6 4 0,-6-4 0,12-2-1,-6 2 1,0 2-1,0-2-2,7-3 1,-1 0-1,7 0 0,-6-4-1,6 1 3,-7 3-7,7-8-6,-6 5-8,7-4-10,-2-1-15,-5 2-27,6-5-48,-6 0-102,-1-5-90</inkml:trace>
  <inkml:trace contextRef="#ctx0" brushRef="#br0" timeOffset="47491.06">11637 1678 10,'7'0'111,"-1"0"-39,1 0-18,-1 3-2,8-3-1,-8 0 1,6 0 0,2 4-3,-1-4 1,0 7-2,6 1-7,-5-1-9,-2 5-4,8-2-3,-7 5-3,0 3-1,0 0-4,0 0-2,0 5-2,0-6-2,0 9-4,-6-4 0,5 1 0,2 2-3,-8-3-1,1 4-3,-1-5 3,1 5-1,-1-4 0,-6 4 1,7-1-1,-7 1-3,0 1-7,-7 2-12,7-4-20,0 0-33,-6-3-76,6 4-135</inkml:trace>
  <inkml:trace contextRef="#ctx0" brushRef="#br0" timeOffset="49948.01">27217 1484 151,'0'-4'226,"0"1"-93,0-1-48,0-1-24,0 5-13,0-3-9,-7 3-5,7-3-6,0 3-1,0 0-5,0 0-5,0 0-5,0 0-4,0 3-3,0-3-3,0 3 2,0 6 3,0-2 5,7 3 6,-7 2 2,0 3 6,0-1 1,7 1 4,-7 2 1,6 5-1,-6 1-3,6 2 0,-6 1-1,6-1 0,-6 6-1,8-2-1,-8 3-3,6 1-2,-6 4 0,0-1-6,6 1-2,-6 3-1,0-3-1,0 3-4,0 0-1,0 4-1,0-4-1,7 1 2,-7 3-1,0 0-2,7-3 0,-7-1 1,0-4 0,6 1-2,-6-8 1,0 5 1,0-9-3,0 0 2,0-2-2,0-5 0,0-3 1,0-1-1,0-3 2,0-4-2,0 1 0,0-1 1,0-3 1,0-1 0,0-3 5,0 4 4,0-4 0,0-4 2,0 1 1,0-1 0,0-7-1,0 4 0,7-8-5,-7 1-1,6-1-2,-6-3-3,6 3 5,-6-7 0,7 3 2,0-2 1,-7 2-1,6-4 1,0-2 0,1 4-2,0-1-1,-1-4-1,1 0-3,6 4 1,0-3 0,-1 4-3,2-2 2,5-3 0,-6 4-2,7 3 0,-7 2 0,7-2-1,-1 4 0,1 4 1,0-4-1,-8 8 0,8-3 0,-7 6-1,7-4 1,-8 8-2,2-3 1,-2 6-2,1-3 0,1 4 0,-8 4 2,7-1-1,0 3-1,0 2 2,-6-1 1,6 4 0,-7 2-1,0-1 1,8 2 0,-8 0 0,0 5 0,1-3-1,0 3 0,-1 2 2,1 2 1,-1-1 1,1-1-2,0 0 1,-7 0 1,6 2 1,-6-2-2,6 1-2,-6 0-2,0-5-2,6 4-3,-6-2-8,8-1-6,-8-4-12,0 4-13,6-3-13,-6-4-18,0-1-19,0 1-32,0-5-55,0 2-129,0-5-78</inkml:trace>
  <inkml:trace contextRef="#ctx0" brushRef="#br0" timeOffset="50518.02">28221 3000 98,'6'-4'194,"-6"0"-71,6 1-40,-6-4-22,7 2-10,0-1-3,-1-2-1,0-3-3,1 0-2,-1-3-2,1-1-3,6 1 0,-7-1 0,8-4 1,-8 1 2,0 3 8,1-6 13,6 2 5,-6-3 2,-1 3 1,0-2 0,2 2-2,-2-2-2,0 2-6,-6-3-13,6 4-6,-6 0-4,0-1-3,0 2-4,-6-3-1,6 6-2,-6-4-3,6 4-2,-6-1-2,-2 1-1,2 2-4,6 1 0,-6 0-5,-1 3-2,1 2-1,6 1-2,-7-2-2,7 7-1,-7-3 0,1 3-1,6 0-1,-6 0-2,-1 3-2,7 2 3,-7 2 0,1-1 0,0 6 1,-1-1 0,0 3-1,1 1 2,-1 0 0,1 3 0,0 0 0,6 0 0,-7 5 0,7-1 0,0 0 1,-7-1-1,7 1 1,7 4-1,-7-4 1,0 0-1,7 4 0,-1-4-3,0 0-1,1 3-2,-1-6-3,1 2-5,0-2-5,5-1-2,2-3 1,-2-1-1,2-3-4,5 0-1,1-7 1,-1 0 1,1 0-6,0-4-10,6-4-11,-1-4-22,1 1-23,0-3-41,-6-5-63,7 0-136,-9-3-80</inkml:trace>
  <inkml:trace contextRef="#ctx0" brushRef="#br0" timeOffset="51076.08">28012 1201 72,'-6'0'189,"-2"0"-54,2 5-38,0-2-24,-8-3-17,8 3-14,-7 5-14,7-5-8,-8 0-6,8 6-3,0-2 0,-1-4 0,0 4 3,1 1 0,0-1 4,-1 0 1,0 4 3,1-3 0,-1 3 0,1 3-1,0-2-1,-2 2-3,2 1 0,0 3-2,-7 0 1,6 1 2,1 3 2,-1 0 3,1-3-2,6 2 1,-7 2-2,0-2 1,7 1-3,0-3-4,0 2-2,0 2-2,7-6-2,0 2-1,-1-1-1,1 1-1,-1 0-1,8-5 1,-2 1-2,2-1 0,-2-3 0,1 4 0,1-9-2,5 6 0,-6-5-1,7 1 1,-1-5 0,-6 4-1,6-3-2,1-4-4,-7 0-7,7 0-7,0 0-9,-8-4-16,8 1-18,-1-4-22,1-5-40,-6 1-89,5-3-110</inkml:trace>
  <inkml:trace contextRef="#ctx0" brushRef="#br0" timeOffset="51523.8">28188 1344 106,'0'-7'307,"0"3"-105,0 1-72,6 0-37,-6-2-28,0 1-22,7 1-11,-1-2-9,-6 5-2,6-2-7,2 2-1,-2 0-6,0 0-5,1 0 0,6 0-2,-7 2-1,1 3-1,-1 2 2,1-2 1,-7 1 0,7 2 4,-7 3 0,0 0 0,0-1 2,-7 5 3,0-1-2,7 1 1,-13-1 2,7 6-2,-7-6 0,0 5-1,7-5-1,-8 1-1,1-1 0,0-3-1,7 1 0,-1-5-3,1 3 1,0-2-1,-2 0-1,8-5-1,-6 0 2,6 2 0,0-1-1,0-4 2,0 3 0,0-3 3,0 3 5,0-3 3,6 0 1,-6 0 5,8 0 2,-2 0 1,0 0 1,7-3-1,-6 0-3,6-1-1,-1-1-2,8 2-1,-6 0-4,5-1-4,-6-4 0,6 4-1,1-3-2,-7 4-2,7-4-1,-8 3-3,8-4-9,-7 5-11,-6-1-15,6-4-27,0 1-31,-6-3-39,-1 2-62,0-3-111,8 4-84</inkml:trace>
  <inkml:trace contextRef="#ctx0" brushRef="#br0" timeOffset="52062.25">28436 1168 43,'0'0'165,"0"0"-37,0 0-29,6 0-20,-6-4-17,0 4-13,6-4-5,-6 4-9,6 0-9,2-2-7,-2 2-3,0-5-1,-6 5 1,7 0 0,-1-2-3,1 2-3,6 0-1,-7 0 1,8 0 0,-8 0-3,7 0 1,0 0 1,-6 2 1,5 3-1,2 1 2,6 2-2,-8 0 0,1-1 1,7 3-1,-8-1-2,2 1-1,-1 5 0,0-1-1,0 1 0,0 4 0,-6-2 0,-1 2 3,0-1 0,1 5 0,-7-2 0,0 2 0,0-2 2,-7 1 3,1 3 1,0-2 2,-8-5 3,2 4 1,-1-1 1,-1-2 0,2 4-1,-2-9-3,-5 5-1,6-4-4,0-5-2,-1 1-3,2-1-5,-2-2-10,2-1-14,5 1-18,-6-4-23,6-4-36,1 0-67,0-4-134,-1-4-90</inkml:trace>
  <inkml:trace contextRef="#ctx0" brushRef="#br0" timeOffset="53439.56">24519 3624 56,'0'0'194,"0"0"-66,-6 0-49,6 0-32,0 0-18,0 0-7,0 0-3,0 0-1,0 0-3,0 0 0,0 0 0,0 0-1,0 0 0,0 0 0,0 0 4,0 0 1,0 0 2,0 0 0,0 0 2,0 0 2,6 0 1,-6 0-3,7 0-2,-7 2-2,6-2-2,8 0 1,-8 0-1,7 0-1,0 0-1,6 4-1,1-4-1,0 0-2,-1 0-1,7 0-2,0 0-2,0 0 1,7 0 0,-1-4-1,7 4-1,7 0 2,-7-2-1,14 2 0,-2-6-2,1 4 0,1-2 0,6 1 0,-1-5 0,1 4-2,0 0 0,6-2 1,-7 1 1,7-2 1,-6 3 0,0-3-2,6 3 1,-6 1-2,-1-1 1,1 1 0,0-1-2,6-3-2,-7 2-2,7-1 2,0-5 0,7 3 0,0-3 1,-7 1 0,6-2-1,2 2 0,-8-1 0,6-1-1,-6 5 1,0 1 2,-6-6-1,6 4 1,1 1 0,-9 3 2,2-3-2,0 3 1,0 0-1,-1 1-1,1 3 0,-7-4 0,1 4-1,-2 0 0,2 0 0,-1 0 1,0 0 0,-6 0 0,-1 0 0,7 0-1,-6-3 1,-1 3-1,1 0 1,0-4 0,0 4 0,-1-3 0,1-1-1,-1 4 1,-5-4 0,5-3 1,1 3 0,-1 1 0,1-4 1,-7-1 1,6 4-2,-5 1 1,-1-1 0,0-3 1,-7 4-2,1-2 0,-1 2 0,-6 3 1,1-4 1,-8-1 3,0 5 1,1-3 0,-7 3 1,0 0 2,0 0 0,-6-3 0,0 3 0,-1 0-2,-6 0-1,0 0-5,0 0-9,-6 0-17,-8 0-24,1 0-42,-6 0-78,0 0-149,-14 0-80</inkml:trace>
  <inkml:trace contextRef="#ctx0" brushRef="#br0" timeOffset="54438.17">26115 4092 222,'-6'0'164,"6"0"-50,-6 0-35,6 0-22,-7 0-14,7 0-6,0 0-4,0 0-1,0 0-1,-7 0-2,7 0 1,0 0-1,0 0 2,0 0 0,0 0 1,0-4 0,0 4 1,0-3 0,0 3 0,7-4-1,-7 0 1,0 4-1,0-3-1,0-1-3,7 4-7,-7-4-2,6 1-3,0-1-2,2-3-3,4 2-5,1 3-1,0-2-1,0-4 0,7 5 1,-7-5-2,6 2 1,8-2-2,-8 4 2,7-4-2,0 5 1,-6-5 0,6 4-1,0 2-1,-7-3 0,1 5 1,-1-3-1,-5 3-1,5 3 1,-6-3-1,0 5-1,-6-3 1,-1 2-1,1 4-2,-1-1 0,0 1 1,1 0 0,-7-2 2,0 9 0,0-5 0,-7 2 0,7 6 1,-6-3 0,0-1 1,-7 5 1,-1-1 1,2 1-3,-2-1 2,-5 0 0,-1 0 0,-6 4 1,7-3-2,-7 3 0,0-5-1,0 3 1,-1-3 1,1 2-2,0 0 1,1-5 0,-1 4 2,-1-4-2,1 1 3,0-4 0,6 4-1,-5-4 3,5 0 0,0-3 0,1-1-2,6 4-1,0-8 0,-1 5-1,2-4 1,5 3-2,1-4-2,-1-3 1,7 5-1,-6-5 1,6 2 1,0-2-1,0 0-1,0 0 1,0 0 0,0 0-1,0 0 2,0 0-1,0 0 0,0 0-1,0 0 1,6 0 0,1 0-1,-1 0 2,1 0-2,-1 0 3,0 0-2,8 0 1,-1 0 1,0 0-3,0 0 1,0 0-1,6 0 2,1 0-2,-1 0-1,1 0-2,0 0 2,6 4 1,-1-4-1,2 0 1,-1 4 0,6 0 0,1-1 3,7-3 0,-2 4-3,1-4 0,7 0 0,-1 0 1,1-4 0,0 4-3,0-7 0,5 3 0,-5 0 3,-1 2 1,1-6-1,-7 4-1,7-3 1,-7 3 4,-6-3-3,-1 7 0,-6-4 0,1 1-1,-9-1 0,2 4-1,-6-3 1,-8 3 0,1 0 0,-1-4 0,0 4-2,2 0 0,-8 0 0,0 0 0,0 4 0,-8-4-3,8 3-6,-6 1-12,0-1-20,-1 1-32,1-1-63,-1 1-171,0 0-96,1 0-59</inkml:trace>
  <inkml:trace contextRef="#ctx0" brushRef="#br0" timeOffset="55991.03">28807 1448 83,'0'0'158,"0"0"-42,0 0-31,-7 0-16,7 3-15,0-3-11,0 0-8,0 0-8,0 0-6,0 0-4,0 0-2,0 0-3,0 0-4,0 0 3,0 0 2,0 0 1,0 0 1,0 0 1,0 0 3,0 0 1,0 0 2,0 0-1,0 0 0,0 0 2,7 0 5,-7 0 3,0 0 1,0 0-2,6 0-1,0 0-1,-6-3-2,14 3-2,-8-5-7,1 5-3,6-4-4,0 1-1,0-2-1,0 3-1,0-2-1,0 0-1,0 0 2,7 1 0,0-1-2,-8 0 2,8 0 2,-1 2 2,7-6-1,-6 4 1,-1 1 1,1-1-2,0 0 0,-8 0-3,2 1-2,-8 3-1,1 0-3,-1-4-1,0 4 0,-6 0 2,8-3 1,-8 3-1,0 0 1,0 0 1,6 0 1,-6 0 0,0 0-1,0 3 1,0-3-2,0 0 1,0 4-1,0-4-1,0 0-1,0 3 0,0 5 0,0-4 0,0 6-1,0-3 0,0 5 2,0-1 1,0 3-1,0 1 1,0-1 2,6 2 2,-6 2-1,0 1 1,0-2 3,6 2-1,-6 3 0,0 0 1,8 4 0,-8-5-2,6 4 1,-6 5 0,6-4-2,1 3 0,-7 1-2,6-1 0,1 4-1,0-4-1,-1 5-1,0-2 2,0 1-1,2 0 1,4 4-3,-5-1 0,6 1 1,-6 3 0,5 0 0,2 1 0,-2 2 3,2 2 0,-8 2 2,7 2 1,0-3 0,0 6-1,1 0-1,-8 2 0,7 1-3,0 0-2,0 0 2,-7 4-2,8-4-1,-2-1 1,-5 2-1,6-2 1,-6-2 1,5-1 2,-5-3-3,0 3 0,5-7 0,-4 0-1,-2 0 2,0-4 0,1-3 0,-1-1-1,1-3 1,-1 1 1,1-3 0,-7 0 0,6-2-1,0-4-3,2 2 0,-8-2 0,6-4-1,0 2-1,-6 2 2,7-3 0,0 0 1,-7 1 1,6-2-1,-6 1 0,6 0 0,1 1 1,-7-6 0,6 5-1,-6-3 0,7 3-1,-7-4 1,7-3 1,-7 3 0,0-3-1,6-3 0,-6 1 2,0-5-2,6 2 0,-6-3-2,0 1 2,0 0 0,0-4 0,-6 3 0,6-4 0,-6 5 2,-8-5-1,1 5 1,1-1 0,-8 0 1,0 1 0,-6-1 1,1 0 1,-9 0 1,2 5 1,-7-5 0,6 0-1,-13 4 0,1-4 0,-1 1 1,1 3-2,0-4-2,-1 1-1,7-5 2,-7 5 2,7-5-5,6 5-12,1-4-21,6-4-30,6 3-41,1-6-74,12 3-167,0-4-102,1-4-46</inkml:trace>
  <inkml:trace contextRef="#ctx0" brushRef="#br0" timeOffset="57356.04">30051 1128 131,'0'3'112,"-6"-3"-36,6 0-20,0 4-10,0-4-6,0 0-1,0 0 2,0 4 3,0-4 1,0 0 0,6 0-2,-6-4-1,7 4 0,-1-4 0,1 1-7,0 3-6,5-7-3,2 3-4,-8 1-2,14-1-3,-7 0-3,-1 0-1,2 1 2,5-1 1,1 0 1,-7-2 1,6 1 0,1 1 2,-7 1-3,6-1 1,-6 1 0,1 3 0,-8-4-1,7 1 1,-6 3-2,5-4 0,-5 4 2,-1 0-3,1 0-3,0 0-3,-7 0-1,6 0-2,0 0-1,2 0-3,-2 4-2,0-4 2,0 3 1,1 4 3,6 0 3,-6 2 1,-1 1 3,8 1 4,-8 4 1,6 3 2,-4 1 0,4 3 0,1-1 3,-6 1-1,6 7-1,1 0-1,-2 0-1,1 5 1,0 3-1,0-4-2,1 4-7,-2 3 3,8 0-4,-7 4 1,0 0-2,0 4-3,-1-1 1,2 1-1,6-1 3,-7 5 3,-1 0 5,8 2 3,-7 1-1,7 3 2,-7 5 2,6 7 1,1-5-2,-7 8-3,6 4-6,1 1-2,-1 1-1,1 6-3,-7-5-2,7 5-2,0-1-2,5-3 0,-5 0 3,0-5-3,6 5 1,-7-4 0,1 0-1,6-1 0,-7 2-2,1-6-4,0-1-1,-8-1 0,8-8-6,-1 0-1,1 0 0,-8-3 0,8-4 0,-7 0 2,1-1 1,-2-1-2,8-7-1,-7 3 1,0-6-1,0 1-1,-7-4-2,8 0-1,-8-2 0,0-2 4,2-3 1,-2 0 2,-6-4 3,0 1 2,6-5 2,-6 2 4,0-6-1,0 1 0,0 0 1,0-4-1,-6 1 2,0 0 1,-2-2-2,2-3-2,-7 5 3,0 0 1,-6-1 1,-1-3 3,0-1 0,-6 1 2,1-1 3,-8-2 6,-7 2-1,8-3 4,-13 1 1,-1-2-1,1-3 2,-8 5 3,1-5 3,0 0 0,0 0 2,-7 1 3,7-1 1,-7-4 1,14 5-3,-7-5-5,13 2-5,-1-2-16,7 0-25,15 1-29,-2 0-38,0-4-49,13-4-78,1 0-169,6 1-99,0-5-43</inkml:trace>
  <inkml:trace contextRef="#ctx0" brushRef="#br0" timeOffset="60904.55">8190 6660 11,'0'-4'193,"0"1"-61,0-1-48,0 0-28,0 4-23,0-4-11,0 4-7,0 0-1,0 0 0,0 0 2,0 0 3,0-3 1,0 3 2,0 0 0,0 0-2,0 0 1,0 0 0,0 0 0,0 0-1,0 0 0,0 0-1,7 0 0,-7 0 1,0 0 0,6 0 0,0-4-1,1 4-2,0 0-1,-1-3 0,0 3-2,8-4 1,-8 4 0,7 0-1,-6-3 1,6 3 0,-1-4 2,2 4-1,6-4-2,-7 0-2,6 1-1,-6-2 0,7 3-2,-1-5-1,1 2 0,6-2 1,-7 3 0,7 0-1,-6 1-1,6-1-1,0 4-3,1-3 0,-2 3-3,7 0 1,-6 0 0,1 0-1,5 0 0,-6 0-2,7 0 2,-1 0 0,-5 0 0,-1 0 0,0 0-2,0 0 2,0-4 1,0 4 2,0 0-3,0 0 0,0-3 0,0-1 1,1 4 3,-8 0-1,7-5-2,0 2-1,-6 0 4,6-1-2,-7 0-1,7 1-2,0-1-1,-6 0 0,6 4-1,-7-4 2,8 1-1,-7-1 1,5 1 1,-5-1 1,6 1-1,0 3 0,-7-4 0,7 0 0,-6 0 0,6 4 0,0-3 0,1-4 1,-8 2 1,7 3 2,6-6 1,-5 4 0,-1-4-1,0 1-1,6 5 3,-5-6 0,-2 4-1,1-1-3,0 2-1,7 0 0,-7-1-1,0 0 1,0 1-3,1 3-1,-1-3 1,6 3 2,-5-5 0,-2 5 0,1-4 0,6 4 0,-5 0 4,5-3-3,-6 3 1,1-4 1,5 4-2,-6-3 0,0 3 0,1-4 0,5 4 0,-7-3 3,2-1-3,5 0 0,-6 4 1,7-4 0,-7 1 0,7-1 3,-1 4 0,-6-3-1,7 3 0,-1-5 0,1 5-1,0-2-1,0 2-2,-1 0-1,1-4-2,-1 4 1,1-4 0,-1 4 0,1-4 3,-1 4 0,1-3 0,-1 3 0,1 0 0,-1-4 1,-5 4 0,-1 0-2,0 0-1,0 0 3,0 4-1,1-4 1,-2 0-2,1 3 0,0-3-1,0 0 3,7 4-1,-7-4-4,7 0 3,-7 0-1,13 0 0,-7-4 1,1 1 1,6 3-1,-6-4 0,-1 0 0,7 0 0,-6 2 0,-1-3 1,1 2-2,-1-1-1,1 4 1,-1-5 0,2 2 2,-2 0-1,1 3 1,-1-4-1,1 0 1,-1 4 0,7-3 0,-6 0 0,-1-2-1,8 5 2,-8-4-1,7-3 0,0 7-1,1-7 0,-1 7 0,0-3 1,-7 3-1,7 0 0,1-4-3,-8 4 1,7 0 0,-7 0 2,1 0 0,-1 0-1,1 0 1,-1 0 1,2-4 0,-9 4 1,9-4 0,-2 4-1,7-3-1,-6-1 0,5 1 1,-5-2-1,7 3 0,-8-2 0,1 0 0,5 0 1,-5 1 1,-1-1 1,1 0-2,-7 4 0,7 0 0,-7 0 0,6 4-1,-5-4 2,-1 4-2,6-4-3,-5 3 1,-1 1 2,-1-4 0,-5 4-1,12 0 0,-5-4-2,-1 0 3,6 0 0,-6 0 2,7-4 0,6 4-1,-7-4-1,8 0 1,5 1-1,-6-1-1,1-4 1,5 6-2,-6-3-3,1 2 3,-2 3 0,-5-4-1,6-1 3,-7 5 0,8-2 0,-7 2 1,-1 0 0,1 0-1,-1-4-1,1 0 0,-1 4-1,1-4 0,6 1 1,-6 0-1,6-2 3,-7-2-1,7 3 2,1-3 2,-1 0-1,6-1 1,-5 5 0,-2-9-1,7 10-1,-5-6 2,-1 1-3,6-1 0,-5 4-1,-1-3 0,0 4-1,0-4 1,0 3-3,-6 0 1,6 4 0,-7-4 2,1 1 1,0 3-1,0-4-1,-1 1 1,7-1 0,-13-1-1,13 3 0,-7-2-3,1 0 2,-1-3 2,1 3 0,7 0 0,-8-3 1,7 3-1,-6-3 3,5 4 2,-5-5-3,7 4-1,-8-3 1,7 3-1,-7 0 0,1 2 0,-1-6-1,1 4-1,1 1 1,-2-1 3,7 0-2,-7 0 0,1 1 1,6-1 1,-7 1 0,8-1-3,5 1 0,-6-1-1,1 0 0,5-3 1,1 3-1,-7 0-1,7 1 0,-1-2 2,1 2 0,-1-1 0,1 1 0,-7-1 0,0 1 1,7-1 1,-14 0 1,14 0-2,-14 1 1,8 3 1,-1-4-1,0 0-2,-1 4-2,-5-4-1,7 4 1,-2-2 2,-5-2 0,6 4-1,1-4 1,-2 0 1,1 1-1,1-1 2,-1 4 0,0-4-2,-1 0 0,9 1 2,-9-1-2,8 4 0,0-3 1,-7-1-1,6 1 0,2-1 1,-9 0 0,1 0-3,7 1 2,-7 3-1,0-4 0,0 0-1,1 1-1,-8 0 2,7-1-2,0-1 1,-7 5 2,2-3-1,-2 3 0,-7 0 1,9-3 1,-9-1 1,8 4-1,-7-4 1,6 4-2,-5-3 1,5-2-1,1 5 0,-1-3-1,2-1 1,-2 1 0,1-4 0,5 7 0,-5-8 0,6 4 1,-7 4 0,8-7 1,-7 3-2,5 0 0,-5 1 1,6-1-2,-6 1 0,0 3 0,-1-4 1,1 1-1,-1-1 1,1 4 1,-1-4-1,-6 4 0,1-4 2,5 4-1,-6-3-2,7 3 0,-7-4 1,7 4 1,-1-4 0,1 1 2,-1 3-1,1-3 2,5-1 1,1-1 1,1 2-1,-1 3 0,0-3 0,0-1-2,-6 0-2,6 4 0,-7-3 1,1-1 0,6 0-3,-6 4 1,0-4 0,-1 1 0,1 3 0,-1-5 0,1 3-1,-7 2 1,6-4 1,1 4-1,-1-3 0,1 3 2,6-5-2,-7 5 0,1-3 2,6-1-2,0 4 0,0-4 1,1 0 0,-1 2-2,6-3 1,-5 5 0,-2-3 0,8-1 1,-7 1 1,6-1-3,2 0 1,-9 0 2,8 1-2,0-1 1,0 1 0,-8-4 2,8 7-2,0-9 1,-7 6 0,7 0-1,-8-1-1,1 4-1,7-4 0,-7 1-1,7 0 0,-7-2 0,6 1 0,-5 4 1,5-3 1,-6-2-1,1 3 0,5-2 1,-6 1 0,0-1 0,0 0 1,-6 0-2,6 0-1,0 0 1,0 2 0,0-3-1,1-2 0,-1 7 1,6-7-1,-5 3 2,-2 4 0,7-7 0,-5 3 0,-1 1 3,0-1 0,-7 1-2,8-1 2,-1 4-1,-7-5 0,7 2-2,-6 0 2,7-1-1,-2 0-1,1 1 0,1 3 0,-1-3 0,0-2 1,7 1-2,-7 4 2,6-3 0,1-1-1,-7 1 0,7-1 0,-1 1 1,-6-5-1,7 8 1,-7-4-1,7-4 0,-8 6 4,1-3 0,7 5 0,-7-2-2,0-2 2,1 4 0,-1-4 2,-1 4-2,2-4 5,-1 0-4,0 4 1,0-4 0,0 4-1,7-3-1,-7 3 1,0-4 0,6 2-6,-5 2 2,5-5 0,1 2 0,-1-1 2,2-1-1,4 5-1,-5-3 1,6 0 1,0-1-1,-6 4-1,5-4 1,2 1-1,-7 0-1,5 3 0,-5-5-1,7 1 0,-8 4 0,7-3 1,-7 3-1,2-4 1,5 4 0,-7-3 1,1 3 0,-1-4 1,1 1 0,-7 3 0,6-4 0,1 0 0,-7-3-1,7 3-1,0 1 0,-8-4-2,8-1-1,0 1 1,-7-1-1,6 4 1,2-3 0,-9 0-1,8 3 2,-7-3 0,0-1 1,0 5 1,1 0-1,-1-5 0,-7 4 0,7 0 0,-7 1 0,8-1 1,-7 1-1,5-1-1,1 0 1,-6 0 0,7 1 2,-8-1-1,7 1 1,0-2-1,-7 3 0,8-2 0,-7 0 3,-1 0-1,7 1-2,-7-1 1,1 0-3,-1 0 0,1 2 1,7-3 0,-8 2-3,1 3 1,-1-4 1,7 1-1,-6 3 3,-7-5 1,6 5-2,1-3-1,-1 3 1,1-4-1,0 0 0,0 4 1,-1-3-2,-6 3 2,7-3 0,-1 3 0,1-5-2,-7 2 3,7-1 0,-7 4-2,6-3 1,1-1-1,-7 4 1,-1-4 0,9 4 0,-9-3-1,1 3 1,7-4 0,-1 4 0,-6-4-2,7 4 2,-1-3-1,1-1-1,0 4 1,0 0 0,0-4 1,-1 1 0,1-1 0,-1 4-1,1-3 1,-1-1 0,1 0 0,-1 0 0,1 1 0,-1 3 0,-6-4 0,7 0 0,-1 0 0,8 2-1,-7-2 0,-1 4-1,1-4 1,5 4 1,-5-4-4,-1 4 2,1-3 1,-1 3-1,1-4 0,0 4 2,0 0-1,6 0-1,-7 0 2,1 0-1,6 4-1,-7-4 1,2 0 1,4 0-2,-5 0 2,-1 3 1,7-3 1,-6 0 1,-1 4-1,1-4 1,0 0-1,0 0 0,-1 0-1,-6 0-1,7 0 0,-8 0 0,9 0 0,-9 0-2,7 0 1,-5 0 0,-1 0 0,0 0 1,-6 0-1,6 0 0,-7 0 0,-5 0 1,5 0 1,-6 0 0,0 0-1,0 0 0,0 0 2,-7 0-2,1 0 3,0-4 0,-1 4-1,0 0 5,1-3 2,-7 3 3,6 0 2,-6 0 5,7-4-1,-7 4 2,0-4 1,7 4 0,-7 0-1,0 0-5,6-4 0,-6 4-3,0-3-3,0 3-2,6 0-2,-6-4-1,0 4-3,0 0-8,0-3-20,0-2-36,0 3-49,0-6-96,-6 0-150,0 1-83</inkml:trace>
  <inkml:trace contextRef="#ctx0" brushRef="#br0" timeOffset="64489.06">8835 6931 87,'0'0'167,"0"0"-42,0 0-32,0-4-24,0 4-15,0 0-11,0-3-7,0 3-6,0-4-6,0 4 0,0 0-2,6-4 1,-6 0-1,0 4 4,0 0 0,0-3 1,0 3 0,0 0 0,0 0 1,0 0-1,0 0-3,-6 0-2,6 0-4,0 0-3,-6 0-3,0 3-4,-8-3-1,8 4-4,-7 0 0,-1-4-2,-5 4-1,6-1 1,-7 1-1,1 0 0,-1-1 1,0 1 4,1 0-1,-1-1 3,2 1 1,-2 0 1,0-1 1,1 1-2,-1-1 0,0 1-2,1 0-2,-1 0-1,8-4-1,-2 3-1,-5 1 1,12-4 0,-6 3 0,7-3-1,-1 0 4,0 0 1,1 0 0,0 0 4,-1 0 1,7 0 1,0 0 1,0-3 1,-7 3-1,7 0-2,0-4 0,-6 4-2,6-3-2,-6 3 0,6-4 0,-7 4 0,7-4 1,0 4 1,-6-4-1,6 4 2,0-3 3,-7 3 3,7 0 1,0-4 1,0 4 1,0 0 1,0-3 0,0 3-1,0 0-2,0-4-2,0 4 0,0 0-5,0-4-1,0 4-2,0 0-1,0 0-2,0 0 0,0 0-3,0 0 0,0 0-1,0 0-1,0 0 1,0 0-1,0 0 1,0 0-2,0 0 0,0 0 0,0 0 1,-7 0 1,7 4-1,0-4 1,0 0-2,0 4 2,-6-4 0,6 3-1,-6 1 0,-2-1 1,8 1 1,-6 0-1,0 0 1,6-1 0,-6-3-1,-1 4 2,7-4-2,0 3 0,-7-3 1,7 5-1,-6-5 0,6 0-1,0 2 0,0-2-2,0 0 1,0 0 1,0 4 0,0-4-1,0 0 1,0 0 1,0 4 1,0-4-1,0 4 0,0-1 0,0 1 2,0 0-1,0 2 0,0 2 1,0-4-3,0 4 1,0-1 0,0 0 0,0 1-1,0-1 0,-7 4 1,7 0 0,0 0 0,-6-1 3,6 5 1,0-1-1,0 1 2,0 1 0,0-3-2,0 3 2,0-2-2,0 2 0,6 1-2,-6 2 0,0-5 0,7 4 1,-7 1-1,6 3 1,-6-4-1,7 5 3,0-2-2,-7 4 3,6-2-3,-6 6 1,0-3-1,6 3 0,-6 0-2,0 5 1,0-5 0,0 7 0,0-3-1,-6 0 0,6 0 1,0 4 0,0-1-1,0 1 0,0 0 1,0-1-1,0 1 0,6 4-1,-6-2 0,6 2-1,2 0 2,-2 2 0,0 1 0,1 0 2,0 4 1,-1 3 0,1-3 0,-1-1-1,7 5 0,-6-5-1,-1 4 0,7 1-2,0-1 0,-6-4-2,6 5 2,-7-1 0,7-3 1,1 4-1,-2-4 0,-5-2 3,6 6-2,-7-5 0,1 4 0,6 1-1,-6 0 2,-1-1 1,0 0 0,-6 4-2,7-1 2,-7 1 1,7 1 0,-7 2 0,0-2-2,0 5-1,6-1 0,-6-2 0,0 4 0,0-3-1,0 3 1,0-3-5,0-1 1,0 0 1,0 0 3,6 2 0,-6-5 1,7 4-1,-7-5 0,6 2 2,1-6 0,-7 2-2,0 0-1,7-6 0,-7 6-1,0-4 2,0-1 1,0-3 4,0-1-2,-7 6 0,7-6 0,0-2-2,-7 3 1,7-4-2,-6 0-2,-1-2-2,1-1 1,0 0 0,-1-1 1,7-4 1,-13-2 0,7 2 1,-1-3 2,0-2 1,1 2 0,-1-7 0,1 0 1,-7-1-1,6 2-2,1-9 1,0 5-2,-2-4 1,8-5-1,-6-2-1,6-1 1,0 1 0,0-1 0,-6-7 0,6 7 0,0-7-2,0 3 0,0-3 1,6 4 0,-6-4-1,0 0 2,6 4 1,2-4 1,-2 0 0,0 0 1,7 0-1,-6 0 2,6 0-1,0-4-2,0 4 0,7 0-1,-1-4 1,1 4 0,12-3 1,-6-1 0,7 1-3,6-4-5,0-1 0,7 1-2,6-1-6,-7-2-2,8-5-5,-1 4-5,-1-5-3,2 2-5,5-1-7,-11-2-12,4 2-19,-5 1-35,-1-1-66,-5-4-141,-1 1-81</inkml:trace>
  <inkml:trace contextRef="#ctx0" brushRef="#br0" timeOffset="65560.4">8906 8290 119,'-6'0'236,"6"0"-67,-6 4-56,0-4-37,6 0-24,-7 0-9,7 0-3,-7 0 0,7 0 1,0 0 0,0 0 2,-6 0-2,6 0-3,0 0 0,0 0-5,0 0-2,0 0-2,0 0-1,0 0-2,0 0 0,0 0-3,0 4-3,0-4-5,0 0-2,0 0-5,0 3-1,0-3 1,0 5 2,0 1 2,0-3 1,0 5 4,0 0-1,0-2 3,0 6 6,6-1 1,-6 0 0,7 0 0,-7 3 0,7 1 1,-1 3 2,0 1 1,0-2-5,2 6-4,-2 0-2,0-3-4,1 6-2,-1 1 1,8-2-4,-8 1-2,7 3 0,-6-3-1,-1 3 0,0 0 0,1 5 0,0-5-4,-1 3 3,1-3 1,-1 2-3,-6-6 2,6 0-3,-6 0-2,7-2 1,-7 0 2,0-6-3,0 2-1,0-5 6,0-3-3,0 1 9,0-6 10,0 2 12,0-5 10,0 5 10,0-4 12,0-4 7,-7 2 2,7-2-2,-6 0-9,0 0-10,6 0-11,-7-2-9,1 2-17,-1-4-24,0 0-29,1 0-34,6-3-31,0 3-30,-6-7-38,6 4-41,6-8-51,-6 1-79,0-4-106,0-1-52</inkml:trace>
  <inkml:trace contextRef="#ctx0" brushRef="#br0" timeOffset="65950.61">9337 8419 223,'0'-4'339,"0"4"-124,0 0-92,-7 0-57,1 4-30,6-1-9,-13 1-7,7 3-4,-8 4 1,2 1-3,-2-3-1,1 7 0,-6-2-2,0 2-1,-1-2-4,0 1-2,7-1 1,-7 1 2,0 0 0,1-1 4,6 1 0,0-5-4,1 2 2,4-5 0,-4 3-2,5-1 0,0-3-1,1 2 0,6-1-2,-6 1 0,6-1 1,0 3 0,0-2 1,0-1 1,0 1 3,0-2 0,0 2 1,6 4 0,0-1 1,1-5 1,0 6 0,-1-1-1,8 0-2,-8 0-2,7-1 0,6 2-2,-6 3 0,1-5-3,5 5 0,-6-4-3,6 4 0,-5-1 0,6 5 0,-8-9 1,1 5-1,7-3-1,-8-2 1,2 5 2,-1-4-1,-6 1 0,5-2 3,-5 1-3,6 0-1,-6-4 2,-1 0-3,-6 1-6,6-1-12,1-3-16,0-1-31,-7-3-54,6 0-134,7-3-104,-6-4-69</inkml:trace>
  <inkml:trace contextRef="#ctx0" brushRef="#br0" timeOffset="67420.1">10366 7749 10,'0'-4'163,"0"4"-38,0 0-30,0 0-21,7-5-16,-7 5-9,0 0-6,0 0-2,0-3-5,0 3-2,0 0-1,0 0-3,0 0-3,0 0-2,0 0-3,0 0-2,0 0 0,0 0-2,0 0-2,0 0 2,0 0-1,0 0 3,0 0 1,0 0 0,0 0 2,0 0 3,-7 0-2,7 0 1,0 0-4,-6 0-4,-1 0-3,1 0-3,0 3-4,-2-3-3,2 0-1,0 0-3,-7 5 2,6-5 3,-6 0-2,1 0 1,-2 4 3,2-4 4,4 0 1,-4 3 3,-1-3 3,-1 0 3,8 0 4,0 0-1,0 0 2,-2 0-1,2-3-1,6 3-3,-6 0-2,6 0-6,-7 0-1,7 0-2,0 0-2,0 0-2,0 0 1,-7 0 0,7 0 0,0 0 2,0 0-2,0 0 0,0 0 0,0 0-1,0 0 1,0 0 0,0 0 3,0 0 1,0 0 2,0 0 2,0 0 2,0 0 1,0 0 1,0 0 2,0 0-2,0 0-2,0 0-2,0 0-3,0 0-1,0 3-3,0-3-2,0 0-5,0 0 0,0 0-2,0 0 1,0 3 0,0 0 0,0 2-2,7-2 2,-7 5 2,0-1 4,0 4-1,0 0 4,7 4 5,-7-1 5,0 1 5,0 3 4,0 0 2,0 1 1,6 3 2,-6-1-1,0 6-2,6-6-4,-6 6-2,8-2-4,-2 0-1,0 5-3,0-1 1,1 0-1,0 0 3,-1 5 1,7-2 2,-7 1 1,8 1 2,-8-2 6,8 6 7,-2-2 3,1 1 12,-6 2-3,6 2-1,-1 2 0,2 2-3,-1 2-4,0 1-8,0-1-4,0 5-15,0-1-2,-7 1-1,8-2-3,-1 2-1,-7 0-5,7 2 2,-6 1-3,5 1 2,-4-1 1,-2-1 0,0-3 0,1 4-2,-1 1 2,1-5-1,6-1 0,-7 2 0,0 0-3,2-1 1,-2 0 1,0 0-1,8 0 0,-8 1 0,0 0 1,7-5-1,-6 0 2,0 4-2,-1-3 1,0-4 0,2 4 1,-2 0 8,0-4-7,1-1-1,-1 5-1,1-4 0,-7-4 1,13 5 0,-7-5-2,0 0-8,-6 1 6,8-5 1,4 1 1,-5-1-1,0-3 2,-1 0-2,0 0 3,1 0-1,-1-4-2,1 4-1,0-4 0,-1 0-2,-6-3 1,6 1-5,-6-2-1,7-3 0,-7-1-2,7 2 0,-7-9-1,6 4 0,-6-6-3,6-1 3,1 1 1,0-6 0,-1 2 3,7-5-2,1 1-7,-2-4-13,8 0-18,-1 0-24,1-4-28,6-4-23,0 1-29,7-1-27,-1-6-28,7 3-52,0-3-114,1-5-82,-1 5-38</inkml:trace>
  <inkml:trace contextRef="#ctx0" brushRef="#br0" timeOffset="68463.93">11396 7792 9,'0'0'211,"0"0"-58,0 0-41,0 0-24,0 0-14,0 0-7,0 0-1,0 0-6,0 0-4,0 0-1,-7 0-6,7 0-7,0 0-6,0 0-6,0 3-7,-6-3-3,0 4-2,-1 0-6,0 0 0,1-1 0,-1 5-1,-6-5-1,7 4 3,-7 1 1,7-1 2,-8 0 4,1 4 0,7 0 1,-7 0 1,6 1 2,-6 1-1,0 3-3,7-1 0,-8-1 0,2 5 1,5-5 0,-6 4-1,0 0 0,7 5 0,-8-4 1,2 2-1,5-3-1,-6 4-2,6 4 2,1-4-1,0 4-1,-2-1 0,-4 1 0,5-1 0,0 6-3,7-6 0,-6 4-4,0 1 0,-1-5-1,7 8-2,0-8-1,0 8-2,0-3 2,0-5 1,0 4-1,7 1 0,-1-4-2,0 3 0,1-7 2,6 3 0,1-3-2,5 4-1,-6-4 0,6 0-1,1-4 1,0 5 1,5-6-3,1 2 0,-6-1 1,6-3 0,7 0-1,-7-1 1,0 1-2,0-5 0,0 2-1,6-5-5,-6 1-8,1-1-9,-1-4-13,-6 1-19,5-4-22,-5 0-32,6-4-45,-6-3-83,-1-4-137,1-4-67</inkml:trace>
  <inkml:trace contextRef="#ctx0" brushRef="#br0" timeOffset="69354.89">11728 8029 280,'0'0'240,"0"0"-78,0 0-53,-6 0-30,6 0-14,0 0-6,0 0-8,0 0-1,0 0 0,0 0-2,0 0-3,0 0-8,0 0-4,0 0-7,0 4-6,0-4-2,6 0-5,-6 0-5,0 0-1,0 0-2,0 4-1,0 0 2,0 0 5,0 0 4,7 5 2,-7-1 3,0 0 6,7 3 1,-7-1 1,0 6 1,6-2-1,-6 1-3,0 3 0,6-3 1,0 7-1,-6-3 1,8 2 2,-8 1 0,6 4-2,0-3-2,1 2-1,0-4-3,-7 5-1,6 0-4,1-1-2,-7 2-2,0-2-1,6-4-2,-6 5-1,0-4 0,6 0-2,-6-4-2,0 1-1,7-1 0,-7-3-1,0 0 1,0-5-1,0-2-2,0 3 1,0-7 0,0 3 4,0-4 4,0 1 10,0-1 8,0-3 12,0 0 14,0 0 12,0 4 11,0-4 4,0-4 2,0 4-7,0-3-8,0-4-11,0 3-12,0-7-13,0 4-10,0-4-8,0-1-6,7 2-4,-7-5-1,0 3 2,6-2-2,-6-1-1,6 1 0,1-1 0,-7-2 0,7 2 1,-1-4 1,1 5-2,-1-5 0,1 4 2,-1-3-1,1 4-1,-1 3 0,0-4 1,2 5-2,4-2 1,-5 1-1,-1 0-3,1 4-1,6 0 1,-13 2 0,6-1-3,1 6 0,-7-4-1,7 4-1,-7 0 2,6 0 2,0 4 0,-6 2 0,7-1 3,-7 2 2,7 0-2,-1 4 2,-6 0 2,6 1-2,-6-2 1,7 5 2,-7-1-1,6 1-1,-6 4 1,7-5 0,-7 4-2,0 1 0,7-2 1,-7 2-4,6 0 1,-6-4 1,6 2 1,-6 2-2,8-4 4,-8-1-1,0 1 0,6-1 2,-6-2-2,0-2 0,0-3-2,0 1 1,0-1-3,6-3 1,-6 0 0,0-4 2,0 4 2,0-4 1,0 0 2,0 0 1,0 0 0,0 0-1,0 0-1,0-4-9,0 4-24,-6-4-29,6-3-33,6-1-31,-6 1-36,0-4-45,0 0-59,6-4-82,-6-3-124,0 0-45</inkml:trace>
  <inkml:trace contextRef="#ctx0" brushRef="#br0" timeOffset="70425.9">12171 7686 216,'0'0'203,"-6"0"-47,6-4-39,0 4-34,0 0-22,-6-4-16,6 4-12,0 0-7,-7 0 0,7 0-3,0-4 2,-7 4-1,7 0-1,0 0 0,-6 0 0,6 4-2,-6-4-5,6 0-3,-8 0 0,2 4 0,6 0 4,-6-4 3,-1 3 2,7 1 4,-6 0 2,-8-1 2,8 5 0,0-1-2,0 4-1,-2-4 0,-4 0 0,5 5 0,0-1-2,1 0-3,-1 3-1,1-3-2,0 4-2,6-5-3,-7 5-6,7 0-2,-7 1 0,7-3 1,0-1-2,0 1 0,0 3-1,7-5-1,-7 3 2,7-3 0,-7 1-1,6 2-1,0-3-1,1 0 1,-1 1 0,8-5 2,-8 3-1,8-2 2,-2-1-1,1-1 0,0 2 0,0-4-1,1 4-2,5-5-2,-6 1 0,0-4-4,0 4-2,0-4-5,0 4-7,0-4-9,0 0-12,0-4-18,0 4-20,1-4-28,-8-3-40,6-1-68,-5 2-126,0-9-76</inkml:trace>
  <inkml:trace contextRef="#ctx0" brushRef="#br0" timeOffset="70737.72">12263 7737 329,'0'3'261,"0"-3"-99,0 0-66,0 5-38,0-1-23,6 2-15,-6 2-1,6-1 0,-6 1-1,8-1 0,-2 3-3,-6 2-2,6-5-1,0 3-1,-6 2-1,7-1-2,0 0 0,-7 1 0,6-6-1,1 5 0,-7-3 0,6-1-2,-6-1 0,7 2-1,-7 0-1,0-1 0,7-3-2,-7 4-1,0-6 0,6 2-3,-6 0-8,0-4-15,0 4-27,6-8-47,-6 4-88,6-4-127,-6 0-70</inkml:trace>
  <inkml:trace contextRef="#ctx0" brushRef="#br0" timeOffset="71093.78">12439 7590 300,'0'0'237,"0"0"-88,0 0-61,6 0-36,-6 0-17,6 4-10,1-4-5,0 3 0,-1 2 4,1-2-3,-1 5-1,7-1 0,-6 1-2,5 2 2,-4 1-1,-2 0 4,7 3-1,-7 1 6,-6 4 3,7-1 1,-7 1-2,0-1 1,0 4-1,-7 0-4,1-5-4,-1 6-4,1 0 0,0-2-1,-8 1 0,8-4-1,-8 4 0,8-3-1,-7-1-3,0 0 0,6 1-5,-5-5-11,5 1-28,0-1-50,1-3-108,6-3-132,-6 3-91</inkml:trace>
  <inkml:trace contextRef="#ctx0" brushRef="#br0" timeOffset="71877.51">12439 9001 286,'0'-4'304,"0"0"-124,6 1-82,-6-5-43,6 4-22,-6-3-11,7 4-4,-7-4-1,7-1-1,-1 1-2,-6 0 0,7 0 1,-1-5-2,0 5 0,1-3-1,0-2 2,-1 5 4,0-5 6,-6 1 0,8-3 2,-2 3 2,0-4-1,-6 5-1,7-5-2,-7 1-5,6-1-4,-6-4-3,0 5 0,7-5-3,-7 4 0,0-3-2,0 3-2,0-3-1,0 0-2,0 2 2,-7 2-2,7-1 0,0 1-2,-6-1 1,-1 5 1,1-1 0,0 0 0,6 0 0,-8 3 0,2 1-1,0 0 3,-1 3 2,7 1 3,-7-1 0,7-4 1,-6 8 1,6-3 0,0 3 0,0-5-3,-6 5-2,6 0-3,0 0 0,0 5-2,-7-2-1,7 5 0,-6-1 0,6 4 0,-7-4 0,7 8-1,-7-5 1,7 2 0,0-1 1,-6 4-1,6 0-1,0-5 1,0 5 1,0-4 2,0 4 0,0-4 0,0 4 1,6-1 3,-6-3-2,0 0 1,7-1-1,0 2 0,-7-1-2,6-5 1,7 6-2,-7-4 2,1-1-1,6-3 0,1 2-1,-8-1 1,13-5-1,-6 4 0,6-4-3,-5 0-9,6-4-14,-1-1-23,7 2-32,-6-4-64,6 0-126,-7-5-105,7 2-71</inkml:trace>
  <inkml:trace contextRef="#ctx0" brushRef="#br0" timeOffset="72681.18">12927 7458 315,'0'-3'240,"0"3"-85,0 0-59,-6 0-37,6-3-24,0 3-11,0 0-3,0 0-5,0 0-1,0 0-2,6 0-1,-6 0 0,0 0-1,0 0-2,0 0-2,0 0-2,0 0 1,0 0 1,0 0 1,7 0 2,-7 0 1,6 3 4,-6-3 4,6 0 3,2 3 2,-8 0-1,6 2-2,0-1 5,8-1-1,-2 5 0,-5-5-3,6 5-1,0-1 0,7 1 2,-8 2-1,8 1-3,-7 0-3,7 0-3,0 4-1,-1-1 0,1 1-3,-8 4-2,8-1 0,-7 0 1,0 0 3,0 4 2,0 4 0,0-4 0,-7 4 2,8-1 2,-1 1-1,-7 3-3,7 0 0,0 1-2,1-1 0,-2 0 0,-5 4-3,6 1-1,0-3-1,-7 4 0,1 1 0,6 0-1,-7 1 0,1 0-2,0 3 2,-7-4-1,0 1-2,0 1 0,0-2 1,0 1 0,-7-5-2,0 1 3,1 0-1,0-4-1,-1 4 3,0-7 1,1 0 0,-7-1 0,6 1-1,-6-8 0,7 5 0,-8-8 2,8 2-3,0-5 2,-1-2-2,1 1-1,-1-3 1,7-5-1,-6 1-5,6 0-19,0-4-23,0-8-31,0 1-40,0-1-61,6-6-92,-6-1-131,7-2-65</inkml:trace>
  <inkml:trace contextRef="#ctx0" brushRef="#br0" timeOffset="73097.49">13345 6920 91,'0'-8'392,"0"5"-133,0-4-108,0 3-63,6 1-31,-6 3-17,0-5-9,6 5-3,-6 0-2,7 0 1,6 5 1,-7-2 0,7 1 0,-6 3 0,6 0-4,0 4-4,0 0-2,0 0-3,0 0-1,0 4 0,-7 4-1,2-5 1,-2 3 1,0 3-1,-6 2 4,0-4-1,0 4-4,0 0-1,-6 1 0,0-2 0,-2 1-2,2 0 0,0-3-2,-8-2-1,8 2 1,-1-5-1,-5 2-1,5-7-6,0 3-14,1-1-24,6-5-36,-6 3-57,6-1-114,0-5-110,0-3-76</inkml:trace>
  <inkml:trace contextRef="#ctx0" brushRef="#br0" timeOffset="73995.29">14126 8037 38,'0'-4'348,"-6"4"-100,-1 0-96,1 0-60,6 0-32,-6 0-13,6 0-7,-8 0-1,8 0-2,0 0-3,0 0 0,0 0-6,0 0-2,0 0-3,0 0-4,0 0-2,0 0 0,0 0 3,0 0 0,0 0 1,0 0 2,0 0-2,0 0 0,0 0-2,8 4 1,-8-4 0,6 0 1,0 0 2,7 0-1,0 0 0,6 0 2,1 0-2,0 0-2,6-4-3,7 4-4,-1-4-1,1 2 0,-1-3 0,7 3-2,7-3-3,-7 2 0,6-5 0,1 4-1,-1-3-1,2 0-1,-2 0-1,-6 3-1,7-3 2,-7-1 0,-6 5-1,-8-5 1,1 4-3,-6 2 1,-7-2 3,7 0 7,-14 0 10,0 4 15,2-3 18,-8 3 15,6-4 9,-6 4 7,-6-4 5,6 0-1,-8 1-9,2-2-11,0 3-18,-1 2-13,1-4-6,-1 4-9,7-3-9,-7 3-15,7 0-23,0-4-32,-6 4-35,6 0-38,6 0-46,-6 0-58,0-4-107,7 0-127,0 0-60,6-3-22</inkml:trace>
  <inkml:trace contextRef="#ctx0" brushRef="#br0" timeOffset="75223.4">15788 7040 5,'0'-7'355,"0"5"-105,-7-4-96,7 4-57,0-2-34,0 4-12,0-4-8,0 0-4,0 4-7,0-3-5,0 3-1,0 0-5,0 0-3,0 0-5,0 0-6,0 0-3,0 0-3,0 0-1,0 0-1,0 0 0,0 0 1,0 0 2,0 3 5,0 1 1,0 4 5,0 0 6,0-2 3,7 5 5,-7 0 1,6 4 4,1-1-2,0 1-1,-1 3 0,6 5-2,-4-2-3,4 2-2,-5 2-2,6 0-2,0 2-1,0 2-2,0 0-2,0 0-2,0 1-2,0 3 1,0-1-1,0 2-1,7-1-1,-7-1 0,0 4-1,0-2 1,-1 3-5,2-4-1,-8-1-1,8 2 2,-8-1 0,1-4-2,-1 0 0,0 0-1,1-2 2,0-2 1,-7-4 1,6 2-3,-6-5 1,0 0 1,0-2 3,0-3 2,0-1 1,0-1 1,-6-3 2,6-2 1,0 2-2,0-5 2,0 1-2,0 0 0,0-4 2,0 4 4,0-4 4,0 0 2,0 0 3,0-4 2,0 0-1,0 0-2,0-3-4,0-1-5,0-2-4,0-1-3,0-1-3,6 1-2,-6-3-2,0-1 0,0 1 0,0-5 0,6 4 0,1-2 0,-7 2 0,7-3 2,-1-1 0,1 4-1,-1-3 0,1 3-1,6 1 0,-7-1-1,0 1-1,8 3-1,-8-5 0,7 7 1,-6-3-2,6 1 2,0 0 1,0 4 0,0-1 0,0 1 0,-7 0-1,7-1 0,-6 4 1,6 1 0,1-1 0,-2 4-2,-6 0-1,8 4 2,-1-1 1,-7 1 0,8 4-1,-2-1 1,2 3 0,-8 2 0,7-1 2,-7 0-2,1 4 1,6-1-1,-7 1 1,-6 3 1,8 1-3,-2-1 0,0 0 1,-6 4 0,0 1 0,6-6 0,-6 6 0,7-5-1,-7 0 1,0 4 0,0-4-1,0-4 0,0 6 0,0-5 1,0-1 0,0-3 0,0 3 0,0-6 0,0-1 0,7 0 1,-7-3-1,0-1 0,0 1 1,0-4-6,0 4-16,0-8-26,6 0-39,1-3-51,-1-4-80,0 0-156,2-7-100,-8-1-42</inkml:trace>
  <inkml:trace contextRef="#ctx0" brushRef="#br0" timeOffset="75730.17">16432 6821 308,'-6'0'275,"6"0"-97,-6-4-66,0 4-39,6 0-18,-8 0-12,8 0-5,-6 0-7,0 4-5,6 0-5,-7-4-5,1 7 0,6-3-3,-7-1 0,7 4 1,-7 1 0,7-1 5,-6 5 3,6-2 4,-6 2 0,0-1 0,6 3 2,-8-3 1,8 4 3,-6-1-2,6 1-2,-6 4-1,6-5-4,0 3 1,0 3-4,0-6-1,0 5-1,6-1-3,-6 1-3,6-5 0,8 1 0,-8 2-3,0-5 0,8 3-3,-1-4-2,-1 0 0,8-1-1,-6-2 1,5-5-1,1 4 0,0-3 0,-2-4-2,-4 4-1,11-4-4,-11 0-4,6 0-12,-1-4-13,-6 4-16,6-4-17,-5-3-18,-2 0-23,1 0-28,1 0-48,-2-4-76,2-5-109,-8 6-49</inkml:trace>
  <inkml:trace contextRef="#ctx0" brushRef="#br0" timeOffset="76107.41">16556 6916 195,'0'-4'351,"0"1"-115,0 3-95,8-3-57,-8-1-32,0 0-18,6 4-9,0-3-6,0 3-5,2-5-3,-2 5 1,0 0-3,7 0-2,-6 0-1,0 5-4,-1-5-1,0 3-1,0 1 1,2 0-1,-2 2 2,-6 2 6,0-1 5,0 1 3,0 3 1,0 0 4,-6-1 4,-2 5 4,8-3 3,-6 2 0,-6-3 1,5 3 2,0-2 1,1 2-1,-1-3-2,1-3-3,0 2 0,6-2-4,-8-1-3,8-3-4,-6 4-2,6-6-2,0 2 1,0-4-2,0 4 0,0-4 1,0 0-1,6 0-1,-6 0 1,8 0 0,4-4 0,1 0-2,-6 2-2,12-3-3,-5-2-1,5 4 0,1-5-5,-1 1 2,0 0-2,1 3 0,-1-3-6,1-1-8,0 1-16,-7 3-20,6-4-26,-6 1-34,1-1-50,-2 2-84,-5-2-142,0-3-68</inkml:trace>
  <inkml:trace contextRef="#ctx0" brushRef="#br0" timeOffset="76407.63">16746 6785 178,'0'-8'321,"0"5"-115,0-1-85,6 0-49,-6 0-22,7 1-11,5-2-7,-5 3-5,6-2-3,1 4-6,-2 0 0,1 0-4,0 0-1,0 0-3,1 4 0,-2-2-2,-5 6 3,6 0 5,-7-1 4,1 4 3,-1 0 2,1 0 0,-7 4 1,0 3-2,0-3-1,0 2-2,-7 3-3,7-3-3,-6 2-3,-1 3-3,1-4-1,0 5-2,-1-6-6,0 5-17,7 1-26,0-5-45,0 4-99,0-3-137,7-2-81</inkml:trace>
  <inkml:trace contextRef="#ctx0" brushRef="#br0" timeOffset="77121.27">16882 8360 279,'0'-4'239,"0"4"-96,7-4-63,-7-3-36,7 4-17,-1-2-8,0-1-3,1 2-1,-1-3-1,1-1 1,0-3 3,-1 4 1,8-1 3,-8-3 1,0 0 3,7 0 4,-6-3 3,-1 3 0,1-3 5,-1-1-1,0 1 1,-6-6-4,8 3-1,-8-2-3,6 1-2,-6-4-2,0-1-5,6 2-2,-6-4-4,0 2-1,0-2-7,7-2-1,-7 2-3,0 4 0,0-6 1,-7 5 1,7 4 3,0 0 5,-6 3 3,6 1 4,-6 3 4,6 0 0,-8 3-1,8 2-1,-6-3-3,6 6-4,-6-1-4,6 0-5,-7 4-1,7 0-3,-6 0 0,-1 8-2,7-5 0,-6 9 0,-1-1 0,1 0 0,0 3 0,-2 1 0,-4 0-1,5 3 0,7 0 1,-7 0 1,1 1 1,-1 3 1,1-4 0,6 0 3,-6 5 1,6-5 0,0 4 0,0-5-1,0 3-1,0-3 1,0 2-1,0-1 1,6-3-3,0-1 1,1-3-1,6 0 0,0 0 0,1-3 0,5-4-1,0-2-1,8 4-1,-1-12-9,-1 6-16,1-6-21,0 3-32,1-9-51,-7-3-95,5 1-145,-5-1-80</inkml:trace>
  <inkml:trace contextRef="#ctx0" brushRef="#br0" timeOffset="78579.86">15670 6935 105,'0'0'183,"0"-4"-30,0 4-32,0 0-25,0-4-23,0 4-18,0 0-14,0-3-6,7 3-7,-7 0-5,0 0-5,0-4-4,0 4 0,0 0-2,0 0-1,0 0-3,0 0 0,0 0-1,0 0 0,-7 4 0,7-4-1,0 0 3,-6 3 1,6-3 3,-6 4 0,6-4 2,-7 4 2,0-1 4,7 1 3,-6 0 0,-1 3 1,1 0-1,0 0-1,-1 5 0,0-5-1,1 3-3,6 2-2,-6 3 1,-2-1-1,2 1 0,0 0 2,6 3-1,-7 0-2,1 4 1,6-1-4,-7 2-1,1 3 1,6-4-1,-7 3-1,7 0 1,0 5 1,-6-4-3,6 3 3,0 1-2,0 3-2,6-1 1,-6 2-1,7 2-2,-1-3-1,1 7 1,-1-2-1,7-2-2,-7 3-1,2-2-2,4 4 1,-5-1-1,6-3 2,-7 4-3,1-1-1,6-4 1,-6 4 3,-1-3-1,7 0-2,-6 3 2,5-4-1,2 1 1,5 0 1,1-4-2,-1 1-1,1-5 1,6 0 0,0 0-2,7-7 1,-1 3 0,7-2-6,1-9-10,-1 1-20,6-1-28,7-6-46,-6-1-94,-1-7-147,1 0-79</inkml:trace>
  <inkml:trace contextRef="#ctx0" brushRef="#br0" timeOffset="79186.57">17280 6748 91,'0'0'309,"0"4"-114,0-2-81,0 6-46,6-4-26,-6 4-12,7-1-6,0 0-4,-1 4-2,0 0 0,8 4-1,-8-4-1,7 7-2,0 1 1,0-2 1,-7 2 1,8 3 2,-2 0 4,2 4 1,-1-5 5,0 10 4,0-6 2,-7 4 3,8 1 1,-8 1 2,7 4-3,-6-3-2,-1 5-1,1-1-6,5 1-2,-12 3-2,7 0-3,-7 1-1,7 3 2,-7 0-2,0 3-1,0 2-2,-7-3-2,7 2 0,-7 0-3,1-4-4,0 3-3,-7-6-2,6 2-1,-6-2 2,-1-5-1,8 0-4,-6 1 3,-2-7 0,1-1 1,1 2 0,4-6-1,-4-3-1,5-1 0,0-2-2,1-5-2,0 1-6,6-4-12,-7-3-17,7-1-21,0-3-31,0-4-63,7-4-115,-7-3-116,0-1-66</inkml:trace>
  <inkml:trace contextRef="#ctx0" brushRef="#br0" timeOffset="79749.16">17541 6374 108,'0'-4'362,"6"1"-125,-6 3-101,6-7-59,1 2-30,0 5-13,-1-2-8,7-2-1,-6 0-2,6 4-2,-1 0 1,-4 0 0,4 0-1,1 4-1,0 0-2,7 3 0,-7 0 2,0 4 5,0 0 6,6 3 3,-5 1 4,-2 0 0,2 3-1,-2 5-1,2-2-3,-8 4-7,1 1-4,-1 0-5,0-3-4,-6-2-4,0 1-2,0 4-1,-6-5-2,0 5 0,-1-4-3,1-1-6,-8 2-12,8-5-21,-6 4-27,-2-3-36,1-1-64,-7 1-149,8-5-92,-2 1-52</inkml:trace>
  <inkml:trace contextRef="#ctx0" brushRef="#br0" timeOffset="81420.51">11344 9521 98,'-7'-3'243,"7"-1"-88,0 4-61,0-4-33,0-3-15,0 7-8,0-7 0,0 7 1,0-5-1,0 3-4,0-2 0,0 4-4,0-4-5,0 4-6,0 0-6,0-4-6,0 4-3,0 0-1,0 0-1,0 0 0,0 0 0,0 0-2,0 0-1,0 0 0,0 0 1,7 0 1,-1 0 1,1 0 0,-1 0 4,8 0 0,-2 0 2,2 0 0,5-3-3,7 3 1,-6-5-1,6 2 1,7 3-2,-7-4-1,6 2-1,1-3 1,-1 2 1,1-1 0,6-1 0,-1 2 1,2 0 1,-1-1 1,7 0 0,-1 1 0,1-5 1,-1 4 0,8 1 0,-2-1 1,2-3 0,-1 0 1,1 3 0,-2-3 2,8 3-1,-1-4 2,1 6 0,6-6 0,0 1 1,7-1 0,0-3 2,6 4-2,0-4 0,-6 3-2,6-3-1,1 4-1,-8-4-1,7 4 0,-6-4-3,-1 4 0,-5 2 0,5-1-2,-12 2-2,6-3 0,-6 3-2,0 0-2,-1 0 2,-5 4-2,-2-2-1,8-3 3,-7 2 0,1-1 0,-2 1 0,8-1 0,-7 0-1,1-3-4,5 3 4,-6-4 0,0 6 1,7-10 0,0 5 0,-1-1 0,1 1 1,0-5 5,-1 6-4,1-5 1,0-1-1,-8 2-1,8-1-1,-7 3 3,1-2-1,-2 3-1,-5-1-1,-1 1 1,1-1-1,-7 2 0,0-3 0,-5 6-1,4-4-1,-5-1 2,-1 4 1,7-3-3,-6 3-1,-1-2 2,8-2 0,-1 4-1,0-3 2,0-1 0,7 1-3,-8 0 3,9 0 0,5-1 0,-7-3 3,7 5 2,0-6 3,-6 1-1,6 3 1,0 1 1,0-1-1,-6 2-2,-1-2-1,2 1 1,-9-1-6,1 5 3,0-1-1,-6 1-1,0-1 1,-1 1 1,-5 3-2,-2-4-1,1 4 2,-6-4-1,0 4-1,-1-4 1,1 4 2,0-3 0,-1-1 2,-6 4 3,6-4 0,1 1 1,-7 0 0,0 3-2,0-4 0,-7 4 0,8-5-3,-8 5-2,0 0-4,-6-3-9,0 3-16,0 0-28,0 0-49,0-3-97,-6 3-138,-7-4-79</inkml:trace>
  <inkml:trace contextRef="#ctx0" brushRef="#br0" timeOffset="82246.64">13468 10019 326,'-7'0'276,"7"0"-104,0 0-70,0-4-39,0 4-20,0 0-10,0-4-5,0 4 0,0-2 1,0-3 0,0 2-1,7-1-1,-7 1-3,7-5-3,-1 4 1,0-3-2,-6 4-4,8-4 3,-2-1 5,0 1 4,0 3 5,1-3 4,6-1 0,-6 1 2,-1 4 3,8-5-1,-2 1-4,2-1-4,5 0-3,-6 6-5,0-5-2,7-1-3,-8 4-3,8 0-4,-1 0-2,-5 1-3,5 3-2,-6 0-2,0 0-1,1 0-1,-8 3-2,6 5 1,-4-4-1,-2 4 1,0 1 1,1-1 2,-7 7 2,0-1 2,0 1 2,-7 4 2,1-1 1,-8 0 1,2 4 0,-1-1 0,0 2 0,-7 0-1,1 2-2,-7-4 0,6 6 2,-6-5 0,0 0 0,-6 3-1,6-2 2,-1-2 0,1 1 0,0-4-1,-7 5 0,14-5-2,-7 3-1,6-6 2,1 4-3,0-5-2,-1-3-1,7 3-2,6-2 0,-6-1-3,7 0 2,-1-4-1,0-2-1,7 1-1,-6-2 3,6 0 0,0-1 0,6 1 0,-6 0-2,7 0 1,6-4 3,0 2-1,0-2 1,0 0 1,7 0-2,6 0 0,-7 0 2,1 0-2,6 0-1,0 0-1,7-2 1,-7 2 0,7 0 1,-7 0 0,6 0 0,7 0 1,-6-4-1,-1 4 1,7 0-2,-7-4 1,8 4-2,-7 0-1,-1 0 1,7 0 0,-13 0-1,0 0 0,1 0-1,-1 0 1,-7 0-1,-6 4-4,0 0-6,1-4-9,-8 0-9,0 2-11,1-2-12,-1 0-15,1 5-14,-7-5-18,6 0-23,-6-5-33,0 3-64,0 2-125,7-8-80,-7 4-48</inkml:trace>
  <inkml:trace contextRef="#ctx0" brushRef="#br0" timeOffset="82627.82">14458 10100 231,'0'0'315,"0"0"-119,-6 3-88,6-3-48,0 4-21,-6 4-8,6-5 0,-7 9 2,7-6 3,0 5 3,-7 1 4,7-2 1,0 2 0,0-1-5,0 3-4,0 1 0,7-1-1,-7 2 1,0-6-2,0 5-2,7-1-1,-7 1-1,0-1-3,6 2-5,-6-2 1,6 1-4,-6-5-5,6 5-3,-6-1-1,0 1-4,8-3 1,-8 2 0,0-2-6,0-6 1,6 6 0,-6-5-1,0 5 0,0-10-1,0 6-4,6-4-10,-6-1-10,0 1-15,0-4-23,0-4-32,0 1-60,0-5-97,0-3-118,0-1-63</inkml:trace>
  <inkml:trace contextRef="#ctx0" brushRef="#br0" timeOffset="83106.55">14557 9664 52,'-8'-4'465,"2"0"-145,6 1-141,-6-1-84,6 1-44,-6 3-24,6 0-12,0-4-5,0 4-3,0 0-2,0 0 1,0 0-2,0 4 0,0-4 2,6 3-2,-6 1-1,6-4-3,0 3 2,-6-3 1,8 4 2,-2-4-1,-6 0 0,6 0-1,1 0 1,-1 0 2,1-4 2,0 4 1,-7-3 1,6 3 5,-6-4 6,0 4 5,6 0 3,-6 0 7,0 0-3,-6 0 0,6 0-5,0 0-6,-6 0-4,-1 4-6,0-1-5,1-3-7,6 4-2,-7 0 1,1-4 0,6 4 0,0-4-1,0 3 0,0-3 0,0 4 1,0-4 1,6 0-2,1 0 2,-1 0-5,1 0 3,0-4 2,-1 1 0,6-1 2,-4 0-1,-2 0 1,0-3-1,1 4 10,-7-1 0,7 1 5,-7-5 1,0 4 4,0 1 8,0-2 5,0 3-1,-7-3-1,0 3-4,1 2-1,-8 0-4,8 0-5,-6 0-9,5 0-4,-6 2-4,6 3 1,-5-5-2,-2 2-4,8 3 2,0-2-2,-2 1-7,-4 0-15,12 0-21,-7-1-26,7 1-29,0-1-45,0-3-93,0 0-141,0 0-71</inkml:trace>
  <inkml:trace contextRef="#ctx0" brushRef="#br0" timeOffset="84724.06">18159 6631 151,'-6'0'249,"6"3"-82,0-3-58,0 0-33,-6 0-16,6 0-4,0 0-1,0 0-5,0 0-2,6 0-5,-6 0-5,0-3-6,6 3-9,-6-4-6,7 4-7,0-3-3,-1-1 0,7 0-3,-6 0-1,6-4 1,-1 6-2,2-3 1,-1-2 0,0 4 0,0-1-1,0 0 1,-6 0 1,-1 1-1,7 3 2,-6-4 0,-7 4-1,6 0 2,-6-3 2,0 3-1,6 0 4,-6 0 1,0 0 1,0 0 1,0 0 0,0 0-1,0 0 1,7 0-5,-7 0-2,0 3-1,0 1-1,0-1-3,6 5 3,-6-1 1,7 5 4,0-2 5,-7 5 2,6-4 1,8 7 2,-8-4 1,0 5 0,1 3 0,6 0-3,-7 4-3,7 0-1,-7-1-1,8 1-1,-1 7 1,-6 0 0,5 3 0,1 1 5,-6 3 4,6 4 4,-7 0 0,8 5 2,-2-2 5,-5 4 4,6 1 7,0 3 0,1-1-1,-2 5-5,8-1 2,-7 4-1,7 1-7,-8 2-5,8 2-6,-7-2-4,7 5-6,-8 0 0,2 4-1,5-2-1,-6 2 2,6-1-3,-5 4-1,6-4-2,-1 0 2,-6 5-3,6-5-2,-5 0-1,-2 0-3,8-4 0,-7 1 1,7 0 0,-8-8-6,2 4-1,-8-3-5,7-2-8,0-1-4,-6-2-5,-1 0-8,-6-2-4,0 2-2,0-6 5,0-2 2,0-2 6,-6 0 8,-1-4 4,1 0 5,-1-3 7,1-5 1,-1-3 2,7 3 1,-6-7 2,6 1-2,0-1 2,-7-7 0,7 4-1,0-8 3,0 1 2,0-2-2,0-1-1,0-2 1,0 1-1,7-4 1,-7 0 0,0-1-1,0-2 0,0 3 1,0-3-1,0-1 1,-7 0 0,7 0 0,-7 1 1,1-1-1,0 1 0,-1-2-1,-6 2 1,0-1 2,0 3 4,-6-1 6,-1 1 6,0 2 7,-5-1 12,-2 0 15,-5 3 20,-8 1 22,1-1 21,-6 1 16,-7 4 12,-7-1 10,0 1 10,-6-2 5,-7 2 1,1-1-9,6 0-11,-7 5-13,6-5-13,1 0-18,7 1-19,13-5-19,-2-3-28,15 0-41,6-4-73,7 1-101,5-8-105,8 0-139,6-8-189,0-3-108,14-4-54,-2-2-14</inkml:trace>
  <inkml:trace contextRef="#ctx0" brushRef="#br0" timeOffset="85412.58">19659 8364 36,'-14'0'473,"8"-4"-134,-1 4-124,1 0-77,-1 0-41,1 0-27,6 0-14,-7 0-10,7 0-11,0 0-7,0 0-6,0 0-4,0 0-2,7 4-3,-1-4-1,7 3-3,0-3-2,7 0-1,-1 0 1,1 0-2,6 0-1,0 0 0,0 0-1,1 0-2,5 0 1,1-3 4,-7 3-2,6-4 0,1 0 1,-1 4 2,-5-4 0,5 1-1,1 3 0,-1-4-4,1 1 4,-7-2 2,6-1 1,-6 2 2,1 0 3,-8 1 4,0-2 1,-6 5 6,1-3 5,-8 3 12,0-4 14,1 4 15,-7-2 17,0 2 10,0 0 7,0 0-2,0-5-7,-7 5-12,7 0-16,-6 0-19,0 0-22,6 0-24,-8 0-28,8 0-31,-6 0-35,6 0-34,0-3-38,-6 3-44,6 0-56,0-4-88,-7 0-113,1 4-53</inkml:trace>
  <inkml:trace contextRef="#ctx0" brushRef="#br0" timeOffset="86282.73">21189 7532 211,'0'0'226,"7"-4"-81,-7 0-53,0 4-31,0-3-19,0-1-8,6 1-4,-6-1 0,0 4 2,7-3 1,-7-1 4,0 0 4,0 0-1,7 4 5,-7-3 4,0-1 4,0 0 6,0 4 1,0 0 0,0-3-2,0 3-4,0 0-9,0 0-8,0 0-9,0 0-8,0 3-7,0-3-5,0 8-3,0-5-2,0 9 0,0-2 2,6 5 1,0-1 2,2 5 4,-2-2 1,0 9 3,7-3 4,-6 6 3,6 4 3,-1 0 4,2-1 3,-8 5-1,8 0 2,-2 3 0,1 1-3,1-1 0,-2 0-5,2 0-6,-2 5-5,-5-5-2,6 0-2,0 1-3,1-1-1,-8-4-1,6 1-1,-5 0 2,0-8-2,-7 4-1,6-4-4,-6-6-6,0 2-3,0-7-6,0 1-4,-6-8-7,6 3-1,0-7-9,-7-3-8,7 0-15,-7-8-16,7 4-20,-6-11-25,0 1-35,6-5-48,-6-4-86,-2 1-108,2-7-52</inkml:trace>
  <inkml:trace contextRef="#ctx0" brushRef="#br0" timeOffset="86740.07">21242 7432 211,'0'0'357,"0"0"-137,0-3-96,6 3-56,-6-4-29,6 1-15,8-1-9,-8-3-2,7 3 0,1 0 1,-8-3 0,14 0 1,-8 4 2,1-5-2,7 1 0,0-1 1,-8 2-2,8-6-1,-1 5 1,1-4 1,-7 4 0,7-5 4,0 6-1,-2-6-1,-4 1-1,-1 4 4,0 0 1,0-5 4,0 9 10,-6-5-2,-1 2 0,0 1 2,1 2 1,0-1 2,-7 0 0,0 1-3,6 3-9,-6-4 0,0 4 0,0 0-3,0 0-5,7 0-4,-7 0-4,0 4-3,0 3-3,0 0 1,6 0-1,-6 5 3,6 3 3,-6-1 1,7 4 1,0 5 2,-1-5 1,0 4 3,2 4-3,4-1-2,-5 0-4,6 0-1,-7 2 0,7 2-3,-7-3 0,8 3-3,-8 1 0,8-1 0,-8-3 0,1-1-2,5 1-1,-5-1-4,0 0-15,-1-2-18,-6-1-25,6-4-26,2 0-42,-2-7-72,0 0-158,-6 0-89,7-4-43</inkml:trace>
  <inkml:trace contextRef="#ctx0" brushRef="#br0" timeOffset="87465.19">21952 8707 140,'6'0'216,"-6"-3"-76,0 3-49,7-4-27,-7 1-15,7 3-4,-1 0-4,-6-4-1,6 1-2,1-1-3,0-4-3,-1 5-5,0-1-5,1-3-5,0 0-1,-1-1 0,7-3 5,-7 4 1,8-4 5,-8 0 3,0 0 4,8-3 3,-8-1 3,1 0 4,-1 1 2,1-1-1,0-4-2,-1 1 0,0 0-3,-6-1-1,0-3-2,6 4-4,-6-3-6,0 2-5,0 0-1,0 2-2,-6-3-4,6 6-2,-6 3-2,6-4-4,-6 4-2,-8 0 2,8 1 0,-1 2-4,1 1 1,-8 0-1,8 2-1,-6 3 0,4 2 1,-4-4-2,-1 4 0,6 4 0,-6-4 0,7 2-1,-8 3-1,8-2-1,0 5 3,-1-1-1,7-3 2,-7 6-2,7 1 0,0 0 2,0 4 2,0 1-2,0-2 0,7 3-1,-7 2 0,7-1 0,-1 4 0,0-3-1,1 2 1,0 1-1,-1 1 1,-6 2 0,6-3-1,1 0 4,0 4-1,-1-4-3,1 0-1,-1-4 0,-6 5 1,14-6 0,-8 2 1,0-5-3,7 1 1,0 0 2,0-5 0,1 2 0,-2-5-2,8 1 0,-7-4-6,7-1-8,-1-3-12,7-3-15,-6-1-24,0-1-24,6-1-40,-7-5-67,7-4-127,-6-4-93,-1 4-45</inkml:trace>
  <inkml:trace contextRef="#ctx0" brushRef="#br0" timeOffset="87867.38">22754 7386 206,'-8'0'375,"-4"0"-151,6 3-105,-8 4-56,8 0-27,-7 1-9,-1 3-3,8-1-1,-6 5 0,4 4 3,-4-1 1,5 1 1,0 2-2,1 1 0,-7 0-4,13 4 4,-6 0 1,-1 3 2,0 0 2,1 1 4,0 2 2,-1-2-1,7 3 0,-7 0-5,1 3 0,6-2-2,-7 3-3,7-1-5,-6 0-2,6 1-2,0 0-1,0-1-3,0 1-3,6-4-2,-6 4 1,7-5-1,-1-2-2,8-1-4,-8-3-2,7-1 3,0-3 0,6 1-2,-5-6 0,6-2 0,-2-1-1,2-2 1,-1-4-5,1-1-15,0 0-13,-1-7-15,1 3-20,0-6-25,-8-1-30,8-3-54,-1-4-94,-11-1-112,4-2-55</inkml:trace>
  <inkml:trace contextRef="#ctx0" brushRef="#br0" timeOffset="88216.74">22904 7649 364,'0'0'318,"0"4"-132,0 0-88,0-1-45,6 8-23,0 0-8,-6 0-1,7 4 0,-1 3 0,1 1-1,0-1 1,5 4 1,-6 3-1,2 1-3,-2-1-5,0 1-1,1 3 1,-1-2 0,1-2 0,0 4 2,-1-6 2,0 2 2,-6-4 2,7 6-1,-7-6-2,7-3-3,-7 4 0,0-3-2,0-1-1,0-3-1,0 0-1,-7-4 1,7 3-2,-7-3 1,7 1-2,-6-6 0,6 2-2,-6-1-2,6-3-1,0 0-2,0-1-7,-7-3-15,7 0-20,0-3-24,0-5-40,0-3-59,7 1-101,-7-6-110,0-2-61</inkml:trace>
  <inkml:trace contextRef="#ctx0" brushRef="#br0" timeOffset="88512.85">23092 7814 169,'-7'7'338,"-5"-4"-124,5 5-87,-6-1-45,6 1-26,1-1-13,0 0-8,-1 2-3,7-3-2,-7 1-3,7 1-1,0 3-3,0 0-5,0 0-2,0-4-3,0 5-2,0-2-3,7 1 2,-7-3 0,7 2-1,-7-2 3,12 2 1,-5-2-2,0 4 1,-1-5 1,1-1-1,5-2-3,2 4 3,-2-1-3,2-3-2,-1-2 1,6 4-1,-6-4-1,7-2-1,-7 4-1,6-4-2,-6 0-2,1 0-4,6 0-9,-8-4-13,1 4-22,0-8-26,6 6-43,-5-9-70,-1-1-132,0 1-81</inkml:trace>
  <inkml:trace contextRef="#ctx0" brushRef="#br0" timeOffset="88869.7">23275 7481 59,'6'-3'425,"-6"-2"-138,7 2-120,-1-1-69,1-1-38,-1 2-18,7 0-8,1 3-7,5-3-4,0 6-1,1-3-3,-1 3-1,7 5-3,-6-4-5,7 4-4,-2 2-2,1-3 3,0 5 3,7 2 5,-13-3 4,6 7 3,-7 0 3,1 1-2,-1 2 3,-6 6-6,1-2 2,-8 4 1,-6 4 1,0-3 3,-6 6 4,-2-3 4,2 0 4,-7 0 7,-6 4-4,6-4-3,-7 0-3,7-3-3,-6 2 3,-1-3 1,7-3-2,-7-1-2,8 1 0,-2-5 0,1 2 3,0-4-3,6 3-7,-5-8-6,6 1-3,-2-1-4,2-2-5,0-4-1,6-2-11,-7 2-16,7-5-19,-6 1-20,6 0-28,0-4-29,0 0-39,0-4-64,0 0-111,0-4-97,-7 1-52</inkml:trace>
  <inkml:trace contextRef="#ctx0" brushRef="#br0" timeOffset="89460.95">24917 6667 22,'0'-7'43,"0"-4"-35,6 3-26,-6 1-23</inkml:trace>
  <inkml:trace contextRef="#ctx0" brushRef="#br0" timeOffset="90220.17">25034 6459 245,'0'-5'175,"0"2"-70,0-3-47,0 1-23,7 2-16,-7-1-7,6-4-3,0 5-1,-6-1 3,7 0 0,-7 1 4,7 3 2,-7-3 0,6 3 5,-6 0 3,0-5 1,0 5 4,0 0 3,0 0 3,0 0 2,0 0 5,0 0 1,0 0 3,-6 0-1,-1 0-3,0 5-3,1-5-5,-7 3-4,0 0-5,-6 1-3,-1 0-4,0 2-1,1-1-1,-7 2 1,-7 0 0,7 0 2,0-2 0,0 2 3,-7 1 3,7-6 0,0 6 5,7-4 0,-7-1 1,6 1-1,1 0-2,5 0-4,2-1-1,-2-3-4,8 4-5,-1-1-4,1-3-2,-1 0-2,7 4-3,-6-4-4,6 0 2,0 3-2,0-3 1,-7 4 1,7 0-2,0 0 2,0-1 2,0 1 2,0 3-1,0 1 2,0-1-1,-6 4 2,6-4 0,0 4-1,0 1 0,0-5-1,0 4 0,0 3 3,0 1 2,0 0 1,6 0 1,-6 2 4,7 5-1,-1-3 2,-6 6 0,13-2-3,-6 2-2,6-3 0,-6 4 0,5-1 1,2 1 0,-2 0-1,1-1 2,1 1-1,-2 3 5,8 1-1,-7-1 1,7 0-1,-8 0 2,8 4 2,0-3 0,-1 3 2,1 0 2,0 0 0,-8 4 1,8-5 5,-1 5 2,1-1 0,0 1 2,-7 0 0,7 3-1,-2 4 1,-4 0 0,5 4-3,1-5-5,-7 6-3,6-3-2,-5 6-5,-1 0-4,6-1-2,-6 3-2,1 2-2,5-2-1,-6 5-1,6 0-1,-5 0 0,5-1 2,-6 0-3,0-2-1,0 2-2,0 1 3,0-1-2,0 1-2,-6 0 3,6-4-2,-7 3 2,7-3-1,-7-3 0,2 3-1,-2-4 0,0 0 2,1-3-3,-1-1 0,-6 4 1,7-6-1,-7-1 0,6-4 0,1 0 1,-7-7-2,0 1 1,6-5 1,-6-4-1,0-4-1,0 2-2,7-5 1,-7-3-3,0-5 3,0 2 0,0-5 1,0 0 0,0 1 0,7-4 3,-7-1 1,6 2 1,0-3 1,1 2-4,6-4 3,0 0-1,0 0 0,6 0 0,1 0 0,13 0-2,-7-4 0,6 2 1,7-3 1,7-2-1,-1 3 1,2-3 0,5-1-3,-1 2-10,14-3-19,-6-1-30,6-1-36,7-4-33,-7 5-40,7-5-45,-7 1-64,1-2-113,-8-2-99,0 0-46</inkml:trace>
  <inkml:trace contextRef="#ctx0" brushRef="#br0" timeOffset="91419.96">25797 6810 84,'-7'0'240,"7"4"-84,0-4-64,-7 0-38,7 0-22,-6 3-11,-1-3-6,1 0-2,6 0 1,-6 4 0,6-4 2,-8 0 2,8 0 3,0 4 3,0-4 2,0 0 2,0 0 1,-6 0 5,6 0 0,0 0-1,6 0-2,-6 0-1,0-4-2,0 4-2,0 0-5,0 0-2,0-4-2,0 4 1,-6-3-1,6-1 2,0 4 0,0-4 4,0 1 4,0 3 4,0-4 3,-6 0-2,6 0 1,0 4 0,0-3-2,0 0-2,-6-1-3,6 0-5,0 4-2,0-3-2,0-1 0,-8 0-3,8 4-2,0-4-2,0 1-1,8-2 0,-8 5 0,0-2-2,0-2-3,0 1 1,6 3 0,-6-5-1,0 2 0,0-1 2,0 0-2,0 4 3,0-4 4,0 4 3,0 0 5,0-3 2,0 3 2,0 0 1,0 0 1,0 0-3,0 0-2,0 0-6,0 0-5,0 0-1,0 0-3,0 0-2,0 0-3,0 0 1,0 0 0,6 3 0,-6-3-1,0 4-1,0 0 0,6 0 0,-6 4 1,0-5-2,8 3 1,-8 2 1,6 4 5,-6-5 3,6 3 8,-6 5 5,0-4 5,7 4 3,-1 3 4,-6-3-1,7 7 0,0-3-4,-1 6-1,-6-3-2,6 4 0,0 3 1,2 0 2,4 1 2,-5 6 0,0-3-1,-1 4-3,1 3-1,5-3-5,-5-1-3,0 5-4,-1-5-4,0 4-2,8-2 0,-8-1-1,-6-1 1,7 0-1,-1-4 0,1 2-2,-7-1 1,6-4 1,-6 1 0,0-9 0,0 2-4,0-5-1,7 0 2,-7-7 3,0 0 6,0 0 11,0-4 14,0-3 16,0 3 23,0-7 22,0 4 20,0-4 16,0 0 8,0 0 3,0-4-11,0 1-12,0-1-18,6-4-17,-6 2-21,0-5-19,0-1-18,0-2-12,6-1-4,-6-2-4,0-3-5,0-1-1,8-1-2,-8-4-1,6 1 2,-6-2 0,6-2-2,1 3-1,-1-6 3,7 3-3,-6-2 2,6 2-1,0 0 0,0 4-2,0 4 0,0-5 2,7 6-1,-8 6-3,8-1 0,-7 0 1,7 9-1,0-5 4,-1 7-4,7 0-1,-6 8 2,6 0 3,0-1 0,-1 5-2,-5 3 3,6 3-1,1 4 0,-9 1 0,2 3-2,0 0-3,6 4 1,-13-1 2,7 1-3,-1 0 0,-6-1 0,6 1 1,-5-1 0,-1 1-1,-7-4-5,7 4-2,-6-4-4,-1 3-4,0-6-5,-6 3-8,8-4-6,-8 1-7,-8-6-11,8-1-19,0-1-23,0 0-28,0-4-32,0-3-31,0 0-33,0-1-38,0-6-40,0-1-74,8-7-132,-8 0-62,0-4-15</inkml:trace>
  <inkml:trace contextRef="#ctx0" brushRef="#br0" timeOffset="91987.52">26389 6224 140,'-6'-4'284,"-1"4"-90,1 0-70,-1 0-42,0 0-22,1 4-10,0-4-10,0 0-6,-8 4-5,8 0-2,-7-2 0,6 3-2,-6 2-3,7-4 1,-1 5-1,-6 3 6,7-1 2,-8 2 3,8 2 1,-7 1 2,7-4 2,-1 8 1,0-5-4,-5 5-4,12-2-1,-8 2 0,2 0-3,0-2-1,6 3-3,-7 1-3,7-3-1,0 1-1,0-2-1,0 2-3,7 3 1,-7-3-4,12-1-2,-4-4-2,-2 5 0,7 0-2,0-5 0,6 4-2,-5-4-2,5 1 1,-6-1-1,7-2 0,-1-1-1,1 3 0,-8-6-3,8 3-3,0-4-6,-7 1-8,7-5-9,-8 1-13,1 0-14,1-4-18,-2 0-20,2-4-28,-2-3-44,2-1-78,-8-3-119,1-4-57</inkml:trace>
  <inkml:trace contextRef="#ctx0" brushRef="#br0" timeOffset="92243.16">26533 6330 306,'-7'0'304,"7"0"-103,-6 0-77,6 4-50,0 0-27,-7-1-15,7 1-7,0 4-2,0-1 2,0 3 1,0 2 0,7 2 0,-7 1-3,6-1-3,-6 1-2,7 4-2,-1-2-3,0-2-4,1 4 0,0-1-2,-1-3 0,8 3-1,-8 0 0,0-2-3,1-2-1,6 1-1,-7-1-4,1 1-9,-1-4-11,0 0-16,2-1-23,-2-2-35,0-5-61,1 1-137,0-8-87</inkml:trace>
  <inkml:trace contextRef="#ctx0" brushRef="#br0" timeOffset="92493.8">26683 6180 197,'0'-4'274,"12"0"-105,-5 4-65,6 0-38,-7 4-21,8 0-9,-1 2-4,0 3-3,0 1-1,7 2 0,-8 3-2,2-1-2,-2 4-1,-5 5 0,6-3 2,-6 3 1,-7 2 2,6 2-3,-6-1-3,-6 3 0,6-4-2,-7 4-4,7 0-2,-7-3-4,1 3-4,-1 0-8,1-2-15,0 2-24,-1-4-38,0 1-75,7-4-156,-6-1-83</inkml:trace>
  <inkml:trace contextRef="#ctx0" brushRef="#br0" timeOffset="93293.23">26859 8279 230,'0'0'321,"0"0"-116,0 0-90,0 0-50,0-4-23,0 4-10,6-3-5,-6 3-4,6-3-2,-6-2-1,7 2 3,-7-1 0,7 0-2,-7-3-1,6 4 3,0-5 4,-6 1 2,7-5 4,-7 6 3,7-5 1,-1-1 2,-6 2-3,7-2-4,-1-2-5,0-1-1,-6 1 0,8-1-1,-2-3-1,-6-1-3,6-2-1,-6 1-3,6-1-2,-6-5 0,0 1-3,0-1-1,0 1 2,0-2 4,0 2-1,-6-5 4,0 5 0,0 4-2,6-5 2,-8 3-1,2 2-6,0 2-1,-1-3 0,1 8-2,-1-1 1,7 5 2,-7-2 1,7 1-1,-6 8 0,6-5-4,0 4-1,-6 1 0,6-2-2,0 5-5,-7 5-3,7 2 1,-7 1 0,7-2 1,-6 10-1,6-5-1,-6 3 1,6 1 1,0-1 0,0 5 0,-7-1-2,7-4 1,0 6 1,0-3 0,0 2 0,0-1 1,-7 3 0,7-2 2,0 3 0,0-4-1,0 5 0,0-5 1,7 3 0,-7-2-2,7-1-1,-1 0 2,0 2 1,1-3 0,6 2-1,0-5 1,0 1-1,6-5 1,1 2 3,0-5 0,-1 1-5,7-5 3,0 4-4,1-7-11,-1 0-17,0 0-29,7-7-38,-7 4-55,6-8-96,-7 0-148,2 0-81,-1-4-40</inkml:trace>
  <inkml:trace contextRef="#ctx0" brushRef="#br0" timeOffset="94099.44">27641 7081 40,'0'0'307,"-7"0"-87,0-3-73,1 3-51,6 0-27,0 0-12,-6 0-6,6 0-3,0 0-6,-8 0-6,8 0-4,0 0-10,0 0-4,0 0-7,0 0-4,0 0-4,0 0-1,0 0 1,0 0 1,0 0 7,0 0 3,0 0 4,0 0 3,0 0 5,0 0 4,0 0 3,0 0 3,0 0 0,0 0-1,8-4-1,-8 4-2,6 0-3,7-4-3,0 4-2,0-3-6,7-2-4,-1 2-2,7 0-4,6-5-2,-6 5-3,7-2 0,-1 2-1,1-1-1,7 2 0,-8-4 0,7 0-1,0 2 0,1 0 0,-1-3-1,-1 3 0,2 0 1,5-3 1,-6 4 1,1-1-1,-8-3 0,7 3 1,-13 0 1,7 1 0,-13-1-3,-1 1-6,-6-1-10,0 4-19,-7-4-31,1 1-57,0-1-111,-7-3-128,0-1-80</inkml:trace>
  <inkml:trace contextRef="#ctx0" brushRef="#br0" timeOffset="94948.06">28995 6154 117,'0'-7'259,"0"0"-90,-6-1-54,6 1-26,-6 3-16,6-4-7,-6 2-2,-2 2 3,8 0 6,0 1 4,-6-1-6,6 0-7,0 4-3,-6-4-5,6 4-7,0 0-12,0 0-12,0 0-11,0 4-7,0 0-6,6 3-1,-6 1 2,0 6 1,0 1 2,6 3 4,-6 0 3,8 8 3,-2 0 2,0 3 4,0 5-1,1-2-1,0 4-1,-1 1-1,7-1-2,1 6-3,-2-2-1,-5-1-4,6 2 0,-7 3-2,7-3-3,-6 2 0,0-2-1,-1-1-1,0 0 0,2-4 0,-2 5 0,0-4 2,-6-1 0,6 0 0,-6-2 2,0-1-3,7 0 0,-7-4 0,0-2 0,0-6 0,0 1-1,0-4-1,0-3 0,0 0 0,0-5 2,0-2 2,0-1-1,7-2 2,-7-3 6,0 2 4,0-4 4,0 0 5,0-4 1,0-3 3,0 0 1,6-4 4,-6-1 1,0 2 1,0-5 3,0 1-1,7-1 0,-7-3 0,6 0-1,0-5 0,2 1-3,-2 0-4,0 0-2,0 1-3,8-6-4,-1 6-1,0-4-3,0 2-3,-1-2-3,8 3-4,-7 0-3,7 3 1,0 1 0,-1-1-3,1 5 0,-1-1 1,0 4-2,1 0 1,0 4-1,-1 0 0,1 3-2,-7 1 2,7 3-2,-1 0 0,0 0 2,1 3-1,-7 5-1,7-2 1,0 6 0,-8-1 0,8 3 1,-7 1 0,0 0 0,0 2 0,-7 3 1,8 1-1,-8 1 1,0 0 0,1 0 0,-7 0 2,7-1-2,-7 2 1,0-1 1,0 0 2,0-4-3,0 4 1,-7-8-1,7 5-1,0-3 1,0-2-2,0-3-8,0-4-12,0 0-11,0 1-17,0-5-20,0 2-31,0-5-41,0-5-58,7 2-81,-7-5-141,6-2-76,-6-5-33</inkml:trace>
  <inkml:trace contextRef="#ctx0" brushRef="#br0" timeOffset="95414.71">29537 5861 396,'-7'0'307,"1"-4"-116,-1 1-73,0 3-39,7 0-21,-6 0-9,0-4-9,6 4-5,-8 0-6,8 4-5,-6-4-6,0 3-4,6 1-2,-7 4-2,7-1 3,0 3 0,-6 2 1,6 3 4,-7-4 6,7 3 2,0 1 0,-6 3 0,6 1-1,0-2-2,0 2-1,0 0-1,0-1-1,0 3-3,0-2-2,0 3 1,6-4-3,-6 0 0,7 5 0,-1-4-1,1-2-5,5 2 0,-4-1 0,4 0-3,2-3 0,-1-1 0,-1 1-1,2-4 2,6 0-2,-8-3 0,1 3-1,7-4-1,0-4 0,-8 1-1,8 0-2,-7-4-5,7 0-8,-8 0-12,8 0-10,-7-4-17,0 0-23,0-3-28,1-3-37,-2-2-56,-6 1-95,1-3-96,6-5-53</inkml:trace>
  <inkml:trace contextRef="#ctx0" brushRef="#br0" timeOffset="95730.06">29693 5961 131,'-7'-5'404,"7"2"-131,-6-1-109,6 4-60,0-3-36,0-1-19,6 0-14,1 4-15,-7-4-7,13 4-4,-6 0-4,-1 4-2,7 0-3,-6 0-1,5 3 1,-5 1 4,0-2 0,-7 5-2,6 1 0,-6-2-3,0 5 2,0 0-1,-6 3 2,6-3 0,-7-1 3,0 5 6,1-4 3,0-1 8,-1 1 5,0-1 4,7-2 2,-6-2 3,0-2-3,6 3-2,-7-3-5,7-6-5,0 2-4,0 0-3,0 0-2,0-1-1,0-3-1,7 0 1,-1 4-1,0-8-1,1 4 1,6-3-2,7-1 0,-7 0-5,13-2-15,-7-2-23,1-1-30,6-1-44,0-5-71,-7 1-146,7-5-94,-12 2-53</inkml:trace>
  <inkml:trace contextRef="#ctx0" brushRef="#br0" timeOffset="95985.07">29881 5758 4,'0'-3'374,"0"0"-118,8-1-104,-8 0-62,6 4-31,7-3-16,-7 3-7,8 0-7,-8 0-2,14 3-3,-8 1-3,2 0 0,5 2 2,1 6 1,-8-1-2,8 0 3,-7 0-2,1 3 4,-2 1 0,2 3 1,-8 1-5,0-2-3,1 6 0,0-5-2,-7 8 0,0-4-4,-7 0-2,7 0-3,-7 0-2,1 4-2,0-5-5,6 4-9,-8 2-19,2-6-25,6 4-42,0-2-73,0 2-155,0-2-94</inkml:trace>
  <inkml:trace contextRef="#ctx0" brushRef="#br0" timeOffset="96679.92">30104 7455 34,'6'-3'159,"0"-5"-47,1 0-26,0 1-12,6 0-6,-7-4-3,7 0 2,-6 0 2,-1 0-4,7-4-7,0 1-3,-6-4-4,6 2-3,-7-5 2,7 2-4,-7-6-5,2 3 1,-2-4 3,0-3-1,1 0-1,-1 0 1,1-8-2,-1 7 3,-6-3 6,0 0 2,0 0 0,0 4 2,0-1 3,0 5 6,-6-1 4,6 4 6,-7 8 3,7-4 2,-6 7 2,6-1-2,-7 4-5,7 2-8,-6-2-11,6 5-13,0 3-15,-6-4-11,6 8-7,-8-1-7,2 5-2,6-2-2,-6 6 0,-1-1 1,1 3 1,-1 1 1,1 0-1,-1 3 2,1 4-2,-1-4 0,-6 5 1,7-1-1,-1 3 0,0-3 0,1 3-1,-7 2 0,7-2 2,-1 1-1,0 0 0,1 3 0,0-6 1,6 2-1,0-3 1,0-1 2,0-3-2,0 5 0,6-9 1,0 1 0,1-1-1,0-3-1,6 1-1,6-1 0,-6-9 1,13 7-2,-6-6-6,13 2-13,-8-5-16,1 0-26,7 0-31,-1-5-37,2 2-40,-9-6-53,7 7-80,-12-5-138,6-1-64,-13 0-21</inkml:trace>
  <inkml:trace contextRef="#ctx0" brushRef="#br0" timeOffset="98200.58">27112 8440 82,'-12'4'84,"-2"0"-10,2-4-7,-2 3-4,1 2-3,1-5-2,-2 2-1,-6-2-4,8 0-2,-1 0-8,-1 5-6,2-5-6,-2 0-8,2 0-4,-1 0-5,-1 2-1,2-2 3,-2 0 3,2 0 5,-8 5 2,7-5 2,0 3 1,0-3-1,-1 0-1,2 0-2,-1 0-4,-7 4-5,8-4-4,-8 4-2,6-4-1,-5 4 2,-1-4 2,0 3 0,1-3 0,6 0 4,-6 4 1,-1-4 1,7 3-1,0-3-1,-6 4-1,5-4 0,2 0 3,-2 0-4,2 3 1,5-3 0,-6 0 0,6 0 1,1 4 2,0-4 1,-2 0 1,2 0 0,6 5 2,-6-5 0,6 0-2,0 0-2,0 0-4,6 0-3,0 3-5,2-3-1,4 0-4,1 0 1,7-3-2,6 3 0,7-5-1,-1 1 0,1 1-1,5-1 2,2 1-1,5-1 0,1-3 0,7 3-1,-2-3 2,8 0 2,6 0 1,0-1-3,1-4 1,12 5 1,-6-3 1,12 2 0,1-3-3,6 4 0,7-4 2,-7 0 0,7 0 3,-7-4-2,7 5-1,-7-5 1,7 1 1,-1-2 1,-6 1-3,1 1 0,-1-4-4,6 7 2,-5-7-1,6 3 0,-7 1 0,1-1 0,-1-1 1,-14 2-1,8-1 0,-6 4-1,-8-3 1,1-1 0,-6 4 0,-1 1 1,-7-5 4,1 3-1,-8 2 1,2 3 2,-8-1 3,1 0-1,-7 1-2,-7 0-1,1 3-5,-13 0 0,0 1 2,-1 3-1,-6-4-2,-6 4 2,-1 0 1,0 0 2,-6-3 1,0 3 0,0 0-4,-6 3-3,0-3-12,-7 4-15,6-1-18,-6 1-26,-7 0-27,8-1-38,-2 1-64,-5-1-114,-1 5-90</inkml:trace>
  <inkml:trace contextRef="#ctx0" brushRef="#br0" timeOffset="98851.01">27797 8949 357,'0'-3'318,"0"-1"-132,0-3-87,6 0-46,1-1-20,-1 1-8,1 0-3,6-1-1,-1-2 2,2 2 0,-1 0 0,0 1 2,6-1-1,1 2-5,-7-2-3,7 1 0,-1 3 1,0-3-1,1 3 3,-7 1-2,7-1 0,-8 4 0,2 0-3,-1 0-1,0 4-5,-6-1-1,-1 1 0,0 7-1,-6-4 2,0 7-1,-6 1 3,0 1 1,-1 2 1,-6 0-2,0 0 2,-1 4 1,-5 0-1,6 0 1,-12 0 0,5 1 0,0 2-1,-6 0 1,0-2 0,0 2 0,0-2 0,-6 2 0,5-4 1,-5 2 0,6-2 5,-1 1 1,1 0 3,7-3 0,-7-1 2,13 1-3,-6-5-1,5 1-2,1-1-3,0-3-2,6 0-5,1-3-3,6-2-2,0-1 0,0 2 2,0-2-1,6-3 2,8 2 2,-1-4-1,-1 3 3,8-3-2,0-3-2,6-1 1,0 2-2,7-3-1,0 2-3,-1-6-2,1 3 2,5 2-1,-5-3 1,6-1 0,0 1-2,-6 0 1,6 0-1,0-1 1,-7 4 0,2-3 0,-9 4 0,1-2-2,0 3-6,-6-2-12,-1 4-12,-5-4-17,5 4-21,-12-4-24,5 4-36,2-3-51,-8-1-72,7 0-122,-7 0-72</inkml:trace>
  <inkml:trace contextRef="#ctx0" brushRef="#br0" timeOffset="99185.59">28748 9056 69,'0'-7'463,"0"-4"-151,0 7-139,0-4-78,0 6-42,0-3-14,6 1-6,-6 1-7,0-1 0,0 4-1,0-3-1,7 3 1,-7 3-4,0-3-5,7 4-7,-7 3 0,6 0 3,-6 1 7,7 3 1,-7 0 3,0 0 3,0 0 3,6 3 8,-6 5 6,0-4-2,0 3-1,0 0-1,-6 1-3,6-1-1,0 1-5,0-2-7,0 5-4,0 0-4,0 1-3,0-1 4,0-5-3,0 6-4,0-2 0,0 1-2,0 0-1,0 1-1,0-1-1,0-5-8,0-2 2,6 0-1,-6-4-3,0 1-11,0-2-12,7-3-13,-7 1-14,0-4-16,0-1-25,6-3-35,-6-3-55,7-6-95,-7 3-108,6-8-62</inkml:trace>
  <inkml:trace contextRef="#ctx0" brushRef="#br0" timeOffset="99607.41">28969 8569 219,'0'-8'399,"-6"8"-141,0-4-106,-1 4-60,7-3-33,-7 3-14,7 0-8,0-4-3,0 4-10,0 0-10,0 0-3,0 0-2,0 0 0,7 4 0,-7-4-2,7 0-1,-7 3-1,6-3 2,0 4-1,2-4 2,-2 0 0,0 4-1,-6-4-1,6 4-2,-6-4 3,0 0-1,0 3 3,0-3 2,-6 4 2,0-1 4,0 4 1,-2-3 6,2 0 0,0 3-1,-1-2-3,0-2 0,1 3-2,6-6-4,-7 5 0,7-2-7,0-3 0,0 4-1,0-4-2,0 4 0,0 0-1,7-4 1,-7 3 3,0-3 0,6 0 5,-6 0 7,0 4 10,0-4 11,0 0 15,0 0 15,0 0 13,0 0 11,-6 0 3,6-4-3,-7 4-8,7 0-13,-6 0-16,0-3-29,-1 3-41,0 0-50,-5 0-54,12-4-60,-7 4-105,14-4-165,-7 0-96,6-4-42</inkml:trace>
  <inkml:trace contextRef="#ctx0" brushRef="#br0" timeOffset="101561.11">29901 5854 70,'7'-4'196,"-1"0"-82,8 4-49,-8-4-29,7 4-13,-6-2-9,5-2-2,-5 4-2,6-4 1,0 4 0,1-4-1,-8 4 0,6 0 3,2-3 1,-1 3 0,0 0 1,0-4 1,-7 4 1,8-4 2,-2 4 1,-5-4-1,0 4 1,-1 0-1,1-3 0,-1-1-2,0 4-2,8-3 0,-14 3-2,6-4 1,0 1-3,8 3 0,-8-4 0,1 0-2,-1 4 0,1-4-1,6 4 1,-7-3-1,8 3 0,-2-4-2,-5 4-1,6-4 1,0 4-1,-7 0 1,8-3-3,-8 3-1,7 0 1,-6 0 1,-1-3 0,7 3 0,-7 0-1,8 0 0,-8 0-1,8 0 1,-8 0-1,6 0-1,-5 0 0,6 3-1,-6-3-1,5 0 1,-4 0-1,-2 3 1,0-3 2,0 0 4,-6 0 2,8 4 2,-8-4 3,6 0 0,-6 4 3,0-4 1,0 0-1,6 3 4,-6 1 1,0 0 1,-6 0 2,6 3-1,0-4-1,0 4-1,0 1 0,0-4-8,0 3-5,0 1-1,0-2-5,0 2 3,0-1-2,6 1 2,-6-1 1,0 3 1,0-2 1,0 3 1,0 1 1,7-5 3,-7 3 3,0 5 3,6-3-2,-6 2 2,0 1-1,7-1 2,-7 1 0,0 2 0,7 2-3,-7 0-2,0-1 0,6 3 1,-6 2-2,6-2 0,2 6 1,-8-6-2,6 8-4,0 1-1,0-1 0,1 2 0,0 0 0,-1 6 0,1-4-1,-1 4 0,-6 4 0,6-5 2,2 4-1,-2 1-2,0-1-2,8 4-2,-8 0 2,0-1 3,1 5 2,-1 3 3,1 5 4,0-2 5,-1 5 0,0 3 0,0-2 0,-6 1-3,8 1-5,-2 1-3,0-1-5,1 4-2,-7-4-3,7 5 0,-7-2 0,6-2-2,-6-1 2,0 3-1,7-1 1,-7-3 0,6 1 4,-6-3 0,6 3-2,-6-6-1,7 2 0,0-3 1,-7-4 1,6 0-2,0-3-2,1 3 0,0-7 1,-7 4 0,13 0 0,-7-4 1,1 0-3,-1-4 1,1 0 1,-1 1 0,0-1 0,8-4 1,-8-3 0,1 1-1,-1-1 0,1-4 1,-7-4-1,6 1 0,1 0 2,-1-1-1,-6-3 0,7 0-1,0 0 1,-7-4 1,6 1-2,-6-1 0,6-3-2,-6 0 0,7-1 1,-7-3 1,7 4 0,-7-8 0,6 5 0,-6-6 1,0-2-1,0 3 1,0-4 0,0 2 0,6-1-1,-6-1 0,0 2-1,0-5 0,0 2 1,0-2 0,0 0 0,0 0 1,0 4 1,0-4-1,0 0 2,0 0 0,0-4-1,0 4 2,0 0-2,0 0-1,0-2 0,0 2 0,0 0-1,0-5 0,0 5 0,0-3-2,0-1 0,0-1 2,0 5-1,0-3-1,0 0 2,0-1 0,0 0 0,0 1 0,0 0 0,0-2 1,-6 1 0,6 1 0,-6 3 1,-1-4 0,0 4 0,-5 0 1,-2 0 0,-5 0 3,-1 0 6,-6 4 8,0-4 12,0 3 12,-7 1 14,1 1 17,-1-2 21,1-3 19,-1 3 15,1 1 10,-1-4 3,7 4-2,0-4-7,-1 3-11,9 0-16,-2-3-21,7 0-20,-1 0-19,8 0-26,0 0-41,0 0-56,-2 0-66,16 0-66,-8-3-72,12 0-97,1-5-174,0 2-93,6-3-27</inkml:trace>
  <inkml:trace contextRef="#ctx0" brushRef="#br0" timeOffset="103414.66">30963 5479 195,'-6'0'156,"6"0"-44,0 0-33,-6 0-22,6 0-12,0 0-6,-7-2-4,7 2-4,0 0-2,0 0-4,0 0-5,-7 0-3,7 0-5,0 0-2,0 0 0,0 0 1,0 0 2,0 0 4,7 0 1,-7 0 0,0 0 0,0 0 0,7 0-2,-1 0-3,0-4-3,1 4-2,6-3-2,0-1 0,7 4 0,-1-4-2,-6 0 0,6 0 0,1 4-1,-6-4 0,5 4 0,1-2 0,-1 2-1,-6-5-1,7 5 0,-1 0-1,-5-2 2,-2 2 0,8 0 0,-14 0 0,7 0 4,1 0 1,-2 2 0,-6-2 1,8 0 1,-8 0 2,1 5 1,-1-5 3,1 0-1,0 2 1,-7 2 1,6-4 0,0 4 1,-6 0 3,7 4-2,0-5-3,-1 1-1,-6 3-1,6 5 0,-6-6 0,7 5 0,0 1 1,-1-2 0,1 5 4,-1-4 5,0 7 2,1-3 0,0 3 2,-1 1-2,0 2 0,8 2 2,-8-2 1,1 4-2,6 6-2,0-2 2,-1 0 0,-4 3 1,4 5-1,8 1-3,-7 1-4,0 2-2,6 3 0,-5 3-4,-1 1-1,6 0-1,-6 7 0,1-1-1,-2 6-1,8 1 0,-7-1 0,0 1 3,0 6 1,-7-2 6,8 5 9,-2-1 11,-5 0 8,6 5 6,-6 2 1,5-1 1,2 2-1,-8 3-3,7 1-9,0-1-10,-6 1-7,5-1-7,2 1-4,-2-1-2,2 1-6,-1 0-3,0-1 0,0 4-1,1-2 4,-2-2-1,1 0-1,0 2-1,0-2 0,1 0-1,-2-3-1,2 3-1,-2-5-2,-5 0-1,6-4 1,0-2 1,-1-3 1,2-1 0,-8-2 0,8 0 2,-8-5-1,7 0 1,-7-5 0,1-2-2,0-4 0,5 1 1,-5-7-1,6-2 0,-6-3 0,6 2-3,0-5 1,-7-4 0,8-3 1,-2-1 1,-5-3 0,6-4-2,-7 0 1,7-2-1,-6-2 1,6 1 0,-7-8 0,1 4 1,0 0 0,5-4 0,-5 0 0,-1 1 2,1-1 0,0 0-1,-7 0-1,6 1 0,-6-1 0,0 1-1,0-4 1,0 3 0,0 4 0,-6-4 0,6 4 0,-7 1 0,0-2 1,1 1 1,-1 0 0,-5 1 1,5-2 3,-6 5 6,-7-4 12,1-1 15,-1 6 14,-6-2 10,-6 1 15,-1 3 13,-6-4 10,-7 1 9,1 4 7,-14-5-4,7 4 0,-13-2 1,6-2-6,-12 1-12,5-1-8,-5 1-10,-1-5-14,-6 2-9,0-1-12,-1 0-9,1-1-8,0-1 0,0-3-7,6 2-6,7-2-10,0-1-39,0 2-75,13-2-94,6 1-92,1-6-123,6 4-201,5-4-111,2-4-51,-1 4 1</inkml:trace>
  <inkml:trace contextRef="#ctx0" brushRef="#br0" timeOffset="104517.27">17736 11858 309,'6'0'294,"1"0"-117,0 0-76,-1 0-38,8 0-20,4 0-7,9-3-5,-1-1 0,0 0 1,7 0 0,5 1 2,9-1-5,-2 1-3,1 3-7,12-4-1,-6 1-2,7-1-5,-1 0-1,1 0-2,0 1-3,-1-1 0,1 4 0,0-4-2,0 1 0,-8 3 0,8-3 1,-13-1 0,6 4 1,-7-4-4,-6 0 1,-6 4 0,0-3 0,-8 3 0,-5 0-2,0 0 0,-7 0 0,-7 0 0,8 0 0,-14 0-1,6 0 1,-12 0-7,6 0-4,-14 3-14,8-3-14,-7 4-15,0 0-24,-6 0-31,-1-4-46,-6 3-82,-1-3-110</inkml:trace>
  <inkml:trace contextRef="#ctx0" brushRef="#br0" timeOffset="104786.23">17801 12129 440,'-7'4'330,"7"0"-140,0-4-81,0 0-46,7-4-26,6 4-10,6-7-5,1 3-3,0-6-1,13 2 2,-7 1 1,13-5 2,-7 5-1,14-3-2,-1-2-5,1 1 1,6 5 3,7-6-1,-7 1 1,7 0-1,-1-1 2,1 6 1,0-5 4,-8-1-3,2 5-4,-1 0-1,-7 0-2,-5-1-2,-1 5-3,-7-1-1,-6 0-5,1 4 0,-15-3-2,2 3 0,-1 0 0,-7 0-1,0 3 0,-6-3-1,0 4 0,-6 0-6,0-1-10,-7 1-15,-1 0-17,-6 3-20,1-3-25,6-1-36,-12 4-59,5-3-108,-6 0-83</inkml:trace>
  <inkml:trace contextRef="#ctx0" brushRef="#br0" timeOffset="113281.68">3896 13266 14,'-7'0'374,"7"0"-127,-6-5-103,0 5-55,-2 0-26,2 0-15,6 0-8,-6 0-3,6 0-4,0 0-2,-6 0-3,6 0-7,0 0-4,0 0-6,0 0-4,0 0-3,0 0-1,0 5 6,0-5 3,-7 2-5,7 6 0,0-4 3,0 3 3,0 3 3,0 2 1,0-1-6,0 0 2,-7 4 7,7 3 3,0 0-1,0 1 0,0 6 0,-6 1-1,6-1 2,0 6-1,0 0 0,-7 6-1,7-1-1,0 2 0,-6 2-3,6 0-1,0 1-1,-6-1-2,6 3 1,0 3-4,0-3-1,-8 1-3,8 3 1,0-2-2,8-2 2,-8 5-2,0-4 0,0 0-1,6-1 0,-6 1-1,6-3 1,-6-1 0,7 0 0,-1 1-1,1-1-1,0-3 0,-7-1-1,6-2 1,0-1 0,0-4 0,8 0-2,-8-3 1,8-8-1,-1 1 1,-7-5 0,14 1 1,-8-8 1,8 0 0,0-3 0,-7-4-1,13 0 3,-7-4-1,1-3-1,0-4-1,6 0 0,-7-3-1,1-1 0,0 0 0,-1-3-3,0-1 0,0-2 1,-5-1 1,6 0-1,-8-4 1,1 0-1,1 1 1,-8-4 0,0 2 0,8-2 0,-14 0 0,6 1 1,-6-3 2,0 6 6,-6-4 5,6 2 11,-6 6 13,-2-2 14,2 6 12,0-2 10,-8 8 4,8 0-1,-7 0-3,0 8-9,0-1-9,-1 0-17,2 4-10,-1 4-12,0 0-7,0 3-4,-1 0-3,8 4-4,-7 0-2,6 0 2,1 4 0,0-1 1,-1 1-2,1 0 1,6 3 3,0-4 0,0 5 1,0-4 0,0 4-3,6-5 1,1 3 0,-1 2 3,0-1-3,1 1-1,6-4 0,-7 4 0,2-5 0,4 1 1,-5-5-1,-1 5-1,7-3 1,-6-5 1,-1 3-1,0-6 0,2 4 5,-2-8-3,0 3 3,8 1-1,-8-4 0,0-4-2,7 1 2,-6-5 0,6 0-3,-7-3 2,2 1-2,4-5-1,-6 1 0,1-5 4,0 4 3,-1-7 1,-6 3 0,7 2 4,-1-2 4,-6 1 3,0-1 6,0 1 5,0 0 4,0-1 7,-6 5 6,6-1 4,-7 1 10,7 3 15,-6 3 9,6 2 6,0-2-1,-7 4-5,7 1-3,0-1-10,0 4-13,0-4-20,0 4-16,0 0-11,0 0-7,0 4-6,0 0-3,0-1-2,0 4 2,7 4 2,-7-3 2,0 3-2,6 0 2,1-1 0,-7 6 4,6-5 3,0 0 0,2 3-1,-2 1-2,0-5 0,8 2-2,-8 3 3,0-5-2,7 1-1,-6 1-1,0-1-1,5-4 0,-5 4 3,6-4 0,-7 0-11,8 4 4,-8-6 0,7 1 4,-7-2 3,8 0-2,-8-1-2,7-3 0,0 0 8,0-3-2,1 3-1,-2-4-3,2-4-3,-2 1 2,1 0 0,1-4-6,-2 0 3,2-1 2,-2-1 1,2 1-2,-1 1 2,-1 1-1,-5 2-1,0-3 6,-1 3-3,0 6-4,2-6 1,-8 4 1,6 0-2,-6 4-2,6-3 1,-6 3 1,0 0 0,7 0 0,-7 3 0,6-3-3,-6 4 3,7 0 0,-1-1-1,1 2-6,-1-3-9,-6 2-4,6 0-3,-6 0 0,8-4-2,-8 3 2,0-3 0,6 4 8,-6-4 9,0 0 5,0 0 4,0 0 2,0 0 0,0 0 0,0-4 0,-6 1-1,-2-5-1,8 4 0,-6-6 0,0 2 0,6-3 0,-7-3-3,7 2 1,0-2 2,-6-1 0,6 1 0,0-5 1,0 1 1,0 3 0,6-3-1,-6 4 1,0 3-1,0-1-1,7 2 0,-7 3-2,0-1 0,6 0 2,-6 4 0,6 2-1,2-3 0,-2 5-1,7-3 1,0 6 1,-6-3-1,12 5-2,-6-3 2,7 2-2,-7 4 1,6 0 0,0-1 0,-5 0 0,-1 4-5,6-4-7,-6 4-12,1 0-8,-2 0-5,2 4-4,-8-4-5,0-1-1,7 5 3,-6-3 9,0-2 9,-7 5 8,6-4 6,-6 0 4,6 0 4,-6 0 3,0 0 0,0 1 3,0-2 0,0-3-1,0 5 2,0-10-1,0 6 0,0-1-1,0 1-3,0-4 2,0 0-1,0-4 1,0 3-1,0 0-1,0-3 1,0 0 2,0 0 1,0 0 0,0 5 0,0-5 1,0 0 0,0 0-1,0 0 2,0 0-4,0 0 2,0 0 0,0 0-1,0 0 1,0-5-1,0 5 2,8 0-1,-8 0 1,0 0 1,0-3-2,0 3-1,6-3 0,-6-1 1,6 4 0,0-4 0,1 0 0,0 0-2,-1 1 0,1-1 1,-1 2 0,0-4 0,2 6-2,-2 0 2,0 0-2,0 0 1,2 0-2,4 0-11,-5 6-14,-1-4-14,8 2-20,-8 3-27,0 1-27,8-1-23,-2 1-24,-5-1-18,6 0-26,0 4-53,-7-4-107,2 1-77,-8 0-40</inkml:trace>
  <inkml:trace contextRef="#ctx0" brushRef="#br0" timeOffset="113749.07">3401 13884 213,'-6'0'312,"6"0"-122,-7 0-80,7 0-45,0 0-17,0 0-14,0 0-5,7 0-1,-1 0 0,0 0 0,8 0-3,-2 0 1,8 0-1,-1-4 1,7 4 1,1-3-1,-1-5 0,6 5-1,1-5 1,6 1-1,-7-4-1,14 4 2,-7-4-3,7-3-1,-1 2 0,8-3-1,-7 1-3,5-1-2,8-4-2,-7 5-2,1-1-5,-2-2 0,1 2-4,1 1-2,-2 2-3,2 1-7,-1 5-20,-7-2-27,-5-1-52,5 3-108,-6-2-124,-6 5-80</inkml:trace>
  <inkml:trace contextRef="#ctx0" brushRef="#br0" timeOffset="114327.98">5363 13500 412,'-33'0'375,"7"3"-155,-7 2-90,1-3-43,6 6-23,-7-1-6,7 5-4,0-2-5,6 1-5,1 0-5,-1 3-8,7-2-7,0 5-5,6 0-5,7-3-1,0 3-1,0 2-2,7-1 3,6 1-1,0 3 1,7-4-1,-1 5-2,1-2-1,6 1-2,0 0-1,-1 0-3,9 0 0,-2 4-2,1-1 1,-1 1 1,1 3-2,6 0 1,-7 5 1,8-2 0,-8 1 1,1 4-1,-1 4 1,1-1-2,-7 0 1,0 0-3,0 1-1,-7 2-1,1-6-3,-1 4 1,-11-5 0,-2 1 1,-6-5 0,0 1 2,-6 1 0,-8-5 1,1 0 3,-7 0 3,-6-4 2,0 2 10,0-5 12,1 0 15,-8-8 16,7 1 21,-7-4 22,7-1 17,6-6 15,-6-4 1,7 0-5,6-4-10,0-2-14,-1-5-17,8-4-24,0 1-22,0-5-17,6-3-14,0-3-7,0-1-4,12 0-3,2-4-8,-2-2-12,8-1-20,-1 0-29,7 0-28,-6-4-34,6 5-33,7-2-38,-7 1-41,7 4-60,-1-1-134,-6 5-73,0 3-38</inkml:trace>
  <inkml:trace contextRef="#ctx0" brushRef="#br0" timeOffset="114830.09">6001 15137 99,'-7'0'439,"7"0"-157,7 0-127,-7-4-72,6 0-35,-6-3-20,7 0-9,-1 0-3,8-8 0,-8 5 2,0-5 2,8 1 3,-8-2 0,7-2 5,-7-4 5,1 0 7,6 0 4,-7-4 8,1 0 10,0-3 9,-7 4 5,6-5 4,-6 5-2,0-2-4,0 2 1,-6 0 1,6 0 1,-7 2 2,0 0 8,1 6 13,0 3 20,-1 2 16,0-3 3,1 8-5,-1-1-12,-5 2-5,4 2-21,-4 4-22,6-4-29,-8 8-21,1 0-12,7 0-5,-8 3-4,2 3-10,6 2 2,-8 3 3,8-1 0,-1 3 1,7 2 1,-6 4 0,6-2-1,0 5 0,6 0 3,1 3-1,-1 0-1,0-3 0,8 7-1,-2-3 0,2-1 1,-1 0 0,7 0-3,-8 0 2,8 2-1,-1-2-2,1 0-3,0-4-4,-1 4-9,7-7-12,0 3-16,-6-2-21,6-5-22,7 1-23,-14-5-23,13-3-21,-6 0-21,1-7-12,5-1-16,-6-6-15,7-5-32,-7 1-78,0-7-105,0-1-50</inkml:trace>
  <inkml:trace contextRef="#ctx0" brushRef="#br0" timeOffset="115081.72">6522 14474 378,'0'-4'515,"0"4"-183,0-4-133,6 1-72,1-1-37,-1-4-17,8 2-10,-2-2-4,2 5-4,5-5-7,1 2-9,6 1-8,-6-2-10,5 3-6,1-3-2,0 3-5,1-3 0,-1 4-1,6-1-1,-5-3-1,-1 2-2,0 2-2,-1 0-5,1-1-16,-6 0-19,0 4-27,-1-3-29,-5 3-34,-2 0-48,1 0-66,-13 0-124,7 3-79,-14 1-35</inkml:trace>
  <inkml:trace contextRef="#ctx0" brushRef="#br0" timeOffset="115269.92">6640 14620 191,'-14'8'479,"8"0"-162,-1-1-132,1-5-73,6 7-42,0-6-21,0-3-7,0 4-2,13-4 1,-7 3-2,14-6-2,0 3-2,-1-4-5,7-3-4,0 0-6,7-4-5,-1 3-3,1-7-3,-1 5-1,8-2 0,-8-3-1,7 1 0,-6-3 0,6 1-1,-7 2 0,1-4-5,-1 3 2,-6 0-3,0 3-11,-6 2-22,-7 3-30,1 3-46,-2-4-78,2 6-161,-8-3-92,-6 5-52</inkml:trace>
  <inkml:trace contextRef="#ctx0" brushRef="#br0" timeOffset="116203.98">10633 13232 372,'-12'-3'384,"-8"-1"-161,1 1-100,-1 3-49,0 0-25,1 3-10,-7 1-1,0 3-2,0 0 3,-1 4 0,1 1-2,0-2-3,7 5 0,-7-1-1,0 1 2,7-1 1,-1 2 1,6-2 1,-5-3 0,13 3-1,-8-2-4,8-1-1,6 3-3,0-3-1,6 4-1,1-5-2,6 5 0,0-1 3,7 3 0,0-3 0,5-3-3,7 3-3,1-3-2,0 0-2,6 3-3,0-2-3,7-1 2,-7 0-4,6 1-3,-5-2-1,5 1-1,-5 4-4,-1-5 3,-1 2-2,-5 2-4,-7 1 2,0 2 2,-6-2-1,-7 4 4,-7-5 6,0 5 10,-12 3 12,0-4 12,-7 5 12,-13-2 13,0 1 12,-7 1 11,1-2 7,-8-2 5,1-1 0,-6 4-1,5-8-5,-5 5-7,-1-4-8,1-1-11,5-3-11,1 0-14,1-4-13,5 1-10,1-5-10,5-3-3,7 4-12,8-8-26,6 4-39,-2-6-48,16-3-45,-2-5-36,14-1-32,5-2-30,7-6-22,1 5-9,7-4-10,-1 0-28,-1 0-106,2 4-49</inkml:trace>
  <inkml:trace contextRef="#ctx0" brushRef="#br0" timeOffset="116856.41">11304 13573 261,'-12'-7'493,"5"-1"-168,-6 4-128,7 1-69,-1-1-35,7 1-17,-6 3-13,-1-5-8,7 5-6,0-2-10,0 2-7,-7 0-8,7 2-9,7 3-6,-7-2-6,0 4-3,7 1-1,-1 3 1,-6-1-1,7 5 0,-1 4 1,-6-1 0,7 1 2,-1-1 0,1 0 0,-1 4-2,8-4 1,-8 0 0,0 1-4,7-1 2,-6 1 0,6-5 0,0 5 0,-6-5 2,5 1 0,-5-4-1,6 0 2,-7-3 0,7-2 1,-6 1-2,0-2 3,-1-2 2,-6-3 3,6 4 3,2-8 5,-8 4 4,6-8 1,0 1 5,0-3 4,1-2 8,-7 1 7,7-4 6,-1 1-1,1-1 0,-1 1-2,8-4-3,-8 4-5,0-6-7,8 6-13,-2-4-6,1 3-5,1 0-2,-8 5-2,6-5-3,2 8-2,-1-4 0,0 3 0,0 5-1,1-1-1,-2 0 0,2 4 1,-2 4 0,1 0 0,1-1 0,-2 5 0,-6 3 0,8-1 0,-1 2 0,-6 2 0,-1-3 0,1 4 1,-1 3-1,0-4 1,1 2 1,-7 2 0,7-3-1,-7-5-1,0 1 3,0 0 1,0-3 7,0-2 9,0-2 13,0 1 15,0-2 9,-7-3 4,0 0 1,7-3 2,-6-2-3,0-2-8,-1 0-6,1-4-11,-1 0-1,0-3 1,7-1 0,0 1-2,0-6-1,0 3-3,7-2-3,0 0-6,-1 2-4,1-2-3,5 1-3,2 3-1,-2 1-1,8-1-1,-7 4-1,7-1-1,0 5 0,-1 0-3,0 4 0,1 3 0,-1 0-2,1 3-1,-1 1 0,1 3 0,6 0 0,-6 4 0,-1 0 1,-5 4 0,5 0 0,0 4 2,-6-2 0,1 2 0,-2 3 0,-5 0-3,6-1-12,-7-1-13,1 1-17,-7 1-27,0-4-31,0 0-37,0 1-33,-7 0-33,7-6-27,-6-1-29,0 3-47,-8-8-84,8 0-89,-7-3-38</inkml:trace>
  <inkml:trace contextRef="#ctx0" brushRef="#br0" timeOffset="117042.07">11624 13145 32,'-6'-12'493,"6"5"-99,-8 3-165,8-3-104,0 3-55,8 1-34,-8-1-17,6 4-11,7-3-11,-6 3-18,12 0-29,-5 0-64,4 0-140,2 3-108,0-3-63</inkml:trace>
  <inkml:trace contextRef="#ctx0" brushRef="#br0" timeOffset="117553.95">12569 12796 72,'-26'-4'502,"-7"4"-88,7 0-173,0 4-104,7 0-54,-1 0-28,0 3-16,7-3-5,1 2-4,-2 3-1,8 1-3,0 1-6,6 4-3,0-1-6,6 2-1,0 5-1,0-2 2,8 2-1,-1 2 1,7 2 0,6 0 1,0 5 0,-1-1 1,9 0-3,-2 4-2,1 4 0,6-3-2,-7 2-3,7 3 2,-7-2 0,1 4-4,0-4-1,0 3 0,-8-1 0,1 7-1,-6-7 1,0 6-2,-7-1-2,-1-5 4,-4-1 0,-8 1-1,-8-5 0,2-1 2,-7-4 1,-7-4 11,2-2 18,-9-2 20,1-6 21,0-1 25,-7-2 30,-5-5 28,5 0 24,-7-7 15,2 4 8,-1-8 3,-1 1-5,7-8-12,1 3-25,6-6-24,0-1-21,7-3-26,-1 0-24,7 0-22,-1-9-14,8 6-14,6-5-5,0 4-3,6-7-7,8 3 1,-1 0-5,7-3-1,6-1-3,0 5-9,6-1-33,1 0-60,-1 5-78,7-2-76,0 6-69,1-5-91,-1 3-158,6 0-100,-12 5-45,0 3 16</inkml:trace>
  <inkml:trace contextRef="#ctx0" brushRef="#br0" timeOffset="118087.91">13266 14079 182,'-6'-4'468,"-1"4"-169,0-4-134,7 4-74,0-4-41,0-4-20,0 1-6,7 1-5,0-6 0,-1 1 0,0 1 1,1-5 2,0 1 3,6-1 5,0 0 2,-7-3 6,7-1 8,1-2 8,-2 2 7,-5-4 7,6-2 7,0 4 5,0-6 7,-6 2 6,5-1 3,-5 0 4,0 1 2,-1 0 1,-6 2-4,0-2-7,0 2-9,0-2-7,-6 6-5,6-2-5,-7 3-2,0-1-5,-5 0-2,5 5 3,0-1-1,-6 5-3,7-1-3,-7 3-8,6 1-7,-5-1-5,4 6-4,-4 2-7,5-5-6,-6 10-6,7-5-3,-7 6-2,6-2-4,0 7 0,1-1-1,0 2 0,-1 3-1,0 2 1,1 2-1,6 3-10,-6 0 5,6 0 2,0 4 4,0-1 2,6 6 4,0-2 5,1 0-2,0 0 12,5-3-1,-5 3-4,13 0-2,-7-4-1,6 1-5,1 0-2,6-1 1,-7-2-3,14-2-2,-7-2-2,6 0-6,1-5-20,7-3-31,-8 1-50,7-6-57,7 1-56,-7-7-52,6 0-73,-5-4-113,-1 1-112,-1-8-57,-5 4-1</inkml:trace>
  <inkml:trace contextRef="#ctx0" brushRef="#br0" timeOffset="118762.97">9950 14877 389,'-7'-4'358,"-6"1"-142,0-5-94,6 4-48,1 1-24,-1-1-9,1 1-2,6-1-1,-6 1-4,6-1-2,-8 4-3,8-4-4,0 4-7,0 0-6,0-4-5,0 4-2,0 0-3,0 0 1,0 0 1,8 0 1,-8 0 3,6 0 3,0 0 3,1 0 0,6-3 4,0 3 3,0 0 6,6-4 1,7 4 1,1-4 3,-1 4 1,6 0 0,7-3-1,7 3-3,-1-3-4,2 3-3,4-4-2,8 0-5,-1 4-4,7-4-2,0-3-2,8 3 2,12-3-1,-1-4 0,7 4-1,7-5-2,12 1-1,2 0 2,5-3-2,7-1-2,-1 1-2,7-1 1,1 4 0,-1-5 1,0 7 1,1-3-1,-7 4-2,0 1 1,0 5-2,-14-3-1,-5 2-5,-8 3-6,-12 0-7,0 3-4,-14 2-2,-6-5-1,-6 2 0,0 3 0,-14-3 3,-5-2 7,-2 4 6,-11-4 4,-1 4-1,-7-4-2,-6 0-6,0 0-13,-7 4-25,-6-4-37,0 0-62,-6 0-124,-7 4-107,-7 0-70</inkml:trace>
  <inkml:trace contextRef="#ctx0" brushRef="#br0" timeOffset="120000.28">10816 15430 263,'-7'-4'275,"1"-3"-102,0 4-69,-1-1-39,7-3-21,-7 2-9,1-1 0,6 2 1,-6-3 5,-1 3 8,7-4 4,0 6 0,-7-4-1,1 4-6,6 2-3,-7-4-4,1 4-4,0 0-6,-1 0-6,0 0-4,-5 4-3,-2-2 1,1 6-2,0 0 0,-6 3-1,-1-1 4,0 2 3,1 2 4,-7 1 6,6-1 7,-6 6 4,1-3 6,-2 2 5,1-1 5,0 4 1,6 4 0,-6-4-1,1 7-6,5-3-4,0 3-5,1 0-10,-1 0-5,8 0-6,4 5-2,-4-1-5,5 0 1,7 0 1,0 0-2,0 0-1,7 0-1,-1-4-1,8 4-3,-2-4-1,8-3-1,-1 0-2,7-5-1,0 4 1,7-5-1,-7-3-1,13-1 3,-7-2-3,8-3-1,-1 1-2,0-2 0,7-3 0,-7-3 0,0 0 0,0 0-1,0-4 1,0-4 0,0 0-1,1 0-1,-8 1 0,7-5 1,-7-3-3,1 4 0,-7-8 1,7 5 0,-7-6 1,6-1-1,-12-3 0,6 3 0,0-2 3,-6-3 0,-1 1-1,0-4-1,1 2 3,-7 0 5,0-2 1,-6 4 5,6 2 6,-6 0 5,-7 2 12,6 2 13,-6 1 10,0-2 10,-6 5 10,6 1 9,-7 2 3,7 1 1,-7-1-3,1 5-10,-1-4-8,7 3-10,-6 0-13,-1 4-10,1 0-7,-1 0-8,1 4-6,-8 0-5,8 3-4,-7 4-1,7 0-2,-7 0-3,6-1 1,-6 2-1,6 3-1,-5-5-1,5 5 1,0-1-1,1 1 1,0 4 2,-1-5-2,7 1-1,0 3 1,0 0 0,0-2-1,0 2 3,7-4-2,-1 5 0,0-1 0,1-4 0,6 1 0,0 0-1,0-1 2,0-2-1,7-1 0,-8-5 0,8 3-1,0-2 0,-1-4 2,7 1 0,-6-1-3,-1-3 0,7-3 2,-6-1-2,6 1-1,-7-4 0,1-5 0,6-2 0,-6 2-2,-1-6 2,1-1 1,0 2 1,-7-2 3,-1-3 1,2 0-2,-2 1 6,-4-6 2,-2 5-5,-6 1-2,0-1-1,0 0 3,-6 0 1,-8 3 13,8-3-11,-14 4 0,1 0 1,-1 3 3,-6-3-1,0 3-2,-7 5-1,1-2-10,-1 4 6,1 5 8,-7-1 9,6 2 6,0 2 4,0 0 3,8 2 1,-1-2-1,6 4-4,0-1-4,1 2-11,6-2-6,6 1-6,1 0-2,0 0-4,-2-1 2,16 1 0,-8-1 2,6 1 0,7 0-2,0-1 0,0-3 4,7 0-2,-8 0-2,15-3 0,-8-1 0,8 0 0,-2-3 2,8 4 1,-7-5-3,0 1 1,6 2 0,-6-2 1,7 0 0,-1 0-1,-5 3 1,5 0-2,-6-3 0,7 3-1,-7 4-2,0-3-5,1 3-3,-1 0-4,0 3-5,-1-3-1,1 4 1,-6 3-3,0-3 1,-1 4 1,7 0 1,-6-2-1,-1 2 1,-5-1-2,5 4-1,-6 4-1,0-4-7,-7 3-6,8 1-3,-8-1 2,-6 1 3,6-1 3,-12 1 1,6-1 4,-6 2 8,-1-1 6,-6 0 8,0-1 0,0 1 1,-6-1 2,5-3 0,-12 3 1,7-3-3,-1 0-3,1 1-11,-1-5-20,0 5-30,1-6-34,6-2-34,0 3-33,0-7-31,6 4-36,1-4-49,6-4-71,6 1-113,-6-5-54,7-3-7</inkml:trace>
  <inkml:trace contextRef="#ctx0" brushRef="#br0" timeOffset="120584.45">12451 15325 224,'-12'-9'495,"-2"2"-151,2 0-140,-8 3-79,7 4-50,-7 0-28,8 0-12,-8 4-4,7-1-4,-1 5 0,2-1-2,-2 0-4,2 4-3,-1 5-5,-1-1-3,8-1 1,0 3 3,-1 2 4,7-1 3,0 0 5,7 2 2,-1 1 0,7 2-1,0-2-3,0 1-1,7 0-5,-1-1-5,7 2 3,0 3-5,7-4-3,-7 3-1,6-2-1,1 2-3,-1 1-1,1-1 1,-1 1-9,-5-1 5,5 5 0,-6-5 3,1 5-2,-1 0 0,-6-1-2,-8 3 0,1-3 0,0 5-2,-6-5 1,-1 0-3,-6 0 3,-6-3 0,-1-4 1,-6 0 1,-6 0 2,-1-4 1,-6-3 9,0 0 6,-7-3 9,8-6 11,-9 2 16,-4-5 21,5 0 34,1-3 39,-7-3 40,13 0 23,-7-9 10,7 1 2,6 1-13,1-5-20,5-4-33,2 1-43,6-3-43,-2-2-33,16-3-20,-2-2-16,6-6-21,2 1-36,12 1-61,-1-2-74,8 2-70,0-2-75,6 1-102,0 0-180,0 4-87,1 4-17</inkml:trace>
  <inkml:trace contextRef="#ctx0" brushRef="#br0" timeOffset="121013.36">13122 16247 268,'0'-3'479,"0"-1"-168,0 1-135,8-1-80,-2-4-46,0-3-25,1-4-18,-1 4-1,1-7-3,6 3-1,-7-3 2,8-3 4,-8-2 5,7-2 11,-6-2 18,-1 2 12,1 0 16,-1-5 33,-6 1 26,6 3 24,-12-6 24,6 3 15,-6-1 9,-1-3 13,1 4-1,-8 0-16,2 3-17,-2-3-18,2 7-22,-2 0-20,1 0-19,-7 7-23,8 1-16,-2-2-10,2 9-9,-1 0-11,-7 0-8,14 7 3,-8-4-8,8 8-6,-7-1-3,6 5-6,1 6-4,-1 1 1,1 3-1,6 4-8,0 3 4,6 5 4,1-1 0,-1 0 2,8 2-2,-2 1 0,8-3 0,0 4 1,-7-4 0,13 5-1,-6-5-1,5 0 0,-5 0 1,6-3-1,0-4 2,0 0-3,0 0-1,7-3-1,-8-5-5,2-3-6,5 0-9,1-8-17,-1 2-33,2-5-55,-2-5-72,1-2-62,-1 0-61,1-8-83,-1 1-139,-6-1-108,1 0-44,-9-3 14</inkml:trace>
  <inkml:trace contextRef="#ctx0" brushRef="#br0" timeOffset="124412.86">14902 13719 288,'-7'-3'244,"0"-1"-85,1 4-57,6-4-31,-7 0-18,7 4-7,-6-3-3,6 3-3,0-4-1,-6 1-5,6 3-2,0-4 0,0 4-4,0-3-2,0 3-1,-7 0 1,7 0 2,0 0 0,0 0-1,0 0-4,0 0-3,-7 0-2,7 3-5,0-3-3,0 4-4,0-4-3,0 3-2,0 1 1,0-1 2,7 5 3,-7-4 5,7-1 3,5 1 7,-5 0 1,6-1 2,0 0-2,7-3-2,-1 5-1,1-5-6,0 0-2,6 0-10,-1-5 2,1 2-1,0 3 0,7-3-1,-7-1-1,0 0-1,7 1 1,-7-1 0,0-4-1,0 5-3,0-1-8,0 1-8,-6-4-13,0 3-17,-1 0-24,-6 4-31,0-4-57,-7 1-109,0-1-103,2 1-66</inkml:trace>
  <inkml:trace contextRef="#ctx0" brushRef="#br0" timeOffset="124578.03">15078 13877 181,'-7'3'483,"0"1"-171,7 0-133,0 0-74,0 0-45,0 0-19,7 2-8,0-3-3,-1 2 0,7-5 0,0 3-2,6-3-3,1 0-4,6 0-5,1-3-5,5-2-5,7 2-11,-7-3-16,14-6-31,0 4-47,6-6-105,0-1-134,0 1-82</inkml:trace>
  <inkml:trace contextRef="#ctx0" brushRef="#br0" timeOffset="130858.42">15149 13844 18,'6'-4'465,"-6"-3"-147,7 3-111,-7 0-63,0-3-32,0 4-20,0-1-15,-7 1-9,7-1-7,-6 0-9,6 0-8,-6 1-8,0-1-7,-2 4-3,2 0-5,0 4-6,-1-1-5,1 1-4,-1 4-3,0-5-1,1 4-3,0 0 0,-1-3 0,7 4-1,0-1 1,0 0 1,7-4-1,-1 6 0,7-6 2,0 0-1,0 1 1,7-4-1,-1-4 1,7 4 0,0-6 1,-6 1-2,6-2 1,-7 0-1,1 3 0,0-3 1,-7-1-1,-1 5 0,-5-1 2,0 1 3,-7 3 0,0 0 2,-7 3 0,0 1 0,-5-1 1,-1 9 0,-7-1-1,7-1-3,-6 1-1,-1 4-3,1 1 1,5-7-1,2 3 0,-2-1-5,8 0 1,-1-8 1,1 5 1,6-4 2,0-1 0,0 1 0,6-4-1,1 0 6,6 0-2,0-4-1,7-3 0,-1-1-1,1 1 0,-1-3 0,0-5-2,8 3-1,-8 2 2,-6-5 1,1 7 1,-2-3 3,-5 4 1,-1 0 2,-6 3 4,-6-3-1,-1 3 1,1 4-1,-8-4-1,-5 4-5,6 0 0,-6 4-2,-7 0-1,6 0-1,-6 3-1,-1 0-5,2 0-16,5 4-23,0-3-32,2 3-44,-2-3-80,7-2-175,6-2-92,0-1-45</inkml:trace>
  <inkml:trace contextRef="#ctx0" brushRef="#br0" timeOffset="131222.3">15084 13851 392,'-6'-7'260,"-1"3"-102,0-3-58,7 3-30,-6-3-14,6 3-7,6-3-4,-6 4-6,0-1-6,7 0-7,0 0-2,-1 1-3,0 3-3,8 0-7,-1 0-2,-1 0-2,2 3 0,5 1 0,-6 0-1,7 3 1,-1 4 0,7-4 0,1 8-1,-1-1 0,0 1-2,-1 4-1,9-2-2,-9 6-1,1 3 1,0 0 0,0-1 0,1 8-1,-15-4 1,8 8 2,-13-1-2,-1 0 1,1 5 2,-14 3-1,1-4 0,-1 8-1,-5-8-3,-8 4-3,6-3-3,-5-1-7,-1-3-11,0-5-20,1 1-29,0-8-61,0-2-126,5 0-95,-6-9-66</inkml:trace>
  <inkml:trace contextRef="#ctx0" brushRef="#br0" timeOffset="132512.15">20622 12705 220,'-6'0'169,"6"0"-70,-6 0-35,-1 0-14,1 0-3,6 4-1,-7-4 1,7 0 1,-7 0 0,7 3-4,0-3-5,-6 0-9,6 0-8,-6 3-5,6-3-1,-7 0 0,7 0 1,-7 4 5,7-4 2,0 0 4,0 4-2,-6-4 0,6 0 1,0 0-1,0 0-2,0 0-3,6 0 0,-6 0 0,0 0 2,0 0 0,7 0 2,-7 0 1,7 0 1,-1-4 4,0 4 1,8 0 0,-1-4 1,-1 4 1,8-3-1,0 3-2,-1-3-5,7-1-4,-6-1-3,13 2-2,-7 0-2,6-5-3,1 1-2,6 3 0,-1-7-1,2 4-1,-7 0-1,6-1 0,-1-2-3,-5 3-1,7-1 0,-14 0-2,6 4 1,-5 1 1,-9-1-1,2 4-1,-7 0 1,1 0 2,-2 4 1,-5-1 2,0 1 1,-1 0 2,0 4 2,-6 3 1,0-1 3,-6 2 1,0 2-1,-1 4-1,-6-4-1,7 9-1,-14 0-3,0 2 1,1 0-8,-7 0 0,6 5 0,-13 3 1,1 4 0,-1-1 0,-6 1 1,0 3-3,-6 1 5,6-1 0,-7 4-3,7-4-1,-7 0-2,7-3-1,0 3-1,-1-6 1,1 3 0,7-8 0,-1 0 0,7 0 0,0-3 0,7-4 1,-1-5 0,8 2-2,-2-8 1,1 0 1,13 0 1,-6-4-1,6-3 2,0 0 0,6-1 0,1-3 4,5 0-1,8-3-2,0 3 0,6-8 0,0 1 0,7-1 0,0-2-2,5 3 0,1-5-1,7 2-1,-7 3 2,6-1-3,8 1-1,-7-1 0,-1 4 2,7-3 0,-7 4-1,1-1-1,7 4-3,-8 0-9,1 0-20,-1 0-24,1 0-33,-1 0-36,-6 0-58,7 0-112,-7-5-118,0 5-65</inkml:trace>
  <inkml:trace contextRef="#ctx0" brushRef="#br0" timeOffset="133038.5">22187 12888 60,'-14'0'304,"-5"3"-115,5-3-78,2 5-43,-1-2-23,-7-3-11,14 6-4,-8-2-3,2 0-3,-2 0-4,8 0-1,0 0-4,-1-1-1,1 1-1,-1 0-5,7-1 0,-7 0-1,7 1 2,0-4 2,0 5 7,0-2 4,7 0 2,-7-3 4,7 4 4,-1-4 0,7 4-1,-7-4-2,8 3-5,5-3-4,-6 0-2,14 4-4,-9-4-4,9 0-2,-1 0 0,6 0-1,1-4-4,-1 4 0,1 0-1,7-3 0,-8 3 0,7-4 1,0 0-1,-7 1 0,1 0 1,0 3-1,0-5-2,-8 1 0,1 1 1,0 0-1,-6 3-1,-1-4 1,1 0 0,-6 1 0,-2 3-1,-5-4 1,-1 4 0,1-4 0,-7 4 1,0 0 1,7-4 0,-14 4-2,7-4-6,0 4-13,-7-4-21,1 2-32,-1-2-57,1 1-110,0-5-112,-8 4-67</inkml:trace>
  <inkml:trace contextRef="#ctx0" brushRef="#br0" timeOffset="133262.9">22173 13104 309,'-6'4'244,"-1"-1"-94,7 1-55,0-1-26,0 1-12,7 0-4,-7-4-2,6 4 0,8-1 1,-2-3 0,8 0-7,-7 0-6,7 0-6,6 0-5,0 0-5,-7-3-1,13 3-2,-5-4-4,-1 4 1,6-4-3,-5 0-3,5 1-3,-6 3-2,7-4-2,-1 1-3,1-4-1,7 3-3,-2 0-17,1-3-34,0-4-87,7 3-168,-1-6-95,1 2-50</inkml:trace>
  <inkml:trace contextRef="#ctx0" brushRef="#br0" timeOffset="133984.07">24323 12569 194,'0'-4'330,"0"1"-133,-6 0-82,6-2-42,0 1-20,0 1-7,-6-1-5,6 1-3,0-1 1,-6 1-4,6 3-5,-8-4-7,2 4-5,0 0-6,-1 0-3,1 0 1,-8 0 3,2 0 5,-2 4 5,2-1 2,-8 1-1,7-1 4,-7 4 1,0-3-3,1 7-4,-1-3-3,-6 3-6,0 3-2,1 1 1,-1-1-2,6 5 1,-6-1-2,-1 1 2,2-2-1,5 6 1,0-5-1,1 4-2,0-3-1,6 3-1,6-5 1,-6 6-2,7-1 0,-2-4-2,2 3 0,6-1-1,6 1 0,-6-2-1,14-1-1,-8-4 0,8 1 0,-1-1 0,-1-2 0,8-1 0,0-5-1,-1 2 2,7-4 1,-6-4-1,6 0-1,-7-4 1,7 1 0,0-4-1,-6 0 0,7-5 0,-9 2 1,9-2-1,-7-3 1,-2 1-1,2-1 1,-7 1 1,7-4 0,-6-1 1,-2 1-1,-6 3 2,8-3 3,-8-1 8,1 2 7,-7-2 4,6 4 0,-6-3 3,0 3 6,0 0 6,-6 5 0,6-2-4,0 1-3,-7 5 0,7-3-1,-6 6-2,6 0-4,0-1-8,0 0-5,-7 4-5,7 0-4,0 0-3,0 4-1,-7 0-1,7 2 1,0 3 1,-6-3-1,6 9-1,0-4 1,6 0-1,-6 0-1,0 4 1,7-1 0,-7 5-2,7-4 1,-7 3 1,6 0-1,1 0 1,-1 1 1,0-1 0,2 4 1,-2-4 0,6 1 0,-4-1-1,4 4 0,-5-4 1,6-3-3,6 3-1,-5-3 0,5-4-1,7 0-1,-6 0-1,6-4-3,6-3-14,1-4-27,6 0-25,0-4-34,0 0-44,0-6-79,0 3-149,7-8-85,-7 4-45</inkml:trace>
  <inkml:trace contextRef="#ctx0" brushRef="#br0" timeOffset="134291.29">25203 12759 361,'0'0'337,"-6"0"-138,6 0-81,-6 0-46,6 0-20,0 0-14,0 0-6,6 4-6,-6-4-5,6 0-3,8 0-4,-8 0-4,14 4-3,-1-4-2,1-4 1,-1 4-3,7-4 0,6 0-2,-5 1 1,5-1 1,1-3 0,6 0 2,-6-1 0,6 1 2,-1-3 1,2 1 1,-1-1 0,0 3 0,-7-5-2,8 5-1,-7-3-5,-1 2 1,1 4-1,-7-4-2,-7 6-11,1-3-15,0 5-26,-8-2-43,1-2-63,-6 0-127,-1 0-90</inkml:trace>
  <inkml:trace contextRef="#ctx0" brushRef="#br0" timeOffset="134543.35">25451 12550 34,'-7'-7'463,"1"4"-149,6-4-125,0 3-71,0 0-39,0 0-17,0 1-9,6 3-8,1-4-9,0 4-5,-1 4-5,7-1-4,-7 1-3,1 4-5,6 2-1,-7 1-1,8 0-1,-8 4 2,0 3 1,8 1 0,-8-2 0,1 6 0,5-1-3,-4-1-1,-2 2-3,0 0-2,0 2-3,2-4-1,4 2-1,-5 2 2,-1-3 2,1 0-4,6 3 1,-7-2-1,2 2 0,4-2-11,-6-2-18,8 2-26,-1-6-41,-1 2-82,2-7-165,6-2-90,-1 1-48</inkml:trace>
  <inkml:trace contextRef="#ctx0" brushRef="#br0" timeOffset="134943.63">26683 12477 253,'0'-2'394,"0"-3"-165,0 5-106,0 0-57,0 0-25,0 0-12,0 5 0,6 1 3,-6-2 4,6 3 1,1 5 2,0 2 1,5-3-2,2 7-4,-1-3-6,0-1-6,0 6-3,-1-3-3,8 2 1,-6-1 1,5 0-3,-6 0 1,0 1-1,7-1 0,-8 5-2,2-6-2,-1 2-4,-1-1-3,-4 0-1,4-3-1,-6 3-3,1-3-1,0-1 0,-1 2 2,1-3-1,-7-1-2,6-1 2,0-4-1,-6 0 1,8 1-1,-2-5-1,-6-3-14,6 4-18,-6-8-24,14 1-39,-8-5-65,0-2-122,1-1-100,-1-5-66</inkml:trace>
  <inkml:trace contextRef="#ctx0" brushRef="#br0" timeOffset="135139.79">26800 11909 278,'-6'-11'510,"-2"4"-149,2 0-165,0-1-92,6 4-47,-7 1-28,7 0-15,0 3-5,0-4-5,0 8-2,7-1-2,-1 0-2,0 5-1,2 3-9,4 1-23,2-2-38,5 1-76,1 0-161,-8 1-96,8-2-56</inkml:trace>
  <inkml:trace contextRef="#ctx0" brushRef="#br0" timeOffset="135844.45">27230 11866 361,'0'-4'363,"-6"0"-161,6 4-94,0 0-50,-7 0-27,7 0-13,7 4-10,-7 3-2,0-4 2,6 5 2,-6 3 3,6 1 5,0 3 2,2-5 6,-2 9 2,7-2-1,0 6 1,-6-2 2,5 5 0,2-4-1,-2 7 0,2-2-5,5 4-2,-6-1 0,0 3-4,1 0-5,-2 4-5,8-1-4,-7-2 0,0 3-2,0-1-2,0-3 0,0 0 1,0 0-1,0-1 0,0-2 2,-7-1-2,8-4 0,-8 2 0,0-2-4,1-6 1,0-1 3,-1 0 0,-6-4-2,7-2 5,-7-1 6,0-5 13,0-1 22,0-2 17,0 1 8,0-4 5,-7 0 5,7-4 1,-6 1 6,-1-4-4,0 0-4,1-5 0,0 1 3,6 0 6,-6-4 4,-2 1 0,2-1-5,6 1-7,-6-5-9,6 5-15,0-2-12,0-1-8,0 2 5,0 1 10,6-5 2,-6 4 1,14 1-3,-8-5 1,6 4-3,2 1-2,5-1-14,-5 5-15,5-5-8,7 4-4,-6 0-3,6 3-2,0 1 0,-1 0-1,1 0 0,1 3 1,5 4 1,-6-4-1,1 8 0,-1 0 1,-7-1 1,7 1 0,0 3-2,-6 4 2,-1-4-3,-6 8 1,0-3 0,1-2-2,-2 5-3,-5 0 1,-7-1 2,7 1-2,-14-1 1,0 2-1,1-2 2,-8 1 1,2-1 2,-8 1 1,-5-5 2,-2 5-1,1 0 7,-6-4-5,-8 4-1,1-4 1,0-5-2,1 6 0,-2-5 3,1 0 2,0 1-4,-1-1 6,8-2 4,7-3 1,-2 2-3,1-1 2,6 1-3,8-4-2,-2 0 0,1 0 0,7 0-5,-1 0 0,1 0 4,6 0-3,0 0-2,0-4-3,6 4-7,1-3-12,-1-3-20,1 1-36,6 2-56,0-5-57,7 1-55,-8-4-65,8 4-105,-1-4-148,7-4-75,-6 0-20</inkml:trace>
  <inkml:trace contextRef="#ctx0" brushRef="#br0" timeOffset="136089.42">28631 12390 338,'-7'-7'553,"7"3"-89,-6 4-204,0-4-119,6 4-63,-8-4-29,8 4-19,0 0-10,-6 0-3,6-3-6,0 3-1,0 3-6,0-3-15,0 4-31,0 4-39,0-6-59,6 3-130,-6-2-120,0-3-83,8 0-46</inkml:trace>
  <inkml:trace contextRef="#ctx0" brushRef="#br0" timeOffset="138547.43">19945 14459 78,'6'-8'99,"-6"2"-24,7-2-24,0-3-12,-7 5-8,6-6-4,0 5 4,-6-4 1,7 0 0,-7 4-1,7-4 6,-1 0 0,-6 3 0,0-4 3,0 6-3,0-2 3,0 5 4,0-5 1,0 4-5,0 2-2,0-3 0,0 2-1,-6 3-3,6-4-6,0 4-3,0-3-5,-7 3-2,7 0-3,-7 0-4,7 3-3,-6 1-1,6-1 0,-6 4-2,-1 1 0,0 3 0,1-1 2,0 5 2,-1 4-1,0 0 2,-6 2-3,7 5 0,-7 1 1,6 1 0,-5 1 0,4 8-1,-4-4-1,-1 7-1,-1 0 2,2 1-2,-2 3-1,8 0-1,-7 0-1,6 0-2,-6 0 3,7-4-1,0 3 0,6-5-1,-7 2 0,7-7-1,7 0 1,-7-4 0,6 1-1,0-1 1,7-4 1,-6-3-2,6 0 0,1 1 0,-2-5 0,1 1 0,0-5 0,0 3 0,1-5-2,5 2 1,0-3-1,1 0 0,-1-4 2,1 1 0,0-4 0,-1-1-1,-5 2 1,4-5 1,2 0 0,0-5 2,-7 5-2,7-7-1,-8 3 0,8-2 1,-7-2-1,0-3 0,0 0 0,0-4 0,-6 1 0,6-1-1,-1-3 1,-5 3-1,0-6 1,5 1 0,-4-1 0,-2-1 1,0 0 1,-6 3-2,7-2 2,-7-2 1,0 4-2,0 2-1,0-2 7,0 1 3,0 4 5,-7-1 3,7 3 4,-6 3 6,6 1 5,-6 0 2,6 4-5,-8 1-4,2-1-5,0 8-2,-1-1-5,0 1-5,-5 7-4,5 3-2,-6 2-2,6-2 0,-5 5 1,5 2 0,-6-2-2,7 4 0,-1-6 0,0 2 0,7-1-2,-6 0 2,6 0-1,0-4 0,0 2 1,0-2 1,6-3 0,-6 1-1,7-2 0,0-2 0,-7-4 1,6 3 1,7-7-2,-6 2 0,-1-4 0,7 2 2,0-7 1,0 3-2,0-8 0,0 1 0,1 0 1,-2 0 2,1-3-1,0-4 1,0 3-3,1-3 1,-2 3-2,-5-3 2,6-1 0,-6 6 0,-1-7 3,-6 6 2,0-1 3,0 1 2,0-1 7,0 4 6,-6 0 3,6-1 3,-7 9 2,7-3 2,-6-2 0,6 4 2,0 0-6,0 4-7,-7-4-5,7 4-4,0-3-5,0 3-3,0 0-3,7 0-3,-7 3-1,0 1 0,6 0 0,-6 3 0,7 1 0,-1-2 1,-6 2-1,6 0 0,1-1 0,6 0 0,-7 0 0,2 5 1,-2-5 0,7 3-1,-7 2 1,7-1-1,-6 0 0,-1 3 0,8-3 0,-8 1-1,0 1 0,1-1 1,-7-1 0,7 0 0,-7 0 0,6 0 1,-6-4 2,6 1-1,-6-1 0,0 0-2,7-3 0,-7-1 0,0 1 1,6-4-2,-6 4 0,7-4 1,-7 0 0,7-4 0,-1 4 2,7-7 0,-6 3-2,5-7 0,-5 3 0,6-2 0,0-1-1,1 0 1,-2 0-1,8-4 0,-7 5 0,-1-6 2,2 2 0,-2-1 0,2 1 0,-1-1-1,-7 4 0,8-3 0,-8 6-1,0-3 0,0 4 2,2 4-1,-2-5 2,-6 4 0,6 4-1,-6-3 0,7 3-1,0 0 0,-7 3-1,6-3 0,1 8 1,-1-4-2,0 3-1,2 3 0,4 2 2,-6-2 0,2 1 0,-2 4 1,0 0 0,1-1 0,-1-3 1,1 5 2,0-2-3,-1 1 0,0-5 1,-6 1-2,6-3 1,-6-1 1,0 0 1,8-4-1,-8 2 0,0-5 1,0 0 0,0 0 2,0-5-2,-8 2 0,8-4-2,0 0 2,-6-5 0,6 2-2,-6-1 3,6-5-1,0 3 0,0-3-2,0-2 4,0 4-2,6-5-1,0-2 1,-6 2-1,8 1 1,4 3 0,-5-3 0,6 3-2,-6 0 1,5 1 1,2 3-2,-2 3 0,2 5 1,-1-1-1,-7 1 0,14 3 1,-8 3-1,2 1-1,5 3 0,-6 1 1,0 3-1,1 3 2,-8 1-1,7 0-1,0 2-1,0 3 3,-7-3 1,8 2-2,-2-1 0,-4 0-3,4 2 1,-6-3 1,1 2-3,0-5-10,-1 1-12,1-1-13,-7-6-14,6 3-18,-6-5-18,0-1-25,0-2-37,-6-3-57,6 0-111,-13-3-85,6-2-51</inkml:trace>
  <inkml:trace contextRef="#ctx0" brushRef="#br0" timeOffset="138833.21">19606 14844 320,'0'0'210,"0"0"-88,7 0-49,-1-3-22,7 3-12,0-4-1,1-4-2,5 5-2,0-5-6,8 2-1,-1-2-5,6 1-5,-5-1-3,5-3-5,7-1-4,0 3-2,0-7 0,7 5-2,-1-3 1,1 3-2,-1-1-3,7 2-16,-6-5-52,0 8-138,6-4-100,-7 0-69</inkml:trace>
  <inkml:trace contextRef="#ctx0" brushRef="#br0" timeOffset="139329.76">21633 14415 399,'-14'-11'350,"8"0"-158,0 4-90,-1 4-48,0-5-24,-5 5-11,5-2-8,-6 5-5,0 0 1,7 0 0,-8 5 3,2-2 0,-2 5 0,8-1 1,-7 4 6,6 0 4,-6-1 5,7 2 4,0 5 2,6-2 4,-8 7 1,8 1 1,8-1-3,-8 3-3,6 4-6,6 0-3,2 5-3,-1-1-2,7 7-5,-2-3-3,2 3-3,7 4-1,-1-4 1,0 4-2,-7-3-3,13 2-2,-12-1 3,6 1-1,1-3 0,-8 0-2,1 4 0,-1-7-1,0 3 0,-5-4 0,-1-1-1,0-4 2,-7-1 1,-6-1-1,0-4 2,-6-2-1,-1-1 0,1-7-1,-13-1 3,5 2 1,-12-6 7,7-3 9,-7 1 12,-1-4 10,-5-4 13,6 0 18,0-4 21,-1-4 18,8 1 2,0 0-3,-1-4-9,7-4-10,7 4-12,-8-3-20,14-5-22,0 2-17,6-3-14,2-2-9,11 4-7,-6-4-22,13 0-37,0-1-39,6 2-47,8-1-56,-8 4-90,7-5-163,0 6-88,1-2-29</inkml:trace>
  <inkml:trace contextRef="#ctx0" brushRef="#br0" timeOffset="139775.98">22115 15566 240,'0'8'327,"0"-5"-137,0 0-79,0-3-41,0 4-22,7-8-11,-1 4-3,0-6 1,0-2 2,2 0-3,4 1-6,1 0-4,1-4 0,-2-1 2,2-2-1,-2 3 1,2-3 2,-1-1 4,-1-4 2,-4 5 5,4-4 1,-6 2 0,8-1 1,-8-3 1,1 3 6,-1-2 7,1 1 2,0 0-2,-7 0-2,6-5 3,-12 6 2,6-5 0,-7 3-3,0 2 0,1-3 13,-7 6 19,7-1 12,-8 1 5,2 2 1,-2 2-1,1 3-5,0-5-8,0 4-15,0 5-22,0-3-13,7 6-10,-1-5-8,-6 5-3,6 0 0,1 5-7,0-2-4,-2 3-2,8 6-5,-6-1 0,6 3 1,0 1-1,0-1-2,0 5 4,0 3-1,6-4 1,2 5 0,-2-1 0,0-1-1,1 1-1,6 4-1,-6-3-1,5-2-1,2 4 1,-2-2 1,2-1 0,5 3 0,1-3 1,-8-3 1,8 3-2,0 0-1,-1-4-2,1-4-4,0 2-7,5-2-15,-5-3-26,6-5-38,0 2-42,1-4-41,-2-4-38,8-4-43,-7-4-58,0 2-97,0-9-105,0 0-34</inkml:trace>
  <inkml:trace contextRef="#ctx0" brushRef="#br0" timeOffset="140012.95">22845 14913 231,'-7'0'473,"0"0"-185,1 0-119,0 0-66,0 0-37,6 0-19,0 0-10,0 0-3,6 5-2,6-5-2,-5 3-6,6 1-4,6-1-5,-5 2-2,12-2-5,-7-3-2,7 3 0,0-3-5,1 0 1,-1 0-2,0 0-1,6 0 0,1-3 1,-7 3-12,7-3-16,-7 3-23,-1-5-34,-5-2-54,0 4-95,-1-2-134,-6-1-70</inkml:trace>
  <inkml:trace contextRef="#ctx0" brushRef="#br0" timeOffset="140170.13">22896 15104 234,'-6'4'330,"0"3"-131,6-3-85,0-1-44,0 1-21,6-1-10,0 1-6,8-4-3,-1 0-2,7 0-5,-2-4-4,9 1-5,-1-4-5,0 0-2,0 3-4,7-7 0,-1 4-2,1-4-1,-1 0-8,7 0-18,-5 0-50,-9-1-127,7 1-106,-12 0-74</inkml:trace>
  <inkml:trace contextRef="#ctx0" brushRef="#br0" timeOffset="140838.84">24297 14258 85,'-19'0'338,"-1"4"-127,8-4-82,-2 0-41,2 3-22,-2-3-13,8 0-1,6 0-6,-7 4-6,7-4-4,-6 0-4,12 0-8,-6 0-1,7 0 0,-1 0-3,8 0-2,-2-4 1,8 4 1,-7 0 0,13 0 0,-6-3-4,6 3-2,7 0-3,-7-4-1,6 4-3,1 0 0,6-4-1,-1 1-1,2-2 4,-1 2-4,6 0-3,1-1-2,-7 0-3,1 4-14,-1-3-25,-7 3-42,-6 0-80,1 0-155,-9 0-88</inkml:trace>
  <inkml:trace contextRef="#ctx0" brushRef="#br0" timeOffset="141067.97">24623 14251 160,'-6'-5'382,"6"5"-155,0 0-102,-6 0-50,6 5-22,6-5-11,-6 7-5,6 0 0,-6 4 1,14 0 2,-8 3-2,0 5-4,1-1-7,6 5-3,-6-1 0,5 3-2,-4-3-2,4 7 0,1-3 0,-6 3 0,6-2-1,-7 2-3,8 3-4,-8-2 1,7-1-5,-6 3-1,5-2-3,-5-1-2,6 1-1,0 0 2,-7-1 0,8 0-2,-8-3-1,7-1-7,-6 1-17,-1-4-24,1 0-37,-1-5-65,0 2-138,-6-4-102,-6 0-58</inkml:trace>
  <inkml:trace contextRef="#ctx0" brushRef="#br0" timeOffset="141268.83">24408 15218 204,'-12'0'453,"4"0"-170,-4 0-114,12 0-60,-6 0-32,6 0-20,0 0-11,0 0-8,6-5-4,6 5-8,2-2-4,12-2-6,0 1-4,0-1-4,7-4 0,6 0 0,6-1-3,1-3-1,7 1-1,-2 0-1,8-4-1,6 1-1,0 2 0,1-2-2,5-1-12,-12 1-23,6 3-42,-6-4-85,-7 4-165,-1 3-92,-5-2-47</inkml:trace>
  <inkml:trace contextRef="#ctx0" brushRef="#br0" timeOffset="141837.94">25425 14918 235,'0'-11'388,"0"0"-162,0-1-102,7 5-51,-7-4-17,6 0-6,-6 4 2,6 0 1,-6-1 0,7 4 0,-7-3-1,7 3-5,-7 1-11,6 3-10,0-3-12,1 3-6,-1 0-2,1 3 2,-7 0-1,13 1 1,-7 7-1,2-3 1,-2 2 2,0 5 0,0 0-3,8 3 1,-8 1-2,1-1-2,-1 0 0,0 0 1,2 4-3,-2-4 1,0 1 0,0 4-2,2-6 1,-8-2 1,6 3-3,-6-3 1,6-5 1,-6 2 2,0-5 2,0 0 10,0-4 16,0 2 18,0-2 20,0-3 12,0 0 6,-6-3 5,6-2 1,0-1-7,-6-5-8,6-4-2,0 1-3,0-1-2,6 1 0,-6-6-1,0-1-1,6 2-1,1 1 1,-7 0-9,6 3-10,1 1-6,-7 3-8,7 0-4,-7 3-2,6 1-2,-6-1-9,6 5-9,2 0-7,-8 3-5,6 3 1,0 0-4,0 2-2,1 2 1,0 4 3,-7 0 0,6 0 2,1 3-2,-1-3-1,-6 0 5,6 0 0,2 0 0,-8 0-1,6-4-1,-6 1 0,6-4 1,-6-1 1,6 2 1,2-5 0,-8 0-1,6-5 1,0 2 0,7-5 1,-6 1-1,6-1-2,-7-3 0,8 1 1,-2-1 0,2-1-2,5 2 1,-6-5 0,6 4 0,1 1 1,-7-2-1,7 4-1,0 2-5,-8-2 3,8 5 1,-1 3 1,1 0 0,-7 0-1,6 3 2,1 5 0,-7-2 5,1 6 0,-2-1-4,1 3-3,0 1-3,-6 3-1,5 1-10,2-1-22,-8 0-31,8-2-38,-2 1-37,-5 2-35,6-5-36,-6-3-45,5 0-59,2-4-97,-2 1-84,8-8-40</inkml:trace>
  <inkml:trace contextRef="#ctx0" brushRef="#br0" timeOffset="142160.29">26670 14071 119,'-14'-7'485,"2"2"-159,4 3-143,-4 2-81,-1 2-38,6 3-18,-6 2-8,7 4-4,0 3 2,6 5-2,-8 3-1,8 0-1,0 7-7,0 0-7,0 5-2,8-1-4,-2-1-5,0 5-3,1 0 0,-1 3 0,1 0 1,6 1 6,-1-1 2,2 0 2,-1 5 1,0-2 3,0 1-3,7-1 1,-8 3-3,2-3-5,5 1-3,1-4-3,0 0-1,-1-3-1,0 1 1,8-6-1,-8 1 1,7-4-1,0-2-1,0-2 0,7-7-1,-7 0 0,6-7-6,-5 0-15,5-7-18,-6-1-24,7-6-29,-7-1-40,7-7-79,-7 0-136,-7-4-83</inkml:trace>
  <inkml:trace contextRef="#ctx0" brushRef="#br0" timeOffset="142597.44">27054 14357 245,'-7'0'431,"7"0"-179,0-4-111,0 4-59,0 0-27,0 0-12,7 0-4,-1-3 0,8-2 0,-2 2 1,8-1-2,0 1-3,5-2-8,1-1-3,1 2-2,-1-3-1,0-1-3,0 2 1,0 1-3,0-2 0,-6 4 0,6-1-1,-6-4-2,-8 5-5,1 3-1,0-4 0,0 1-4,-6 3-2,0-4 0,-1 4 1,0 4 3,-6-1 6,7 1 5,-7 3 3,-7 4 0,7 3 5,-6 1 3,0-1 5,-1 9-1,-6-4-3,0 2-3,6 6 0,-12-6 0,5 4-1,2 2-4,-8-2-3,1 4-2,5-4 2,-5 2 5,6-2 3,0-4 3,0 2 2,0 0 3,-1-6-1,8 2-1,-6-5-3,5 2-5,7-7-6,-7 0-4,7-2-1,0 0 1,0 1 2,0-5 5,0 1 5,7 0 4,6 0 1,-1-4 1,2 0-2,6-4-3,5 0-3,1-3-7,1-1-7,5-3-4,7 4-1,1-7-2,-2 2-2,1-3-5,7 1-2,0-1-22,0-3-42,-1 3-49,-5-3-67,-2-4-114,-5 3-164,-1-3-87,1 1-48</inkml:trace>
  <inkml:trace contextRef="#ctx0" brushRef="#br0" timeOffset="142918.27">27660 13866 50,'6'-12'477,"-6"-2"-133,7 3-147,0 0-85,5 4-41,2-4-19,5 0-10,1 3-2,0 2-3,5-2-6,1 5-4,0-2-2,7 5-3,-1 0-4,8 5-1,-8-2-1,1 5-2,6 2 4,-7 5 4,7 0 3,-5 7-2,-2-1 3,1 5-3,-7-1-2,6 9 0,-6-2-2,-7 2-4,8 7-2,-7-5-1,-2 8-1,-4-4-2,-8 7-1,1-2-1,-7 2 1,0 1 2,-7-1-3,-6 0-4,0 6-2,1-2-11,-8-4-20,0 5-33,-6-1-43,0-4-88,0 1-156,0 0-91,-7-5-57</inkml:trace>
  <inkml:trace contextRef="#ctx0" brushRef="#br0" timeOffset="143534.66">24428 15770 306,'-13'-7'303,"0"0"-125,-1 0-76,8-1-37,0 5-18,0-5-9,-1 8-7,0-3-7,7 3-3,0-3-1,0 3-3,0 0-5,0 0-5,7 3-4,6 0-1,-7 1-1,8 0 3,-2-1-1,2 1 1,5 0-2,7 3-2,0-2 3,7-3 3,-1 2 2,14-1-1,-1-3 4,8 5 0,6-5 2,6-5 0,6 5 0,8-3-1,5-3 0,8-2 1,5 0 1,7-3 1,7-3 3,7-1 2,5 0 1,1 1-3,6-5-1,0 2-3,7 2-2,-7-5-3,8 3-5,-2-2-1,-5 1-2,-7 4 3,0-4-2,-7 3 2,-1 1 0,-11-6 0,-7 9 0,-7-3 0,-6 3-3,-20 0-1,-6 4-1,-7-1-1,-13 0 1,-13 6 1,0-6 0,-13 4-2,-7 1-4,-6 3-8,-6-4-19,-7 0-23,0 0-50,-6 4-81,-14 0-143,7 0-73</inkml:trace>
  <inkml:trace contextRef="#ctx0" brushRef="#br0" timeOffset="144152.82">25125 16174 78,'0'-8'385,"-7"2"-123,7-2-106,0 4-60,0 1-31,0-1-15,0 0-4,-6 0-2,6 1-5,0 3-1,0-4-6,0 4-6,0 0-5,0 0-4,0 0-7,0 4-4,0-1-4,6 1 3,-6 4 2,0 2 4,0 1 4,7 0 1,-7 8 3,7-4 3,-1 2 4,0 2 0,2 3 3,-2 0 2,7 4 3,-7 0 3,8-1-2,-2 1-2,2 3-2,-2 0-5,2 0-4,-1 1-7,-1-4-4,8 6-4,-7-2-1,0 0-2,-6-1 1,6-4-3,-7 4-1,7-3 5,-7-1-2,2 2-2,-2-2-1,-6-3-1,6 0-1,-6 0 1,0-4-1,0 0-3,0 1-4,-6-4-13,6-5-14,-6 2-19,-8-5-21,8 0-27,-1-4-31,-6-3-44,7 0-65,-7 0-79,-1-3-83</inkml:trace>
  <inkml:trace contextRef="#ctx0" brushRef="#br0" timeOffset="144726.44">25203 16191 398,'0'-14'290,"6"-3"-122,2-2-76,-2 1-42,7-1-21,0 2-11,0-2-3,7 4-1,-1-4-3,1 5-1,-1 3 3,0 0 0,8 0-1,-1 4-4,0-1-2,-6 5-3,5 0 1,-5 3-1,0 3-1,-1 4-1,1 0 0,-8 5 1,2-2 0,-8 5-2,0 3 0,2 0 2,-8 1 0,-8 3 1,8-3-2,-6 2 0,-6-3 3,-2 4 3,1-3 5,0-1 2,0-4 5,1 2 4,-8-6 8,6 2 8,1-2 5,1-3 3,5-3 1,0 4-2,1-5-3,0 1-5,6-4-3,0 4-10,-7-4-8,7 4-5,7-2-5,-7 3-4,6 2 0,0 0 0,1 1-3,6 2 2,0 2-1,0 2 1,0 1 0,7 3 0,-8 1-2,8-1-1,-1 4 1,1-3 0,0 3 1,-1-5-1,7 6-1,0-5 0,-6 0 0,13-3 1,-7-1-1,0-3 1,-1 1 1,9-2 0,-9-2-1,1-4 1,1-1-1,-1-3-2,0-3 2,0-1-2,-7 0-1,1-2 1,0-6-1,-8 4 2,8-6 1,-7-1 2,-7 1 1,8-5 0,-8 1 1,1-1 2,-1 2 0,-6-2 1,0 0 0,0 1-1,-6-1-3,6 5 1,-7-1-2,1 1-1,-8-1 3,8 5-1,0 3 1,-1-2-2,-6 3 0,6 2 2,-5 4-2,-2 4 1,8-1-2,-14 5 0,7 3 1,0 3 1,0 4 0,7-3-2,0 6 4,-2-2-3,8 3-1,0 0 3,0 5-3,0-6 0,8 1 1,-2 0-1,0 0 1,7-3 0,7 2 0,-7-6-2,6 0-2,7-1 1,-6 1-2,13-5-2,-7 2-9,7-9-12,-1 5-20,1-8-21,5 0-30,1 0-41,1 0-71,-1-4-142,0-3-83</inkml:trace>
  <inkml:trace contextRef="#ctx0" brushRef="#br0" timeOffset="145243.93">27027 15918 385,'-12'0'299,"-2"2"-126,8 3-81,-7-2-43,0 1-21,6 4-7,-5-1 0,6 7 4,-8-3 2,1 4 4,7 3 7,-8 1 2,8 6 4,-7-2-2,6 6-4,-5 0-2,5 1 1,0 6 0,1-4-4,-7 6 0,7-2-2,-1 1-2,7 3-2,-7 0-5,7 1-3,0-1-6,0 0-3,0 1-2,7-1-1,0-3-1,5-1-2,1 1 0,1-5 2,5-1-3,0-2 1,8-4-2,-1-4 0,6 2 0,1-8 1,6 2 1,-1-5-3,2-4 1,5-5-1,2 1-1,-2-8-3,1 1-11,-1-5-15,1 1-24,-7-5-30,7 2-47,-14-2-79,1-5-138,-1 2-85</inkml:trace>
  <inkml:trace contextRef="#ctx0" brushRef="#br0" timeOffset="145713.77">27503 16108 146,'-12'0'487,"-2"-4"-161,8 4-141,0-3-81,6 3-47,-7 0-24,7-4-9,0 4-4,0 0-2,7-4-1,-1 4 0,7-3-2,0 0-1,6-2 0,1-2-4,0 4-3,6-5-2,7 0 1,-7-3-4,-1 0 3,8 4 2,0-4 0,0-3 0,-1 3 1,-6 0 2,7 0-1,-8-1 0,1 2 3,-6-1-1,0 3 0,-7 5-1,-1-2-1,-5 3 0,0-2 5,-1 4 0,-6 0 0,0 0 3,0 6 8,-6 6 4,-1-1 5,-6 3 1,0 1-2,-7 4-2,1 2-1,0 1-5,-1 0-6,-7 4-9,2 0-3,5-1-3,-6 2-1,6-2 1,1 1-2,6 0 0,-6-1 1,5-4 1,2 2 1,-2 0 2,8-6-1,-1 2 0,1-1 0,0 1 2,6-9 0,0 5 1,0-4 0,0 0 0,6-4 2,0-3 1,1 3-2,6-4 1,0 1-1,7-4 0,-1 0-1,7-4-2,0 1-2,7-4-2,-1-1-1,1 1-2,6-5-3,0-2-8,0-1-22,7 1-31,-7-1-42,6-2-73,-5-6-153,-1 0-116,-7 2-66</inkml:trace>
  <inkml:trace contextRef="#ctx0" brushRef="#br0" timeOffset="146125.37">28097 15441 259,'-7'-7'484,"0"3"-188,7-3-129,0 3-71,7-3-38,-7 3-18,7 1-12,6-2-7,-1 5-1,2-2-2,6 2-3,5 0-2,1 2-2,7 3-4,-1-2 0,8 5 3,-1 2 1,6 1-3,-5 5 0,5 1 1,1 5 1,-1 1 4,1 2-2,-7 1-3,7-1-1,-14 9 0,1-5-1,-1 7-1,-5 1-1,-8-1-2,-6 5 1,0 3 0,-13-1 0,0 6-4,-13-2 1,0 4-1,-6 1 1,-8-5-1,1 4-1,-6-2 0,-7-3 1,-1 0 3,1 0 0,-7-5-1,1-1 1,-1-3 0,7-1 0,-6 1 1,5-8-1,1 0-2,7-3-2,-1-3-6,7-6-14,6 2-24,1-5-33,6-3-43,0-3-70,13-5-133,0-3-93,0-3-50</inkml:trace>
  <inkml:trace contextRef="#ctx0" brushRef="#br0" timeOffset="146336.3">29139 15932 126,'-12'-7'585,"4"0"-15,2 0-164,0 2-234,6-2-157,-7 3-104,0 0-84,1 1-97,-1 3-148,-5-4-66</inkml:trace>
  <inkml:trace contextRef="#ctx0" brushRef="#br0" timeOffset="150287.83">28943 12264 21,'0'0'263,"-6"0"-91,-1-2-67,7 2-36,-6 0-17,6-4-10,-6 4-3,6 0-4,0-4-7,0 4-4,0 0-3,0-4-2,0 4-3,0 0 1,0 0 0,0 0 2,0-3 4,0 3 3,0 0 3,0 0 4,-7 0 2,7 0 1,0 0-2,0 0-2,-7 0-3,7 0-1,0 0-3,-6 0 1,6 0-3,-6 0-1,6 3-1,-7-3-1,7 0 1,0 0 0,0 4 0,-7-4-1,7 0-1,0 4-1,0-4 1,7 0-2,-7 0-1,0 0-3,0 0 0,7 0-2,-7 0-2,12 0 0,-5 0 2,12 0 2,-6-4-1,7 4 1,0-4-1,6 4 0,-1-3 2,2-5-1,5 4-4,2 2 0,-9-6-1,7 1-1,2-1 0,-9 1 0,7 2-1,-5-4 0,-1 5-1,0-4 1,-6 1-3,5-1 1,-11 6-2,-2-3 3,2 1-3,-1 1 0,-7-2-1,1 5 1,-7-2 2,6 2 0,-6 0 3,0 0 0,0 0-1,0 0 1,0 0 0,0 0-2,0 0-2,0 2-1,-6-2-3,-1 5-10,7 2-17,-6-2-22,-1-3-26,7 6-34,-6-5-57,6 4-113,-6-2-118,-2-1-65</inkml:trace>
  <inkml:trace contextRef="#ctx0" brushRef="#br0" timeOffset="150644.46">28892 12550 318,'-7'4'250,"0"1"-99,1-2-58,6-3-29,0 3-16,-7-3-10,7 0-7,0 4-6,0-4-3,7 0-6,-1 4-4,1-1-2,0-3-4,-1 0-1,7 0 1,0 0 0,6 0-1,-5 0 2,6 0-2,5 0-1,-5 0 1,6-3 2,0 3 0,0-4 1,7 0 5,-7 1 1,-1 0 1,9-2 3,-9 1 0,7 1 4,-5-4 4,-1 0 1,0 3 0,0-4 1,-7 5 2,1-4 4,0 2 1,-7 3-4,6-6-3,-12 4 0,5 1-2,-4 3-4,-8-4-2,6 0-3,0 4-2,-6 0-2,0 0-2,0-4-3,7 4-1,-7 0-3,0 0-8,0 0-15,7 0-24,-1 0-38,1-2-69,-1-3-145,7 2-100,-6-4-68</inkml:trace>
  <inkml:trace contextRef="#ctx0" brushRef="#br0" timeOffset="151616.46">30195 12584 104,'0'0'238,"0"0"-74,0 4-56,0-4-36,0 0-23,0 0-13,0 0-9,0 0-5,0 0-2,0 0-5,0 0 0,6 0-3,-6 0 2,0 3-1,0-3 1,0 0 4,0 0 4,0 0 4,0 0 7,0 0 3,0 0 1,0 0 2,0 0 2,0 0 1,0 0 0,0 0 2,0 0 2,0 0-2,0 0 3,0 0-2,0-3 0,0 3-3,0 0 0,0-4-4,0 0-2,0 4-3,7-4-5,-7-3-3,0 3-4,6-2 3,-6 1 3,7-2 4,-7 0 3,6 0 6,-6-1 3,7 1 5,-1-5 4,-6 6 3,6-5-3,2-3 1,-2 2 3,-6 1 4,6-3 6,1-2 3,-1 2 5,1-1 4,6-3-1,-7-1 0,1 2-1,0-2-5,-1-3-7,0 4-6,1-8-7,0 5-4,-1-9-5,0 4 0,-6-3 7,7-1 5,-1 1 6,-6 0 12,0-4 7,-6 7 4,6-3 1,-7 0-6,1 4-12,0-2-7,-8 5-8,2 4-15,-2 3-9,-5 1-9,-1 6-5,0 1-4,-5 3-1,-1 4-7,0 0-1,0 4-1,-1 3-1,1 1-1,7 3 1,-1-1 0,0 2-1,8 2 4,6 1 0,-8-1 2,14 1-2,0 0 1,0 4 8,6-5-3,2 1-1,4 0-1,2-1-1,11-3-3,-5 3 0,6-3 4,0-4-8,7 1 0,-7 0 2,0-1-1,-1-7 3,2 4 1,-1-4-2,0-4-1,0 1 0,-7-1 2,1-4-1,0 0-1,-1 5-1,-6-3 1,0-3-1,1 6 2,-8-5 0,0 5 0,0-1 0,-6 0 1,8 1 0,-8-1 0,6 4 2,-6 0-2,0-4 0,0 4 0,6 0 0,-6 0-2,0 0 1,0 0-1,0 4 0,7 0 1,-7-1 0,0 5 0,6-1 0,-6 4 0,7 0 0,0 0 1,-1 4 2,0-4-2,2 4 1,-2 2-2,0 2 4,7-1-3,-6 1-1,6 2 1,-7-2-1,8 6-1,-8-2-2,6-1 4,-4-1-2,-2 5 1,7-5 1,-7 6-1,1-1-3,0-5 1,-1 1-1,0 1-4,0-5 2,-6 1 3,8-5-3,-2 1-1,0-1 2,1-2-3,-7-6-1,7 5-8,-7-7-13,6 4-22,-6-5-28,7 2-42,-7-3-63,6-2-61,7 0-62,-6-7-76,5 4-143,2-9-97,-1 1-47,0 0-1</inkml:trace>
  <inkml:trace contextRef="#ctx0" brushRef="#br0" timeOffset="152278.04">31120 11939 294,'-13'4'294,"7"3"-117,-8 0-67,2 0-38,4 5-23,2-5-11,0 3-8,-1-2-7,7 3-4,-6 0-4,6-4-2,0 2-3,0-3 0,6 2-2,-6-1-1,7-3 0,-1 3-1,0-3 0,8-4 1,-8 3 5,8-3 3,-8 0 1,7 0-1,0-3 5,0 3 2,0-4 4,0-3-2,0 3-4,0-3 1,0-1 3,1 2 3,-2-6 1,1 1 3,0 3 4,0-3 2,-6 1 6,0-1 6,-1-1 6,0 2 11,0-1 11,-6 0 9,0 0 6,8 3 5,-16-2 3,8 2 4,-6 0-2,6-3-7,-6 4-13,0 0-12,-1 0-5,-6 3 5,6-4-5,1 5-6,-1 3-8,0-4-4,1 4-4,0 0-2,-8 0-9,8 4-13,-7-1-9,0 5-5,6-1-1,-5 4-2,-2 0-2,2 0 1,-2 4-1,1 0 0,1-1 1,-2 1 2,8-1-1,-8 5 0,8-5 1,6 5 0,-6 4 2,-1-2-1,7 1 0,0 0-1,0 3 1,0-3-3,0 4 2,0 0-2,0 4 1,7-5-1,-1 4 0,-6-4-1,6 5-1,2-4 1,4-1-1,-5 1 1,6-4-1,0 0-1,0 0 2,0-1 0,7-2 1,-8-4 1,8-1-2,7 1 0,-9-4 0,9 0-1,-1-4-3,0 0 0,7-3-1,-7 0-7,6-4-5,1-4-17,6 0-27,-7 1-36,8-3-39,-8-6-39,7 1-41,0-3-42,-6-5-73,-1 4-133,1-4-66,-1-2-28</inkml:trace>
  <inkml:trace contextRef="#ctx0" brushRef="#br0" timeOffset="152854.19">31225 11301 122,'-8'-3'364,"2"-5"-128,0 4-90,6 4-48,-7-2-24,7-3-14,-6 5-6,6-3-8,0 3-7,0-4-8,0 4-5,0-4-6,0 4-4,0 0-4,0 0-6,0 0-4,0 0-1,0 0-1,0 0 1,6 0 0,-6 0-3,0 4 3,0 0 4,0-1 5,0 4 4,7-3 2,-7 4 2,0 3 4,0-5 6,0 6-1,6 3-2,-6-5-3,0 2-2,6 3-2,-6-1-4,8 0-2,-8 1-2,6 5-3,0-7-1,0 3-2,1-2-1,0 1-1,-1-1-1,7-2 0,-6 2-1,0-3 0,-1 3 1,0-3-1,0 0 0,-6 0 0,8 0 0,-8 1 1,6-5-1,-6 0 0,6 4-1,-6-7 0,0 3 2,0-3-1,0-1-2,0 1-3,0 0-7,0-4-13,0 4-24,-6-4-34,6 0-55,-6 0-113,-2-4-120,2-4-74</inkml:trace>
  <inkml:trace contextRef="#ctx0" brushRef="#br0" timeOffset="153252.88">31308 10891 81,'-6'-6'402,"6"1"-149,-6 2-100,6-1-53,-6 0-30,-1 4-16,7-4-12,0 4-9,-7 0-10,7 0-9,-6 4-7,6 0-3,0-4-2,-7 4-2,7-1 0,7 2-1,-7 1-1,0-3 2,0 2 0,6-2-2,-6 1 2,7 4 0,-7-5 0,7 1 1,-1-4 1,-6 3 2,6-3 6,-6 4 6,0-4 7,6 0 8,-6 0 7,0 0 8,0 0 5,0 0 4,0 0 0,0 0-4,-6 0-5,6 0-7,0 0-6,-6 0-8,0 0-5,-1 3-7,7-3-4,-7 0-3,1 4-2,-1 0-3,1 0-2,-1-1-6,7 1-19,-7 3-26,7 0-44,0-3-90,0 0-169,0-1-94,0 1-51</inkml:trace>
  <inkml:trace contextRef="#ctx0" brushRef="#br0" timeOffset="154106.04">31784 10931 93,'0'0'111,"0"0"-20,0 0-17,0-3-14,0 3-9,0 0-7,0 0-5,0 0-2,-6 0-6,6 0-4,0 0-8,0-4-5,-6 4-4,6 0-1,0 0 1,0 0 1,0 0 6,-7-3 4,7 3 5,0 0 5,0 0 4,0-4 0,0 4 0,0 0 0,0 0 0,0-3-1,-7 3-2,7 0 0,0-4-4,0 4 0,0 0 0,0 0-4,0-4-3,-6 4-3,6 0-4,-6 0-3,-1 4-3,0 0-2,-6-1-2,7 1 0,-7 3 1,0 4 2,-7 0 1,7-1 2,0 2 3,0 2 2,-7 1-1,8-1 3,-2 1-2,8 4-3,-7-4 0,7-1 1,-1 4-3,0-4-1,7 2-1,-6 2-1,6-4 0,0 5 2,0-4 0,0 3-1,6-3 0,1 3 1,0-4-2,-1 1 0,7 3 0,0-3-1,0 1-2,7-2 0,-7 1-3,6-1 0,8 4 3,-8-7-3,7 3 0,0 1-1,-6-1 1,5 1-1,1-3 0,0 3 0,-6-4 0,-1 3 1,-5-3-1,6 4 0,-14-4 0,0 4-2,1-1 0,-1 1 1,-12-1 1,6-3 1,-13 4 1,-1 0-2,2-1 0,-8 1 3,1-4 1,-7 0-3,0 0 1,-1-4 0,-5 0 0,6 0 5,-7-3 9,7 0 10,0-4 7,0 0 11,0 0 13,7-4 12,-1 0 10,7-3 13,-1 4 3,8-4-1,0-5-6,6 5-9,0-3-12,6-2-12,8-2-11,-2-1-16,2 1-12,5-2-7,1-2-5,6 3-3,6 1-1,-5-4-1,5 4-3,1-5-2,5 4-4,-5 1-24,-1-1-43,7 0-51,-13 1-73,7-5-165,-13 9-106,0-2-76,-1 1-52</inkml:trace>
  <inkml:trace contextRef="#ctx0" brushRef="#br0" timeOffset="160842.09">20010 17654 15,'-13'0'279,"7"-4"-115,-1 4-76,-6 0-38,7 0-17,-1 0-11,0 0 0,7 0 0,-6 0 1,6 0-2,0 0-1,-6 0-1,6 0-6,0 0-3,0 0-3,0 0 1,0 4 3,0 0 5,0-1 3,0 1 1,0 3 3,0 0 4,0 5 3,0-1-4,0 0-5,0 3-2,6-3-4,-6 0 2,6 4-3,-6-4-3,7 0-1,6-4 1,-7 4 1,8-3 0,-8-1 1,7-3 1,1 0 2,-2-4 0,1 0 0,7-4 1,-7 0-1,6 0-1,-5-3 0,-2-4 1,8 0 1,-7 0 3,0 0-1,0-4 0,0 1 1,0-1 0,-6 1 0,-1-1 3,0-4 1,1 8-4,-7-7 2,0 4-1,-7-1 1,7 3 0,-6-3 0,0 1 0,-7 3 3,6-3-1,-6 3 1,0 0-2,0 0-1,0-1-1,-7 2-3,8-2-6,-8 5-4,0-3-3,7 2 2,-7 4-1,2-3-2,-2 3 0,7 0 1,-7 4-1,0 0 2,1 0-3,6 4-4,-6 4 2,-1-1-1,6 3 0,-5 2 0,-1 3 0,2 4-2,-2-5 3,6 8 0,-5 0 0,-1 0 1,1 3-1,6 1-1,-7 3 2,7 1 1,-7-1-1,8 0 0,-1-3 0,0 3-1,6 0 0,-6 4 1,6-4-2,1 1-1,6 3 1,0-4 0,0 0-1,6 1 0,1-4 1,0 3 0,6-4 1,0-3 2,6 4-1,7-4-1,-6-3 2,13-1 1,-1 0-1,1-3-1,5-4 0,9-5-1,-2 3 1,7-6 0,1-6-2,5-1 0,0-1 0,1-5-5,-1-1-19,-5 0-32,-1-3-34,1-1-45,-15 1-72,8-6-149,-14 3-96,-6-2-50</inkml:trace>
  <inkml:trace contextRef="#ctx0" brushRef="#br0" timeOffset="161315.04">19750 16823 28,'-7'-4'217,"7"0"-62,-7 0-42,7 1-28,-6-1-18,6 0-10,-6 0-2,-1 2-4,7 2-4,-7-4-1,7 0-3,-6 0-3,-1 4-3,7 0-4,-6-3-3,6 3-6,0 0-3,-7 3-3,7 1-5,-6 0-3,6 2-3,0 2 0,0 3 0,-7 0 3,14 0 0,-7 4-2,0-1 0,6-2 1,1 2 2,-7 1-1,6-1-1,1 1-1,-1 0-1,1-1-1,-7 5 0,7-9 0,5 5-2,-12 0-3,7-1 2,0 1 0,-1-1 0,0-2-1,7 3-1,-6-5-1,0 1 0,-1 0 1,0 0 0,2 1-1,-2-5 0,0 0-3,7 0 1,-6-3-3,-1 3-11,-6-7-16,7 5-23,-1-10-42,0 2-80,-6-1-148,0-4-81</inkml:trace>
  <inkml:trace contextRef="#ctx0" brushRef="#br0" timeOffset="161516.1">19795 16343 14,'-6'-8'477,"-1"-3"-146,0 4-145,1 0-78,-1-1-46,7 4-24,0-3-15,-6 3-9,6 4-7,0-4-6,0 4 0,6 0-1,1 4-5,-1 0-14,8 0-21,-8 3-31,0-3-64,8 2-153,-8 6-92</inkml:trace>
  <inkml:trace contextRef="#ctx0" brushRef="#br0" timeOffset="161944.84">20199 16548 359,'-7'-8'296,"-5"1"-128,-2-1-67,2 6-34,-8-3-20,7 5-7,-7-3-9,8 3-4,-2 3-1,1 2-1,0-3-4,0 10-4,7-5-5,-8 3-3,14 5-2,-6 0 0,6 3 0,0 1 0,6-1 3,-6 4-3,14 0 0,-8 0 0,7 0-1,0 0-1,0 0-4,7 3 1,-8-2-2,8-2 3,0 2-2,-1-2 0,-5-2 1,5 2 0,1-1 0,-8-3-1,2 2 0,-2 0 1,2-5-1,-8 4-1,1-4 1,-7 2 1,0 2 1,0-3 2,-7-1 3,1-2 2,0 2 1,-8-3 2,1 0-1,-6-1 1,6-2 0,-7 4-1,7-10-4,-6 5 0,-1-3 0,7-4 3,-1 0 1,-4 0 1,4-4 1,8 2 0,-7-5 0,6-5 0,0 1-3,7-3-3,-6-1-3,6-4-2,0 1-3,6-5 0,1 2-2,0-1 1,-1 0 1,7 0 0,1 0 0,-2 4-1,8 0-1,-7 0-11,7-1-18,-1 5-27,0-1-37,-5 0-67,11 4-166,-5 0-93</inkml:trace>
  <inkml:trace contextRef="#ctx0" brushRef="#br0" timeOffset="162532.27">21151 17819 186,'-14'0'208,"1"-4"-70,0 4-44,7-3-22,-7 3-14,7-4-5,-8 4-6,8-4 0,-1 4-1,7-4-3,-6 4-4,-1-3-2,7 3-5,0 0-3,0-4-3,-6 4-5,6 0-4,6-3-1,-6 3-3,0-4-3,7 4-2,-1-5-2,1 3-2,5-2-1,-4 0 0,11 0-1,-6 1-1,6-1 0,1-4 2,0 5 0,-1-1-2,1-3 2,6 4 0,0-5-2,-1 1 1,2 0 2,-1 0-2,6-1 1,-6 1 0,1-5-3,-1 5 1,0-4 1,0 4 0,-1 0-2,-5-1 2,0 5-2,-7-4 2,0 2 0,-6 2 0,-1-1-1,0 4 0,-6 0 0,0-3-7,0 3-11,-6 3-15,0-3-18,-1 4-23,-6-1-35,0 4-54,0-2-73,0 2-104</inkml:trace>
  <inkml:trace contextRef="#ctx0" brushRef="#br0" timeOffset="162714.33">21105 17892 266,'-13'4'257,"7"-1"-86,-2 0-46,8-3-33,-6 0-18,6 4-14,6-4-10,-6-4-10,8 4-8,4-3-8,1-4-4,0 3-4,7 1-2,-1-5-1,1 4-2,6-3-2,1 0 1,-9 0-2,9 3-1,-1-3-1,6-1-3,-5 4-2,-1-2-6,6-2-15,1 1-26,-1 3-53,1-7-108,-1 4-119,1 0-75</inkml:trace>
  <inkml:trace contextRef="#ctx0" brushRef="#br0" timeOffset="164048">23099 17074 189,'0'-2'156,"0"-3"-56,0 5-33,0-2-19,-7-2-12,7 0-8,0 0-5,0 4-4,0-4-2,0 0 2,0 4 0,0-3 3,0-1 1,0 4 3,0-2 1,0-3 1,0 2 0,0-1-2,0 0 0,0 0 0,0 1 2,-7-1 0,7 0 3,-6 1 0,6 0 1,-6-2-1,-1 1-3,7 4 0,-6-3-5,-8 0-3,8-1-4,0 4-4,-8 0-2,8-4-2,-7 4-2,0 4-3,0-4-1,-1 0 0,8 4-1,-13-1-1,6 0 0,0 1 0,-1 4 0,-4-1-1,4 0-1,-5 5 0,5-2 1,-4 5 1,-2-1 1,0 1-1,1 4 4,5 0 1,-6-2 1,1 5 2,6 0 2,-6 4 0,5-4 1,-5 4-1,6-1 0,0 1 0,0-1-2,0 1 1,0-1-2,6 1-3,7-4 0,-6 4-1,6-4-2,0 0 1,0-3-1,0-1-1,6 3 0,1-6 1,0-1 1,5 1 0,2-3-1,-2-2 0,1 2 1,1-5-1,6-3 1,-2-1 0,2 1-2,-1-4 1,1-4 0,0 1 0,-1-1-1,1 0 1,0-4 0,-1-2-1,-6 3 1,0-5 0,1 2 0,-2-5-1,-6 4 1,2-4-1,-2 1 0,0-1 0,-6-4 0,7 5-1,-7-4 0,0-1 1,6-3 0,-6 4-1,0-3 0,0-2 1,0 0 0,0 2 0,0-1 3,0 0-1,-6 0 3,6 5 4,0-2 3,-7 0 0,7 4 3,0 5 3,0-2 3,-6 2 4,6 3-2,0-2-3,-6 6-1,6 0-1,0-1-2,0 0-4,0 4-3,0 0-4,0 0-2,0 0-1,0 4-1,0 3-1,-8-4 0,8 9 2,0-5-1,0 8 0,0-3-1,0 1 0,0 6 1,-6-5-1,6 9 0,0-1 0,0-4-1,0 3 1,0 2 2,0-5 0,6 4-1,-6 0 1,0 0-1,8-4-1,-2 5 2,-6-6-2,6 2 0,1 0 0,6-1 1,-6 1 1,5-5 1,2 1-2,-2-1-1,1-3 2,7 0-1,-7-1-1,13-2-2,-6 0-1,6-5-4,0 1-12,0-4-16,-1-4-20,9 1-29,-2-1-47,-5-3-83,5 0-153,-7-1-82</inkml:trace>
  <inkml:trace contextRef="#ctx0" brushRef="#br0" timeOffset="164363.13">23502 17466 161,'-12'5'322,"6"-5"-125,-8 7-79,8-7-45,-1 3-21,1 2-13,-1-2-5,0 1-5,7 0-4,-6-4-4,6 3-3,0 0-3,0 2-5,6-5-3,-6 4-2,7-1-3,-7-3 0,7 4 0,-1-4 0,1 3 0,5-3 3,-4 0 2,4 0 4,1 0 1,0 0 2,7-3 4,-7 3-2,7-4 0,-1 1 2,1-1-2,-1-1-4,7-1 0,-6 2-3,6-3-4,0 2-2,-7-2 1,7 4-4,-6-4 0,6 3 1,-7 0-2,1 0 0,0 1-1,-1-1 0,1 0-10,0 4-14,-8-4-21,8 2-38,-7-3-65,0-2-133,-6 4-92</inkml:trace>
  <inkml:trace contextRef="#ctx0" brushRef="#br0" timeOffset="164631.42">23731 17328 280,'-6'-8'297,"-2"4"-111,2 2-62,6-3-34,-6 5-17,6-3-14,0 3-9,-7 0-10,7-4-5,0 8-9,0-4-6,0 3-7,0 2-7,7-3-2,-7 6 1,6-1 0,-6 5 1,6-5 3,-6 5 1,8-2 3,-2 0-1,0 6 1,1-2 1,-1 1 0,1-1 1,0 1 0,-1 3-1,6-3 0,-4 4 0,-2-1-3,0 0 0,1 0-4,0 1 0,-1-1-2,1 0-3,5 1-2,-5-1 0,0 0 3,5 1 0,-5-2-1,6-2 0,-6 0 0,12-1 0,-6 1-5,1-3-11,5-5-22,0-3-23,1-1-39,-1-3-59,1-3-121,6-1-104,-7-3-64</inkml:trace>
  <inkml:trace contextRef="#ctx0" brushRef="#br0" timeOffset="164913.3">24428 17232 25,'-6'-8'467,"-1"2"-164,-6 3-134,7-1-72,-2 0-37,2 4-17,6 0-10,-6 4-5,6 0-3,0 3-1,-6 0 0,6 0-2,0 4-4,6 3-2,-6 2-5,0-2-1,0 1-1,6 3-4,-6 1-1,0-5 2,6 5-3,-6 3 0,8-4 1,-8 3 0,0-2-1,6-1 2,-6 1 1,6 0-4,-6-2 1,7 2 0,-7-1 1,0 1-1,7-5 3,-7 1-3,6 0-3,1-5-1,-1 1-6,-6 0-13,13-7-18,-6 3-31,-1-7-53,0 0-108,1-7-120,0 3-70</inkml:trace>
  <inkml:trace contextRef="#ctx0" brushRef="#br0" timeOffset="165078.1">24396 16932 204,'-8'-15'479,"-4"9"-199,6-2-123,-8 0-66,14 1-37,-6 3-20,-1 4-13,7-3-8,0 3-6,0 3-2,7 1-7,-1 0-15,1 3-28,6 1-54,-7 0-123,8 1-112,-2-1-76</inkml:trace>
  <inkml:trace contextRef="#ctx0" brushRef="#br0" timeOffset="165560.77">24513 16808 40,'-7'-8'443,"1"2"-177,6-2-118,-7 1-59,7 2-34,0 2-15,-6 3-7,6 0-1,0 3-2,6 5-2,-6 4-3,0-2-4,7 5-1,-1 3-2,-6 0-4,13 5 0,-6-2-5,-1 1 1,8 4 2,-8 3 0,7 0 1,-7 2-1,7-2-1,-6 3-2,6 1-2,0-4-1,-7 5-3,8-5-1,-8 0-1,7 0 0,-7 0 1,8 1-1,-8-4 1,0 0 0,8-5 0,-8 2 0,1-2-1,-1-6 0,1 0-1,-1-1-2,1-2 0,-7-5 2,0 0 7,6 0 10,-6-3 15,0 3 9,0-3 7,0-4 5,0 0 1,0-4 0,0-3-5,0 3-8,0-3-12,0-4-11,6-1-5,-6-2-5,8 3-1,-2-3-2,0-1-2,1 1-2,0-1-2,-1-4 1,0 5-1,7-1 1,-6 0 0,6 1-1,0 2-1,0-3 2,0 5 0,0 3 0,0-5-1,7 5 1,-8 4 0,2-4 1,5 3 0,-5-1-1,-2 5-1,2 0 2,-2 0-1,8 5 0,-13-1 0,5-1-1,2 4 1,-8 0 0,0 5 0,-6-2 0,7 1 1,-7 0-1,-7 1-1,7 2 1,-6 1 1,-7 0 0,0-1 0,0 1-1,-7-1 0,-6 1 1,7 0 2,-7 3 0,-6-7-2,5 8 2,-5-5-2,6 1 1,-7-4-1,1 3-1,-1 1 0,7-5-8,-7 2-20,13-1-24,-6-4-35,14 0-53,-2-2-107,1-3-127,0-2-90,7 5-41</inkml:trace>
  <inkml:trace contextRef="#ctx0" brushRef="#br0" timeOffset="165998.34">22864 18190 60,'-33'0'358,"7"2"-153,0-2-95,1 0-45,-1 0-22,-1-2-10,7 2-5,2 0 0,4 0 1,-6 0 3,14-5 1,-7 5-7,7 0-4,6 0-6,-7 0-3,7 0-3,7 0-5,-1 5-1,0-5-1,7 0-1,7 2 0,0 2 1,6-4-2,-1 3 2,9-3 2,5 0 3,6 0 2,1 0 7,6 0 4,6-3 1,8-1 3,-1 2 1,6-6 1,8-1-5,6 6-2,-1-4-7,1-3-4,6 1 0,6-5-3,-5 3-1,6 0-2,0-3 2,-1-1-1,1 0-1,-1 0 1,-6-2-2,-6 5 0,0-2-1,-13 2 0,-6 2-1,-9-1 0,-11 3 1,-7 1 0,-13 3-1,-6 0-6,-7 4-9,-7-2-22,-6 2-37,-6 2-81,0-2-160,-14 4-89</inkml:trace>
  <inkml:trace contextRef="#ctx0" brushRef="#br0" timeOffset="166987.11">23392 18379 154,'-7'0'217,"7"0"-72,-6-3-48,6-1-30,-7 4-15,7 0-7,0-3-4,0-1-4,-6 4-5,6 0-6,0 0-4,0-4-2,0 4-5,0 0-1,0 0-3,0 0-4,0 0-1,0 0-2,0 4 1,0-4 6,0 7 6,6-3 3,-6 6 1,0 2 4,0-1 2,0 3 1,7 1-1,-7 0-6,6 2-3,-6 3-4,7-3-2,0 2-1,5-1 0,-5 4-2,0-4 1,5 4-2,2 0-1,-1 1-2,-1 2-1,-4-3 1,4 4-3,1-1-1,-6-2 0,6 2-1,-7 1 0,8-1 0,-8 1-2,0-1 2,0-2 0,8 36 0,-8-23 0,-6-18 0,7-6 0,-7-6 1,6-6 1,-6 0 0,7 0 0,-7 0-2,0 0 0,0 0 0,0 0 0,7 0-7,-7 0-19,12 0-42,-12 0-109,0 0-129,0 0-86</inkml:trace>
  <inkml:trace contextRef="#ctx0" brushRef="#br0" timeOffset="167541.18">23874 18947 27,'-7'0'295,"7"0"-111,0 4-77,0-4-41,0-4-22,0 4-10,7-3-4,-7 3-2,0-4-1,0-1-1,7-1 3,-7 3-1,0-5 2,6 0 1,-6 1-3,7 1 0,-7-6 3,6 1 1,1-1-4,-1 2-1,1-5-1,5 1 1,-4-1 5,4-3 4,-5 0-1,6-1 7,0-3 4,0 3-1,-6-2 2,5-1-1,-5 4-2,0-1-5,-7 1-1,0 3-7,0 0-4,-7 1-2,0 3-4,1 0-3,-7-1-3,0 6-3,0 2-3,0-3-1,0 7-3,-1 0-2,8 0-1,-7 3-2,0 1 0,7 0 0,6 2-1,-7 2-2,7 0 2,7-1-1,-1 0 0,1 0 0,6 1 1,-1 0-1,8-2 0,-7-2 0,7 3 1,0-3 1,-8 4 0,8-6 0,-7 6 0,7-1 0,-8 1 1,2 0 0,-8 3-1,7-4 0,-6 4 0,-1 0 1,1 0 0,-1-1 1,0 2-1,-6-1 0,8-1 2,-2 1 2,-6 1-1,6-4-3,0-1 0,2 0-1,4 0 0,-5-3-2,6 0-8,0-4-18,7 0-22,-8 0-27,8-4-35,7 0-64,-9-3-140,9 0-102,-7 0-57</inkml:trace>
  <inkml:trace contextRef="#ctx0" brushRef="#br0" timeOffset="167860.96">24584 18236 189,'-6'-7'483,"-1"0"-185,7 0-127,-6 3-66,6 0-33,0 4-17,0 4-8,6 0-7,-6 7-2,7-1-3,-1 5 1,7 7 0,-6-1 2,6 9-2,-7 0-3,8-1 0,-2 0 0,1 4 2,1 0-1,6-4-4,-8 5-3,8-2-3,-7 1-3,-1-4-4,8 5-4,0-5-2,-7 0-4,7-3-2,-8 4-4,8-5 0,-7 1-6,0 0-15,6-1-27,-5-4-37,-2 2-52,21 32-113,-13-22-135,-8-15-86,-12-18-51</inkml:trace>
  <inkml:trace contextRef="#ctx0" brushRef="#br0" timeOffset="171380.08">26279 17727 65,'0'-4'280,"0"1"-99,-7 3-70,7-4-43,0 1-20,0 3-12,0-5-7,7 5-3,-7-2-3,0 2-7,6-4-3,-6 0-6,6 4-3,-6-4 0,7 4 1,0-3-3,-1-1 1,1 4 0,-1 0 6,0 0 6,2 0 3,-2 0 1,6 4 2,-5-1 2,0 1 8,6 4 3,-7-1-1,8 0 0,-8 4-2,6 3 1,-4 1 0,-2 4-1,0-5-7,1 5-4,-1-2-1,-6 2-3,0 6-2,-6-2-2,-1 2-3,1 2-2,-8 2 0,-4-4 0,4 8-3,-5-4-2,-1 5-8,-6-5-21,7 3-32,-7-1-86,6-2-158,-6 0-92,7-4-56</inkml:trace>
  <inkml:trace contextRef="#ctx0" brushRef="#br0" timeOffset="172462">28898 17140 98,'-6'0'252,"-1"-3"-90,0 0-57,7 3-30,-6-4-18,-1 4-12,7-4-6,-6 4-7,6 0-8,0-3-4,-7 3-6,7 0-5,0 0 0,0 0 0,0 0 1,0 0 2,0 0 0,0 0-3,0 0 4,0 0-1,0 0 2,0 0 0,0 0-1,0 0 0,7 0 0,-7 3 4,6-3-2,-6 4 0,7-4-2,-1 4 3,1-4 0,0 3 2,-1 0-2,0-3 1,8 0 0,-8 0 0,7 0 2,0-3 0,0 0 0,1-1 0,-2 0-4,1-2-1,0-6 0,0 5 5,1-4 2,-2 0 0,2-1 4,-2-2-1,-5-1 4,6 1-2,0 3 2,-7-3-6,2-1-5,-2 4-2,0-4-4,0 4-3,-6 4 0,0-4 0,0 3-2,0 2-1,0-2-2,0 0 1,-6 4-1,6-3 1,-6 3-1,0 1-1,-8 0 0,8-1-1,-8 4 1,1 0-1,1 4 1,-8-1-1,6 0-1,-5 5 1,-1-1-1,8 5 0,-8-2 1,0 1-1,1 4-1,-1-1 0,1 5 1,-1-5 0,7 8 0,-6 0 0,-1 1 1,7-2 0,-6 5 0,6-4 0,-1 4 0,2-4-1,-2 3 2,8-4-2,-7 6 3,7-5 1,-1 0 1,0-1 1,7-1 1,-6 1 2,6 1-1,6 0-1,-6-3 1,7-2-1,6 2-2,-6-4-2,5 3 0,8-7-2,-7 4 0,7-4-1,-1 0-2,8 0 1,-2-3 1,1-2 1,7-2 0,-1 0-2,8-4 0,-1-4-1,0 0-4,7 0-13,-8-3-21,9-7-28,-9 3-46,7-3-81,-5-1-166,-1-1-87,-6 1-46</inkml:trace>
  <inkml:trace contextRef="#ctx0" brushRef="#br0" timeOffset="173383.06">28977 16431 163,'0'-4'176,"0"0"-58,-8 0-38,8 4-22,0-3-9,0-1-6,0 0-1,0 0-1,0 4-1,0-2-5,0-3-6,0 2-6,0 3-3,0-4-2,0 1-1,0-1-2,0 4 4,0-4-2,0 0 2,0 1 1,8 3-1,-8-4-1,0 1-1,0-1-3,0 4-2,0-3 0,6-1 0,-6-1 0,0 2 2,6 0-1,-6-1 0,6-4-1,-6 6-1,7-7 1,0 1 3,-7 2-2,6 2 5,1-3 2,-7 3 3,6 0 0,0 0 1,-6-3-2,8 4-2,-2-1-1,0 1-6,1-5-3,6 4-2,-7 1-1,1-1 0,6-3-2,-6 4 1,5-1 0,-4-1 0,4 5-1,-6-3-3,8 0-1,-1 3 1,-7-4-2,8 4 0,-8 0 0,0 4 0,8-1 0,-8-3 1,0 3 1,1 6-1,-1-6 4,-6 4-1,7 0 0,-7 5 1,0-2 0,0 1-1,0 0 0,-7 3 1,1 3-1,-1-3 0,-5 4 1,4 0-3,-10-3 1,4 3 0,1 3 1,-7-2-2,2 3 0,-2-3 0,0 3 1,1-4 0,-1 1 1,0-2-2,1 2 0,5-5-1,2-3 0,-2 0 0,8 1-1,0-4 0,-1-6 1,0 6-1,7-4 2,-6-4 0,6 3-2,0 1 1,0-4 0,0 0-1,6 0 0,1 0 0,0 0 1,5 0 0,2-4 0,-2 4 0,8-3 0,-1-5-2,1 4 1,0 2 0,-1-6-1,1 4 1,6 1-2,-6-2 1,5-2-1,-5 3 1,0 1 0,6 0 1,-7 3-2,1-5 0,-7 5-11,7 0-11,-1 0-21,-6 0-23,0 0-40,0 0-67,0 0-122,0-3-99,0-1-52</inkml:trace>
  <inkml:trace contextRef="#ctx0" brushRef="#br0" timeOffset="173745.28">29465 16208 406,'0'-5'272,"-7"1"-112,1 4-60,6-3-29,0 3-14,0 0-10,-7 0-4,7 0-6,0 0-8,0 0-8,0 3-5,0 1-4,0 4-2,0-1 2,0 0-1,0 1 2,0 3 7,7-4 2,-7 8 0,0-5 1,0 1-2,6 0 1,-6 3 1,7-2-2,-7 3-2,6 0-4,-6 3-2,7-3-4,-7 0 1,6 2-3,0-3-4,2 2-2,-2-2 0,0 2-1,1-6 0,0 1-1,6 4 0,-7-7 0,0 2-3,1-3-1,-7 1-11,7-2-15,-7-1-24,6-5-33,0 3-55,-6-6-114,0-2-113,0-1-72</inkml:trace>
  <inkml:trace contextRef="#ctx0" brushRef="#br0" timeOffset="173920.4">29556 15903 480,'-7'-8'364,"1"4"-164,0 1-91,6-1-50,-7 1-25,7-1-14,0 4-9,0 0-6,0 0 1,7 0-2,-7 4-3,6-1-16,0 1-24,1 3-45,0-7-86,-1 8-149,0-5-81</inkml:trace>
  <inkml:trace contextRef="#ctx0" brushRef="#br0" timeOffset="174305.86">29758 15877 161,'-13'-3'474,"7"3"-183,-1 0-134,0 0-75,1 3-38,0 1-21,-1-1-9,0 8-4,1 0-3,6 1 1,0 2-1,0 5 0,0-1 0,6 0 1,1 4 1,0 0 0,-1 0 3,0 0-1,8 0 1,-2 0 1,2 4 0,-1-5 0,7 1-2,-8 1-1,1-1-4,7-1 0,-7 1-3,0-3-1,-1 3-1,2-4 1,-8 1 0,1-1 2,-7-3-1,0 2 3,-7-2 4,1-3 9,0-2 10,-8-2 12,-5-1 13,6-3 12,-7-1 14,7 1 8,-7-8 8,1 1 6,6-1 2,-6 0-5,5-3-10,2-5-11,-2 2-11,8-1-10,-1 1-10,1-2-17,6-3-11,0 1-10,0-1-7,13-2-5,-7-2-10,8 0-19,5 1-29,0-1-31,8 2-35,-7-6-42,5 8-60,8-3-114,-14 3-122,7 1-60,-6 3-19</inkml:trace>
  <inkml:trace contextRef="#ctx0" brushRef="#br0" timeOffset="174762.75">29914 16790 205,'-6'-4'323,"6"4"-118,-7-4-86,7 4-49,0 0-25,0-3-11,0 3-5,0 0-5,0 0-3,0 0-3,0 0-2,0 0-3,7 0-5,-7 0-3,0 0 1,6 0 4,1 0 3,0 0 3,-1 0 3,0 0 3,1 0 2,0 0-1,5-5-3,2 5-5,-1-3-4,-1-1-3,8 0-2,-6 1-4,5 0 1,1-5-3,-2 4 0,9-3 0,-7 3 0,-1-3-5,0 3-13,8-3-17,-14 3-29,6 1-48,1-1-75,-7-3-123,-7 3-88</inkml:trace>
  <inkml:trace contextRef="#ctx0" brushRef="#br0" timeOffset="174925.98">29908 16892 251,'-13'7'344,"-1"1"-127,2 0-91,6-2-57,-1-3-29,0 5-13,7-4-2,-6 0 2,6 0 2,6-4 1,1 3 2,0-3 0,-1 0-1,14 0-5,-8-3-6,8-1-7,-1 0-4,7-3-2,1-1-4,-1 2-1,6-6-4,1 4-12,-1-3-20,1-4-23,-1 5-54,1-5-93,7 1-132,-15 3-77</inkml:trace>
  <inkml:trace contextRef="#ctx0" brushRef="#br0" timeOffset="175344.03">30970 16306 322,'-7'-4'350,"1"-3"-137,0 3-86,-1 0-47,-6 4-24,7-4-12,-8 4-4,1 0-7,0 4-3,0 0-2,1 0-2,-2 3-3,-5 1-1,6 2-1,-7 1 0,7 1-1,-7 3 1,8 2-2,-1-2-1,-1 7 2,-6-3 1,14 2-1,-6 6 0,-2-2-2,1 4-2,1 0 1,-2 4-1,8 1-2,0-2-1,-8 1-1,14-4-2,-6 8 4,-1-3-2,7-2-2,-6 1 0,6 0 0,0-4-1,0 4 0,6-3-1,-6-1-4,7 0 2,-1-4-1,0 2 0,8-1-2,-8-1 1,8-4-1,-2 1-1,8-3-1,-7 3-1,7-7 0,6-1 0,-7 1 0,7-4 0,7-4 0,-1 1-1,1-5-4,-1 1-15,1-4-24,-1-4-35,2 1-50,-2-1-94,1-4-157,-7 1-84</inkml:trace>
  <inkml:trace contextRef="#ctx0" brushRef="#br0" timeOffset="175897">31381 16460 348,'-14'-4'397,"-5"4"-162,6 0-109,0 4-56,-7-4-32,8 7-20,-2-4-8,1 6-4,0 1-2,0 1-3,1 4 0,-2-1 0,1 5 1,0-1 1,0 4 3,7 0-2,-8 0 0,8 0 3,0-1 2,-1 2 1,0-2-1,1 2 0,6-2 0,0-2-1,-7-1 0,14 1-4,-7-5-1,6 1-2,-6-4 0,7-1 1,6 2 2,-7-5-2,8 0 0,-2-3 2,2-4 1,-1 0-2,-1-4 3,8 1 0,-7-8-2,7-1 3,-7 2 3,0-1 4,-7 0 4,8-3 5,-8-1 1,0 1 2,1-1 2,-1-4 0,-6 4 7,0 1 1,7-5-2,-7 5-3,-7-1-2,7 1-2,0-1-2,0 0-4,-6 5-5,6-2-1,0 5 1,0-1 0,0 5 2,-7-1 0,7-3 1,0 7-3,0-4-2,0 4-4,0 0-4,0 0-3,0 4-1,-6 3 0,6 5-4,0-2 1,-6 2 1,6 3 0,-8-1 0,8 1 0,0 2 1,-6 2 0,6-5 4,0 5-1,0-1-2,0 1-1,0-2 0,6 2 0,-6-1-1,8 1-1,-2-5 0,0 4 0,1-3-1,-1 1-5,8-2 7,-2 1-4,2-5-8,5-3-11,-6 1-17,6-4-24,7-4-27,1 0-27,-7-8-63,6 4-99,0-3-129,-1 0-62</inkml:trace>
  <inkml:trace contextRef="#ctx0" brushRef="#br0" timeOffset="176125.55">31628 16607 226,'-6'0'481,"-1"0"-184,7 0-134,0 0-75,0 0-40,0 0-22,0 0-11,7 0-1,-1 0 0,7 0-1,0 0 0,0 0 0,7 0-1,-1-5 0,7 2-3,0-1-3,0 0-5,-6 1 0,13-1 1,-7-3-1,-1 3-4,1 0-6,-6 1-13,7-4-25,-7 2-37,-2-1-69,2 2-136,-7-3-98,1 3-56</inkml:trace>
  <inkml:trace contextRef="#ctx0" brushRef="#br0" timeOffset="176362.44">31739 16511 77,'0'0'448,"0"-3"-148,0 3-127,0-4-71,0 4-38,0 0-18,7-4-9,-7 4 2,6 4-1,0-4 5,1 4-2,0 3-1,-1-4-1,0 4-1,1 1-3,-1 3-3,1 4 0,0-5-5,-1 5-2,-6 3 0,6 1-4,2-1-1,-8 1-3,6-2-4,-6 2-2,6 3-5,0-4-3,-6 1-2,7-1 0,0 1-1,-1-1-1,-6 0 0,7-4-5,-1 1-12,0-1-20,2 1-25,-2-7-35,6 3-57,-4-3-100,-2-4-131,0-2-73</inkml:trace>
  <inkml:trace contextRef="#ctx0" brushRef="#br0" timeOffset="176656.15">32195 16394 511,'-7'-4'546,"-5"1"-206,5-1-152,1 4-87,6 0-49,-7 4-25,7-1-11,-7 1-5,7 4 4,0 2 4,7 5-2,-7-1 2,7 1 2,-7 3 0,6 1-1,1-1-5,-1 4-5,0-1-5,1 2-1,0-1-2,-1 0-1,0 1 0,-6-2 0,7 1 1,-7 0-1,7 0 0,-7 0 1,6-4-1,-6 5-1,0-6 0,0 2-2,0-5 1,0 1-2,7 4-3,-7-9-11,0 5-14,6-7-25,-6-2-25,7 1-27,-7-2-34,6-5-55,1 0-92,-7-5-122,6 2-54</inkml:trace>
  <inkml:trace contextRef="#ctx0" brushRef="#br0" timeOffset="176874.05">32254 16024 528,'-7'-12'550,"1"5"-210,-1 0-159,1 0-84,6 3-46,0 0-25,0 1-11,0-1-7,0 4-4,6 0-4,-6 4-4,7-1-16,-1 1-25,7 4-33,-6-1-45,5 0-79,2 0-149,-1 1-94,-7-1-48</inkml:trace>
  <inkml:trace contextRef="#ctx0" brushRef="#br0" timeOffset="177373.87">32429 16191 341,'0'-3'518,"-6"0"-191,6 3-147,6 3-85,-6 0-47,0 5-24,8 1-10,-8 1-9,6 5-2,0-1-1,-6 5 2,7 2-1,-7 2 1,6 2 2,1 1-3,-1 0 3,1-1 0,-1 1-2,0 3-1,2-3-3,-8-1 3,6 1-1,-6 3 0,6-7 2,-6 4-1,0-3 0,0-2 0,0-3 0,0-3 1,0-1 4,-6-3 6,6 0 13,0-3 16,-6-1 17,6-3 13,0 0 15,-8-1 16,8-3 6,-6-3-1,6 3-9,-6-8-16,6 1-13,-7-1-8,7-3-11,0 0-14,7-3-9,-7-1-6,6 1-5,8-5 0,-8 1-6,7 3-5,0 0-2,0 1-5,7-1-1,-8 4 0,2-3 0,5 6-1,-6-3 0,6 5-1,-5 1 0,5 2 1,-6-1-1,0 4 0,1 0 0,-2 4 0,2-1 2,-2 2 0,1 1-1,-6 2-1,0 3 2,-1 0-2,0-1-1,-6 5 2,0 0 0,0-1 2,-6 2 0,0-1 1,-8-1 0,8 3 1,-13-2 1,5 4-2,2-5 0,-8 1-1,0 0 1,-5-1-1,5 1 0,-7-3 1,8 2-4,0-3-8,-8 0-10,8-4-21,0 0-24,5 1-32,1-5-32,7 1-41,-1-4-48,1 0-63,6 0-159,0-7-80,6 3-27</inkml:trace>
  <inkml:trace contextRef="#ctx0" brushRef="#br0" timeOffset="177734.54">32743 15866 56,'0'-7'482,"0"-1"-149,6 5-142,0 0-91,1-1-46,6 0-28,0 4-12,0 4-7,0 0-2,0-1 1,7 4-3,-1 4 1,0 0 1,1 7 4,7-2 3,-9 5 1,2 1 2,7 0 1,-8 7 3,0-3 1,1 4 1,0-1 0,-7 4-3,7-1 1,-8 1-2,-5 4-1,0 0-1,-1-1-3,0 1-1,-6 0-4,0-1 0,-6 5-1,0-4-3,-1 2 1,0-2-1,1 0 2,-8-4-2,2 4 1,-1-4 1,6-1-2,-6-3 0,1 2-3,-2-6-2,1 0 0,6 0 1,-5-2-3,5-4-9,-6-1-13,6 0-15,1-7-19,0 4-21,-2-8-30,8 3-43,-6-6-69,6 4-122,-6-8-66</inkml:trace>
  <inkml:trace contextRef="#ctx0" brushRef="#br0" timeOffset="178190.43">33029 15170 141,'6'-7'483,"-6"2"-183,14 5-138,-8 0-74,7 0-42,0 5-22,0 2-12,7 4-6,-7 0-4,0 8-2,0-1 1,-7 3-1,1 5-3,0 3 3,-1 4 1,0 0 1,-6-4 0,0 5-1,0-5 0,0 4 1,-6-8 1,6 2 3,-6-1 5,-1-5 7,7 1 5,-7-3 6,1-1 4,6-7 4,0 0 2,-7-4 1,7 0-7,0-3-3,7 0-4,-7-1-3,13-3-1,0 0-1,0 0-2,6-3-2,8-1-2,-1-3-3,6-1-5,1-2-4,-1-2-3,7 2-7,1-1-15,-1 0-30,6-3-40,-13-2-59,8 1-129,-7 1-115,-7 3-72</inkml:trace>
  <inkml:trace contextRef="#ctx0" brushRef="#br0" timeOffset="178820.63">30807 17573 328,'-13'0'306,"0"-3"-123,0 3-77,0-4-41,7 4-19,-7 0-6,6 0-2,0 0 0,1 4 2,0-4-1,-2 0-6,8 0-4,-6 3-4,6-3-8,0 0-3,0 0-2,0 0-1,0 0-2,6 4 2,-6-4 3,8 4 2,-2 0-1,0-2 4,1-2-1,6 5 1,0-5-2,0 3 1,6-3-3,8-3 2,-1 3 0,6-5 0,7-1 1,7-2 3,7-3 3,-2 0 1,14-3 1,-6-1 0,13-4 1,-1 2-1,8-3-1,5 3-4,1-5-4,0 3-5,0 2-2,-8-6-1,8 5-4,0-1-2,-6-3-1,-2 4-1,2 0 1,-8 0 2,1-5-2,-6 6 0,-1-3 0,-7 6 0,-6-4-2,0 4 0,-6-1-4,-1 1 0,-6-2 0,-6 2 2,-1 3-1,2-1 1,-9 2 0,-5-2 2,0 5 1,-8 0 1,2 0 0,-8 3-1,1-3 0,-1 7-1,-6-8 2,0 5 0,0 3 0,0-3-2,-6-2-4,6 5-11,-7 0-23,1 0-30,6 0-46,-7 0-94,0 0-166,1 5-91,0-5-45</inkml:trace>
  <inkml:trace contextRef="#ctx0" brushRef="#br0" timeOffset="179828.54">31485 17727 176,'0'-7'232,"0"0"-87,-7 0-57,7-1-36,0-3-18,0 3-9,0 1 1,0 0 5,0 3-1,0-3-2,0 0 1,0 3-1,7-3-1,-7 2-1,0-2-8,0 4 1,0-1 1,0 1 4,0 3 6,0-4 7,0 4 6,0 0 4,0-4 5,0 4-4,0 0-7,0 0-4,0 0-5,0 0-6,0 0-7,0 4-4,0-4-3,0 4-3,0-1 5,0 4 6,6 5 1,-6 2 4,0 5 2,7-1 4,-7 8 5,7-1 3,-1 4-1,0 1-7,0 2-4,2 5-1,-2-1-1,0 5-1,8 0-5,-1-2-6,-7 2-3,7 3-2,0-4 0,0 4-3,-6-3-1,6-1-3,-7-3-1,7 0 0,-6-5 0,5 1-2,-4-7 0,-2-1 2,0 2-1,-6-10 1,0 2-1,0-1 1,0-7 0,0 0 0,0 0 0,0-4-2,0 0 0,0-3-7,-6 0-22,6 0-32,-6-4-49,6-4-95,0 0-169,6-2-90,-6-2-53</inkml:trace>
  <inkml:trace contextRef="#ctx0" brushRef="#br0" timeOffset="180402.29">31896 18349 241,'0'0'316,"0"-2"-129,0-3-82,0 3-39,6-6-22,-6 0-10,6-3-5,0 4 2,2-5-1,-2 2 0,7-5 1,0 1-1,0-1 2,1-3 6,-2 0 6,1-4 5,0-1 7,0 1 6,1 0 2,-8 1 1,0-2-4,0 6-2,2-5-6,-8 3-10,0 0-6,-8 2-9,8 2-5,-6 1-6,-6 2-4,-2 5-3,1-1-3,0 1-3,-6 7-1,5 0-2,2 0-1,-2 3-1,1 1-2,7 4-4,6-1 1,0 0 0,6 0-1,1 1 0,-1-1 0,8-3 0,6 4 2,-2-5 1,9 1 0,-7-1 1,6 1 2,-1-1 1,1 1-1,0 0 1,-6 0 0,6-1 0,-7 1-1,1 3 1,0-4 1,-7 6 0,7-3 0,-14 2 0,7 3 1,0 1 1,-7-2-2,7 1-1,-6-1 0,0 5 0,5-3 1,-5 2-1,6-2-1,-7-2 1,7 0 0,1 2 0,6-1-4,-8-3-13,8-5-17,-7 5-21,7-4-25,-8-1-31,8 1-39,-1-4-52,-5 0-88,-2 0-117,2-4-48</inkml:trace>
  <inkml:trace contextRef="#ctx0" brushRef="#br0" timeOffset="180744.59">32638 17537 253,'-6'-8'502,"6"5"-193,-7-4-135,7 7-77,-6-4-45,6 8-18,6-1-11,-6 1 0,7 7 3,-7-4 6,6 7 4,8 1 6,-8 4 4,6 3-4,2 0-2,-1 3-5,7 5-5,-8-1-4,8 0-2,-1 3-3,1 2-2,0 3 0,6-1 0,-7 1-2,1 3-1,6 1-3,-7-1-2,1 0-4,0 1-1,6-5-1,-13 5-2,6-5-2,-6-3-1,1 4 1,-2-7 0,-5-1-1,6-4 0,-7 1-2,1-8 1,-7 0 1,6-4 0,-6-2 0,0-4-2,0-1 1,0 0 0,0-4 0,0 1-14,0-4-24,0-4-34,0 4-44,0-8-51,0 2-83,-6-5-141,6-1-92</inkml:trace>
  <inkml:trace contextRef="#ctx0" brushRef="#br0" timeOffset="181077.63">33029 17493 159,'0'-15'492,"6"3"-181,-6 2-136,14-1-81,-1 1-38,0-2-20,0 5-8,7-4-1,-1 4-2,7 3-1,-6 1 0,-1 3 1,0 0-5,1 7-4,-1 0-4,-5 0-5,5 8-3,-12-1-1,6 5-3,-7 2 0,-6 6 0,6-6 0,-6 8 0,-6-2 0,6 2 2,-6-4 2,-1 1 1,1 0 2,-1-1 1,0-3 3,1 0 3,0-7 12,0 0 7,-2-1 7,2-3 5,6-3 2,0-4 1,-6 2 0,12-2-2,-6-4-8,6 4-9,8-4-6,5-4-4,1 4-5,6-8-3,0 2-4,7-2-3,5-3-5,1 0-16,7-7-30,-1-1-41,2-2-62,70-38-139,-46 14-124,-18 9-81,-27 11-45</inkml:trace>
  <inkml:trace contextRef="#ctx0" brushRef="#br0" timeOffset="43957.42">6926 2827 140,'0'-6'210,"-6"2"-59,-7 4-38,6-4-21,-6 1-13,-1 3-4,2 0-2,-8 0 2,1 3-5,-1 1-5,0 4 0,-5-6-4,5 6 0,-6-1 5,0 1 0,7-1-2,-7 0 1,6 4 3,0-3 2,1-1 3,-1-3 2,14 2-2,-8-1-1,8-1-4,-1-1-3,1 1-9,0-1-10,6 1-8,0-4-8,0 4 1,6 0 9,7-1 20,0-3 19,0 4 21,13-4 16,0 0 11,7-4 8,6 4-2,-1-7-14,2 3-20,-1-3-20,7 3-20,-1-3-15,1 0-15,-7-1-9,6 1-7,-5 3-6,5-4-7,-6 5-19,-5-1-34,-2 2-46,1-3-51,-1 5-47,-6 0-44,-7 5-40,7-3-41,-12-2-37,-1 7-55,-7 1-87,-6 0-28</inkml:trace>
  <inkml:trace contextRef="#ctx0" brushRef="#br0" timeOffset="44099.31">6841 3135 69,'-19'4'522,"-1"3"-126,8-7-144,-2 5-78,8-2-44,6-3-18,-7 0-8,7 0-5,7 0-4,-1-3-4,8-2-7,-2-2-7,14 0-12,7-4-16,-1 0-17,7-1-31,7 2-36,-1-5-37,8 1-40,-7-1-47,5 1-73,2-4-161,-1-2-95,-7 3-51</inkml:trace>
  <inkml:trace contextRef="#ctx0" brushRef="#br0" timeOffset="45031.71">6007 513 251,'-13'-4'251,"6"-3"-81,-5 3-53,6-4-28,-8 6-17,1-6-11,7 4 0,-8 1-6,2-1-7,-2 0-8,2 0-7,-2 4-10,1 0-6,1 4-5,-8 0-6,0 3-1,7 0-2,-7 0-2,2 5 0,-9-1 4,7 3-1,1 1 2,0 3 1,5-4 1,-5 9 2,6-5 2,-6 5 1,5-2 6,-5 1 0,6 4-2,0-1 4,-1 2 0,2-2 2,5 0-4,-6 5-1,7-4-3,6-1-1,-7 1-1,7-1-3,7 4-2,-7-3-1,6 0 0,7-1-1,-6 1 0,5 0 0,8-4-1,0 3 1,-1-7-1,1 5 1,6-4-2,0-5 1,0 4 1,6-7 0,2 0 2,-2 0 4,1-3 3,-1-2 1,1-2 4,5-4 2,-5 0 3,-1 0 3,8-4 0,-7-2-2,6-2 0,-7 1 4,1-5 4,-1 2 12,1-6 8,-7 6 7,0-5 8,-6 1 14,-1-5 14,1 4 10,-8-3 10,2 0-4,-1 3 0,-7 1 18,1-5 12,-1 5-5,-6-1-9,0 5-14,0-2-14,0-3-10,0 8-12,-6-4-31,-1 4-23,7-1-12,-6 5-8,-1-5 2,1 5-7,-1 3-5,0-4-2,1 4 0,0 4 0,-8-1 3,8 2 0,-7 1-8,7 2 4,-1 3 3,-6 1 3,7 2 0,-8 1-1,8-1-3,-1 1-1,7-1-3,-6 1-3,6 3-3,0-3-2,0-1-3,0 4-6,0-3-4,0-3-2,6 2 5,1-2 3,-7-2 1,6 0 1,0-1 7,2-2 4,-2 0 7,0-4 3,1-3-1,0 4 0,-1-4 3,7-4 1,-7 1 2,8-4 1,-2-4 1,2 0 2,-1 0 5,-7-4-2,14 1 9,-14-6 3,8 6 4,-2-1-1,-5-2 1,6 2-4,-7 1-1,7-2-1,1 2-8,-8-1-6,7 1-6,0 3-1,6-1-2,-5 2-2,6 2 2,-2 1-2,2-1 1,-1 5 0,1 3 0,0-3-1,-1 6 0,-5-3 5,4 3-5,-4 1-2,6 0-2,-7 3-3,-7 1 0,0 0-1,2-2 1,-2 5-4,-6 3 3,0-2 0,-6 3 1,-2-1 3,2 1-1,0 3-1,-7-3-1,-1-1-5,8 2-12,-8-3-11,2 3-23,6-7-27,-1 3-28,0-4-31,1-1-27,6 0-21,0-4-11,0-3-4,0 5-1,6-5 2,1-5 7,6 2 0,-1-4-10,8-3-12,0-2-70,7-2-83</inkml:trace>
  <inkml:trace contextRef="#ctx0" brushRef="#br0" timeOffset="45337.48">7187 655 328,'-6'-21'222,"-2"-4"-75,2 2-41,-7 4-11,6-2-6,-6 2-10,1 1 0,-2-1 1,2 5 4,-2 3-3,1-1-4,0 3-13,0 0-9,7 2-10,0 3-10,-2 1-14,2 3-7,0 7-7,-1-3-6,7 8 5,0 2-4,0 4-1,0 0 0,7 5 1,5 2-1,-4 5 1,4-1 1,1 4-7,7 0 3,0-1 1,-8 5 1,8-4 1,-1 4-1,1-4 0,-6 0 0,-2 0 0,8 0 0,-14-4-1,7 0 0,-7 1 0,2-5 0,-2 0 0,0-2 1,-6-5 4,0 0 3,0 0 8,-6-7 8,6 5 15,-6-9 21,-2 3 24,2-1 20,-7-6 16,7 0 13,-8-3 7,2 0 0,6-3-1,-8 0-14,8-2-18,-1-2-17,0-4-30,1-4-42,6 5-52,6-9-55,8 1-59,-2-4-50,14-1-52,7-2-54,0-4-67,6 0-131,0 0-49,0 3-12</inkml:trace>
  <inkml:trace contextRef="#ctx0" brushRef="#br0" timeOffset="45703.36">7473 1055 170,'-6'7'319,"0"0"-123,-1-3-67,7-1-34,-7 1-14,7 1-3,7-5-2,-7 0 1,7 0-1,5-5-3,2-2-8,5 0-5,1 0-11,6-8-11,0 1-8,-1-1-1,1 1 3,1-6 3,-1 3 7,0-6 4,0 5 5,-7 0 7,7-5 5,-12 6 8,5-5 8,-6-1 3,-6 1 1,-1 4-1,0-3 10,-6-2 1,0 2-2,0-2-12,0 5-13,-6-1-13,0 2-9,-1 2-5,-6 3-17,0 2-13,7-1-7,-8 7-3,2-4-4,-8 8-2,7 0 0,-7 4 0,0 4-1,1 3 0,6 3 1,-6 1 0,5 3 2,8 4 2,-7 4 1,6-4 1,1 4 1,0-1 0,6 1 1,0-1 2,6 1 1,-6 0 1,13-4 0,-6 3-1,5-6 3,8 2 1,0-2 1,-1-4 0,1-1 2,6-3 1,0 1 0,7-2 1,-7-6 0,7 3-2,-1-3-1,1-4-3,5 0-5,1 0-18,1-4-34,-1-3-40,0 3-44,7-4-52,-1 2-61,1-5-104,-7 3-173,7 2-79,-14-2-18</inkml:trace>
  <inkml:trace contextRef="#ctx0" brushRef="#br0" timeOffset="46451.61">7388 8734 199,'-12'-4'435,"-1"4"-147,-1-4-103,8 4-50,0-4-27,6 4-10,-7-3-9,0 3-9,7 0-3,0 0-9,0 0-7,0-4-10,7 4-13,6 0-11,0 0-11,0 0-6,6-4-5,7 4-2,1-4-2,-1 4-1,0-3 2,7-1 0,-7 1-1,6-4 1,1 3-2,-1-4 1,7 1 1,-6-3-1,-1 1 0,8-1 0,-8-1-1,7 3-8,-13-2-16,7 3-20,-1-5-26,-5 4-28,-1 6-34,-7-6-50,7 4-78,-12 4-130,-2 0-69</inkml:trace>
  <inkml:trace contextRef="#ctx0" brushRef="#br0" timeOffset="46605.33">7558 8942 440,'-6'4'467,"-1"-1"-176,0-3-107,7 0-55,0 4-29,7-4-7,0-4-1,5 1-1,2-4-5,11 0-6,1-5-7,7 1-14,7-4-12,-2 1-25,9-1-27,-2-3-26,1-1-25,-1 2-27,1-2-32,-1 0-34,1 2-50,-13 5-89,-1-2-130,-7 6-68</inkml:trace>
  <inkml:trace contextRef="#ctx0" brushRef="#br0" timeOffset="47059.45">6052 8734 221,'-12'-15'493,"-1"0"-171,-7 4-131,0 4-66,2-1-42,-9 5-23,-5-1-13,-1 4-5,1 0-4,-8 7-2,1 1 0,0 3-2,0-1-3,6 5-4,1 4-5,-1-1-4,7 5-5,0-2-3,13 1-1,0 0-2,13 3-2,0 1 0,7-4-3,5 7 1,8-2-1,6-2-1,7 0-1,-1-2 0,7 2 1,7-2-1,-1-2 0,2 1-1,-2 0-1,1-3-1,-1-1 0,-6 1-3,-6-2 1,0 2 0,-14-1 1,1-4 3,-8 5 8,-5 0 10,-7-4 10,-7 2 15,-5 2 16,-8-1 12,-7 0 10,-5 0 5,-1 5 3,-5-6-6,-8 3-7,0-3-12,8 2-14,-9-5-12,9 1-10,-1 0-7,6-8-7,0 4-9,14-8-25,-1 5-34,7-4-37,13-4-35,7-4-37,5 0-45,15 0-60,-1-5-92,6-3-116,7-3-45</inkml:trace>
  <inkml:trace contextRef="#ctx0" brushRef="#br0" timeOffset="47571.29">6437 9302 335,'-12'-5'477,"4"1"-185,2 1-129,0 3-70,-1-4-39,1 4-23,6 4-13,-7-1-7,7 1-3,0 4-1,0-1-1,0 5 0,0-2 1,0 5 0,7 0-2,-1-1-1,1 5-1,-1-5-1,0 4 0,2-4 0,4 5 0,-5-4 2,-1 4 2,1-5 2,6 1 2,-7-5 4,1 2 5,0-1 5,-1-5 8,0-1 10,1-1 14,0-1 16,-1-3 16,0 0 15,1-3 12,-1-6 8,8 3 9,-2-8 11,2-2 6,-8 2 8,7-4-1,7-4-5,-8 3-4,2-3-5,6 0-12,-8-4-20,1 9-21,7-6-24,-8 9-16,-4-5-11,4 9-13,-5-2-9,6 1-4,-6 4-6,-1 3 0,-6-3-2,6 7-2,2-4-3,-2 8-2,-6-4 2,6 7-1,0 1 0,-6-1 0,8 0-4,-8 5-2,0-6 0,6 5-1,-6 1-2,6-4-2,-6-2 0,0 2-2,7-5 2,-7 1 4,0 0 0,6 0-1,-6-4 3,0 0 3,7 0 2,0 0 3,-1 0 2,0-4-3,0 0 2,2 0 3,4 1 2,2-1-2,-8 4-4,7-4 0,0 4-1,-6 4 4,5 0-3,-5-1-2,6 1-1,-6 4 2,-1-1 2,7 0-1,-6 0-6,-1 4-23,8 0-42,-8-4-49,0 1-56,7-1-51,-6-3-48,6 2-53,0-6-57,6 0-75,-5-3-112,-2-4-33,1-3 10</inkml:trace>
  <inkml:trace contextRef="#ctx0" brushRef="#br0" timeOffset="47715.69">6802 8986 489,'-39'-25'464,"7"-1"-121,-1 4-58,1 0-14,-2 3 5,9 2 12,-1 2 4,6 0-11,0 1-15,7 2-34,1 5-43,12 0-48,-7 0-55,14 2-68,-1 2-79,13 0-79,7-1-73,0 4-67,13-4-62,1 4-74,5 0-151,1 0-70,-1 4-19</inkml:trace>
  <inkml:trace contextRef="#ctx0" brushRef="#br0" timeOffset="48012.44">7343 8744 44,'-6'0'536,"6"4"-18,-7 4-195,7-5-128,7 5-73,-7 3-32,6-1-6,0 5-1,8 0-1,5 3-6,-5 3-10,4 6-6,9-2-1,-7 5-12,6 2-16,-1 2-9,-5-1-8,0 3-4,-1 4-8,-6-3-6,0 0-5,0-1-1,-6 1-3,-7-5-1,0-1 1,0-2 3,-7-4 16,0-3 31,1-4 43,-7-3 50,0-5 39,-6 2 21,-1-7 18,-6-5 6,-7-5 0,1-2-18,-1-4-34,7 0-41,-7-4-28,7-3-16,7 0-12,-1-1-6,8 2-11,-2-6-14,14 0-7,0 2-9,7-2-10,6-2-12,0 0-14,13 0-16,0 2-19,7-2-50,5-2-78,2 6-82,-1 3-68,6-1-60,-5 4-62,5 1-92,-6 7-124,-7-1-28,2 8 30</inkml:trace>
  <inkml:trace contextRef="#ctx0" brushRef="#br0" timeOffset="48327.42">7825 9844 451,'0'7'516,"7"0"-202,5-4-134,-4-6-80,4-1-44,8-3-15,-1-4-5,1-4-1,0-6 4,6-2 6,-1 2 7,1-9 2,1 1 5,-7 0 1,6 0 7,-14-4 6,8 0-1,-13-1-2,-1 5-4,-12 0 3,6 0 10,-14 0 12,1 3 2,1 4 3,-2 3 3,-5 4 0,6 5 0,-7 3-7,1 2-17,-1 5-22,1 5-19,-1 5-11,0 1-4,8 4-2,-2 3 3,-5 4 1,13 4 3,-1 3 3,0 1 4,1-1-5,6 4-5,6 1-5,-6 2-6,7-4-3,6-2-4,-7-1-3,7 0-3,1-6 2,5-2-3,0-2-11,1-4-20,-1-5-25,7 1-36,1-3-35,5-5-37,-6 1-36,7-4-25,6-4-20,-7 1-17,8-1-30,5-4-30,-5-3-85,-1 1-66,-7-1-34</inkml:trace>
  <inkml:trace contextRef="#ctx0" brushRef="#br0" timeOffset="49482.34">5884 1110 36,'0'0'79,"0"0"-24,0 0-18,0 4-15,0-4-7,0-4-7,0 4-3,0 0-1,0 0-1,0 0 2,0 0 0,0 0 1,-7 0 0,7 0-1,0 0-1,0 0 0,0 4-2,0-4-7,0 0-4,-7 0-11,7 3-9,-6-3-14,-1 4-12,7-4-10</inkml:trace>
  <inkml:trace contextRef="#ctx0" brushRef="#br0" timeOffset="51540">5805 1139 20,'0'-4'58,"0"4"-11,0 0-11,0 0-7,0-4-4,0 1-8,-6 3-9,6 0-10,-7 0-7,7 0-6,-6 0-1,6 0-1,-7 0-1,0 0 2,7 0-2,0 0 2,-6 3 2,6-3 1,0 0-1,0 4 1,-6-4 2,6 0-1,0 0 5,0 0 7,0 0 6,0 0 4,0 0 6,0 0 4,6-4 3,-6 4 2,0 0 0,0 0-3,6-3 1,-6 3-1,0 0 1,0-4-1,0 4-1,0 0 0,0 0-1,0 4-1,0-4-3,-6 0-2,6 0-4,0 0-3,-6 0-1,6 0 1,-6 0 3,6 0 4,0 0 6,0 0 3,-8 0 3,8 0 4,0 0 1,0 0 0,0 0-5,0 0-4,0 0-6,0 0-4,0 0-5,0 0-2,-6 0-3,6 0-2,0 0 0,-6 3 0,-1 1 0,0-4 0,1 4 0,-1 0 1,1-1 3,-7 2 3,6-3 2,1 5 3,-7-3 3,6 0 0,1-4 0,-1 4 2,1 0-4,-7-4-2,13 4-1,-7-1-3,1 1-3,0-4-1,-2 2-1,8-2-3,-6 0 1,6 5 0,-6-5 0,-1 0-1,7 3 0,-6 1 1,-1 1 0,1-2 2,6 0-1,-7 1-1,7 0-1,-6-1 1,6-3 1,0 3-1,0-3-1,-7 5 0,7-5-1,0 0 2,0 4 0,0-4 0,0 0 0,0 0 2,0 0-1,0 0 1,0 0-1,0 0 0,0 0 0,0 0-1,0 0 0,0 0-1,0 0 1,0 0 0,0 0 3,0 0 0,0 0 2,0 0 1,0 0-1,0 0 1,0 0 0,0 0 1,0 0-1,0 0-1,0 0 0,0 0 0,0 0 1,0 0-1,0 0-2,0 0 1,0 0-3,0 0 1,0 0 1,0 3-2,0-3-1,0 0 0,0 0 1,0 4-1,0-1 1,0-3 0,0 4 0,0-1-1,0 1 0,-7-4 0,7 4 0,0 0 0,0-1 1,0-3-1,0 4 0,0-1 0,0 2 0,0-5 0,0 2 1,0 2-1,0-4 0,0 4 0,0-4 0,0 4 0,0-1 1,0 2 0,0-2 1,0 1 0,0-2 0,0 3-1,-6-2 1,6 1 1,0 4-1,-6-5-1,6 5 0,-7-5 1,7 5 1,-7-4 1,7 3-2,-6-4 1,6 4 0,0-3 0,-6 0 0,6 0-2,0-1 0,0 1-1,-7-1 0,7 2 1,0-3 2,0 2 0,0 4 0,-6-5 3,6 5 1,0-2 1,-7 2 1,0 4 2,7-1-1,-6-5-1,0 10 2,-2-6-2,2 2-1,0 3 2,0-1-2,-1-3 0,0 7 0,1-3 0,-1 0-1,1-1 0,-8 1 0,8-1 3,0 1 3,6 4-1,-6-5 2,-2 1-1,2-1 0,6 1 0,-6 0 0,6-1-2,0-3-4,-7 4 0,7-1-1,0-3-1,0 4 1,0-4-1,-6 4-1,6-4 0,0 4 1,0-5-1,0 5-1,0-1 1,0-2 1,0 3 0,6-5 2,-6 5 2,0 0-1,0 0 0,7-5 1,-7 5-1,6-1-1,-6-2 1,6 3 2,2-1 1,-2 1 2,0-5-1,0 6 1,2-6 0,4 5 0,-5-3-1,6 2-2,0 1-3,-1-5-1,2 5 1,-1-1 0,0-3 1,6 4 2,1 0 0,-7-1 1,7 5 2,6-4 2,-6 3 1,5 0 3,1 0-3,0 5-1,7-6-1,-7 3-1,6 1-2,7-4-3,-5 6-5,5-4 1,-7 2 0,7 1-1,0 0-2,1 0-2,5-3 0,-6 3 1,0 0 1,6-1 0,1 2 1,0 2 0,0-2 1,-1 2 4,1-3 0,6 4-1,0-1-2,0 0 2,1 2-2,5-2 0,1 0 0,0 2-2,-2-2 1,9 0-2,-1 2 0,0-2-1,0 4 0,7-7 1,0 4-1,-1 0 1,8-1-1,-8-3 2,8 0 3,5 1 4,-6-3 7,14 0 5,-1-2 5,0 0 5,7 1 1,6 2 0,0-2-3,7 4-6,0-6-5,0 4-7,0 2-6,6-5-2,-7 4 0,1 0 2,1 0 0,4 0 2,1-1-1,1 6 0,-1-5 1,7 3 0,0 1-3,-1-1 1,1 2-3,0-2 1,7 1 1,-1-1 1,-6 4-2,13-3-1,-1 4 0,2-1-2,-2 0 2,1-2-3,6 4-3,1-1 4,-7-1 1,6-3 1,0 4 0,1-1 0,6-4-1,-8 1 3,8 3-2,-6 0-2,6-4 3,-6 6 0,-2-2 2,2 0 0,6-3 0,-7 7 0,7-4 1,0 5-1,6-3-4,-12 6 2,5-3 3,-5 2 0,6 1 0,-1 3-1,1-3 0,0 7 1,-6-4-2,6 4-4,-7 0-5,0-4 2,1 9 1,-2-6 1,2 4 0,0 1 1,-1 0 0,0 3 0,1-3 2,-7 3-3,6-3 1,-6 3 0,-1-3 0,2 3 0,-2-3-2,7 3 2,-5 0 3,-2 0 1,1 5-2,0-5 1,0 4 0,-7-4-1,0 4 5,0-4-1,1 3-2,-1 2-2,0-1-1,1 3 1,-1-2-3,0 2 0,-6-3-5,-7 4 3,7-4 1,-6 0 1,-1-1 0,0 2 0,-5-2 1,4 1 0,-5 0 2,7 3-2,-15-2 0,9-1-1,-9 3 1,2-3 0,-7 0 3,-1 4-1,1-4 0,0 3 0,-7 2-1,1-6 0,-1 5 0,0-1-1,-6 1-3,6-4 1,-7 3-1,-5 0 0,6-2 1,-8 2-1,2 1 2,-8 0 1,2 0 1,-2 3 1,0-3 1,-6-1 2,1 4 0,-1-3 0,0-1 0,-6 5 1,0-5-1,-1 0-2,-6 2-1,7-1-1,-7-1 0,7-3 1,-14 1-3,7-2-4,1 1 4,-1-4-2,-7 4 0,1-4 1,-1 4 1,1-3 0,-7-1 2,0 0 1,0 0 1,-6-3-1,0 3 0,-8-3-1,1 3-1,7-3 0,-13 0-1,6-2 0,-6 3-2,-1-2 1,1 1 0,0-4 0,-8 0 1,8 0 0,-1-4 0,-5 0 1,4 1 0,-4-2 0,5 2 1,1 0 1,-8-2-1,2-1 0,6 1 0,-7-2 1,-1-1 0,8 2 0,-7-5-1,0 3 2,0-7-2,-6 5 0,6-8 1,-1 3-2,-4-3 0,-2-5 0,7 4-1,-13-2-1,6-5 2,-6 4-1,7-4-1,-7-3 1,0 3 1,-7-3-2,7-3-1,0-3 1,0 3 1,-6-4 3,6 1 0,-7-1-1,1 4-1,6-5 1,-6-3 1,6-1 1,-8 0-2,2 5-4,0-4 3,-7 0 0,0 3 1,0 0 0,-1 0 0,2-3 0,-2 3 1,-5 4 1,6-7-3,-6 3 1,-1 5 1,0-4-1,-5-2 0,5 2 1,-6-1 0,-7 1-1,7-1 1,-7 0 1,7 0-1,-6 0-1,-1 1 2,1-5-2,-1 5-1,1 0 1,-1-2-1,1-2 1,5 0 0,-5 3-1,6-3 0,0 0 0,-1-2 1,1-2 0,0 0 1,7 6 0,-1-6-1,7 0 1,-6 0 2,6 0-3,-7-6 0,7 6 1,0 0 0,0 0-1,0-2 0,6-2-1,1 4 0,0-4 2,-2 4 4,2 0 4,0-4 5,0 4 5,6-3 2,-7 3 3,7-4 1,-7 0-3,7 0-3,-6 2-4,6-3-5,0 2-4,-7-5-4,7 5-2,0-5 0,0 1 0,0 0 0,0 3 0,7-4-2,-7 2 1,0-2-2,0 1 1,6 3-2,-6-2-1,7 0-1,-7 4-2,0-2-1,7-4-3,-7 8-6,0-3-8,0-1-7,0 4-9,6 0-13,-6-4-11,0 4-13,0 0-12,-6 0-9,6 0-11,0 0-10,0 0-7,6 0-6,-6 4-7,0 0-17,6-1-24,0 5-55,-6-4-112</inkml:trace>
  <inkml:trace contextRef="#ctx0" brushRef="#br0" timeOffset="68453.61">7656 5692 294,'-7'-3'252,"1"-1"-112,-8 1-58,8-1-28,6 4-9,-6-3-2,6 3 4,-7 0 1,7-4 3,0 4-2,-7 0-4,7 0-8,0 0-9,0 0-9,0 0-6,7 0-7,-7 4-3,7-4-3,-1 3-1,0 1-1,8-1 1,-8 4 1,7 1 0,0-1-2,6 5 0,-5-2 0,6 2 2,-1 2 3,1-2-1,6 2-1,-7-3 0,7 3 2,7 1 0,-7-4 2,6 3-1,1-3 1,-1 1 3,8-2 3,-7 2 3,5-1 0,1 0 2,1 0-1,5-1-1,-6-2-1,7 3-4,-1-3-3,1-2-4,-1 2 1,1-1-1,0 1-2,0-1 0,6-4 0,-7 4 2,8-3 0,-1 0-1,-1 0-1,2-1-2,-1-3 2,0 0 1,6 4-2,-5-4-1,5 0 0,1 0 1,-6 4 2,5-4 0,-6 0-1,6 0 0,-5-4 0,6 4 0,-7 0 1,7-4-1,-8 4-1,8-3 1,-7-1 1,7 0 0,-7 0-1,6 1 0,-6-1 2,1-3 1,-1 4-2,0-9 0,0 5 1,-6-1 2,-1 1 4,8-3 3,-8 2 4,1-3 3,5 1 3,2-2 3,-1 1 4,-7 0-3,8 0-3,-1 0-1,7 0-7,-7 1-2,0-2-2,6 1-2,1 0-4,-6 1 3,5-5 2,1 4-1,0-1 1,-1-2-1,0 3 0,1-1-1,-1-2-1,1 3-2,0 0-4,0 1 0,-1-2 0,1 1 0,-7 5 0,7-3 0,0-1 0,0 3 0,-2-1 0,2 1 0,0 2 0,-1 3 0,1-2 0,0 1 0,6-2-1,0 2 1,-6-1 0,13 4 0,-7-4 1,6 0-1,-6 4 0,8 0-1,-8 0 1,0-2 0,0 2-1,-7 0 0,1 0-1,0 0 2,-1 0 0,-5 0 1,-8 0 0,1 0 0,-1-5 1,1 5 1,-7 0 1,0 0-3,0-3-1,1 3 2,-8-4-1,7 1 1,0-1-2,7 0 0,-7-3 0,7 0 1,5 0-1,-5-2 1,7-1 1,-2 0 0,1-2 0,1-2-1,6-2 0,-8-2 0,1 3 0,1-2 1,-1-6-3,0 5 1,0-4 2,0 3 2,0 1 1,0 0 1,1 0 0,-8-1 0,7 5 2,1-1-2,-1 1 0,-1 3 0,2 0-1,6-1 0,-7 5-2,7-4 2,-2 4 0,9-1 1,-7 5-1,0 0-1,6-2-1,-6 2 0,-1-1-1,7 4-2,-6 0 1,0 0 1,-2 0-2,2 0 3,0 4 0,0-1 0,-7-3 0,7 5-1,-1-2 0,-5 0-1,-2 1-1,8 0-1,-7-1 0,7 1-1,-7 0-1,6 0 1,1-4-2,-7 3-1,7-3 2,-7 0-3,1-3 0,-2 3 0,8-4 0,-7 0-2,1 0 0,-2 1-1,2-1 0,-7 0-1,5 1 1,2 0-1,-1-2 1,-1 2 2,2-1 1,-1 4 2,-7-4-1,8 4 2,-1 0 0,1 0 1,-2 0-1,1 0-1,1 0 2,-2 0-1,8 0 2,-7 0 0,7 0 1,-7 0 0,7 0 0,0 0 0,-8-3 0,8 3-2,0 0-1,-1 0 2,1 0 1,6 0 0,-6 0-1,6 0 2,7-4 1,-7 4 2,6 0-2,-6-3 0,8 3-1,-8 0 0,6 0-1,-6-4-2,0 0-1,1 0 1,-1-3 1,0 4-1,0-4 1,-6-1 0,0 4 0,-1-3 2,-6-1 1,6 1 0,-5 0 0,-1 4 1,1-5 1,-2 4-1,-5 0 2,-1 1 1,1 0 1,0-2 1,0 5 2,-1-3 0,1-1-1,-7 4 3,7 0-1,-7 0 2,6-3 3,-5 3-1,5 0 0,1-4-2,-1 4 1,-6-4-1,7 4-2,-1 0-1,1 0-4,-7-3-2,7 3-1,-7 0-1,0 0-1,0 0-1,0 0 0,0 0-2,-7 0 1,8 0 0,-7 0 0,6 0 0,-7 3 0,7-3-2,1 0 0,-2 0 3,1 0-1,0 0-1,1 0-3,-1-3-2,0 3 0,0 0 0,0-4 0,0 0-2,7 1-1,-7-1-2,0 4 0,0-4-1,0 1-1,0 3 0,0-4-2,1 4-3,-1 0 4,-7-3 1,7 3-1,1-4 2,-8 4 1,1 0 2,5 0 2,-5 0 1,-1 4-1,1-4 4,7 0 0,-8 3 2,1-3-1,6 4 2,-1-4 4,9 0 1,-2 0 2,7 0-1,0 0 2,-6-4 0,12 4 4,-5-7 2,5 3 1,1 0 0,0-3-1,6-1 1,0 2-2,6-5 0,-6 3-4,1-3-5,-7 1-1,-1-2 0,0-3-1,-5 4-1,-7 1 2,-1-2 2,-6-3 4,1 5 6,-8-1 0,1 0 6,-7-3 6,-7 2 5,-6 4 3,0-1-2,1-3-7,-8 1-11,-6 3-24,0-2-35,-6 3-36,-8-1-47,1 1-67,-13 3-186,-6 0-96,-7 0-48</inkml:trace>
  <inkml:trace contextRef="#ctx0" brushRef="#br0" timeOffset="71065.38">11246 11605 56,'-7'-11'265,"1"1"-117,0-2-64,-1 5-30,-6 0-17,0 0-9,7 3 0,-8 0-1,-6 1-2,8-1 1,-1 4 1,0-4 0,0 4-1,-1-3 5,8 3 4,-7-3-1,6 3 2,1-5-1,0 5-4,-1-3-3,7 3-3,-6-4-7,6 4-9,6 0-6,1 0-2,-1 4-2,7-1-1,6 2 1,1 1-1,0 2 2,5 3 0,9-4 0,-2 7 0,7-2 1,6 2-1,8 5 0,-1-6 0,1 7 0,12-2 2,0 0-1,12 1-2,2-5 1,6 1 0,6-4 0,13-5-3,7 2-4,6-8-4,7-3-3,6-2-2,0-4-1,1-3-3,5-3 1,-6-3 6,2-3 4,4-2 3,-5-2 6,-7-2 7,6-2 7,-7 0 6,1 4 2,-6-1-1,-1-3 2,-13 8-1,7-6 0,-14 5-3,8 4-3,-7 0-3,-1-1-2,-6 4-4,7 1 0,0-1-2,6 0-1,0 4-4,1-3 0,5-1-3,1-3-1,7-1 2,-1 2 0,7-3 2,6-1 1,7-1-1,13 4-1,-7-5-1,13 6 1,1-5-6,-1 3-3,7-3-1,0 4-4,0-5-3,0 2 0,0 3-1,-7-4 2,1 0 4,-8-4 1,1 4 3,-13-4 5,0 1 6,-1-1 4,-5-3 3,-7 3 3,6 1 1,-12-2 1,-1 2-1,0 2-3,0-2 0,0 4-3,-6-6 1,7 2 2,-8 2-1,7 3 0,1-6 1,-1 4 1,1 0-1,-1 3 1,-7-3-3,1 3-3,0 2-3,-13-2 0,-1 1-1,-5 3 1,-1 4 0,-6-3 1,0-1-1,0 4-1,-8 3 1,2-2 2,-1 3-1,0-1-3,-7 4-2,8 1 0,-1-2 0,-6 5 0,6 0 1,-6 0-1,-1 0-1,1 5 1,6-2 2,-7 4 1,8-2-2,0 2 1,-2 0 0,8 4 0,-7 0-1,7 0-2,0 4-2,0-5-5,0 5 0,-8 4-2,2-5-2,-2 1-1,-4-1 0,-8 1 1,0 0 1,0-1 6,0 1 3,-7-3 4,7 2 6,8-3 5,-8 0 4,6-1 1,8-1 3,-8 1-2,14-2 3,-6 3-1,5-1-5,7-2-3,-6-1-1,6 5-1,-6-5 1,6 0-3,0 0-3,-6 1 0,6-1 0,1 0 0,-1-4-1,0 9-2,0-5-1,7 0 0,-1 1 0,8 2-2,-7-2-3,5 3-3,2-3-2,-7-2-1,6 2-1,-6-1 0,0-3-2,-7 0 1,0-4 2,0 0 0,1-4-1,-1 4 1,-6-7-1,-1 3 0,0-4-1,-5 2-3,-1-2-2,-6-3-2,-7 3-3,-6-2-2,-8-1-1,-5 0 1,-1 3-1,-11-3-1,-9 4-11,1 0-19,-12-4-37,-8 4-90,-6-4-12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25:16.0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593 4502 279,'0'11'252,"7"0"-116,0-4-61,-1 4-28,1-3-14,5-5 0,8 1 3,0-4 4,-1-4 7,13-3 5,-5-1 5,5-2-3,2-5-4,5-3-3,-7 0 0,7-1 1,0-3 2,-6-4 0,6 4 5,-13-3 9,0-1 15,0 0 20,-7 1 8,-6 3 6,-6-4 21,0 1 16,-7 3 9,-7-3 3,-6-2-4,0 5 4,-7 0 1,-6 4-6,-6 0-22,-1 0-23,-6 2-19,-7 7-10,1 1-16,-7 4-27,-1 4-19,2 0-9,-8 6-6,7 2-2,-1 4 1,2-1-6,-2 3 1,1 5-2,7 2-1,-1 1 2,7 4 2,0-1-1,-1 5-1,2 3 1,11 0 0,-5-1-1,12 5 1,1 4 0,-1-1-3,8 4 3,5 4 1,0-1 0,7 4 1,7 2-1,0 1 1,-1 1-1,6-4 3,8 4 2,7-3-4,-1-1-1,6 0-1,1 1-5,6-2 2,-1 1 3,9 1-1,-2-4 0,1 0-1,12-9-1,-5 2 1,12-5 8,-6-6-2,12-4-8,-6-4-16,7-4-18,0-3-22,6-8-36,-7-4-40,1-3-44,0 0-42,-1-7-34,-6 0-24,0-4-25,-6-3-31,-6-9-64,-1 5-100,-13-8-39</inkml:trace>
  <inkml:trace contextRef="#ctx0" brushRef="#br0" timeOffset="526.24">6509 2773 46,'-7'-18'484,"1"0"-182,0-1-131,-1 1-67,7-1-34,0 1-21,7 0-10,-1-5-6,0 6-1,8-3-4,-2 3 3,8 3-2,-7-5-3,13 4 0,0 1-5,1 3-5,-1 3-7,-1 2-1,1 1-5,0 5 0,1 8-1,-1-1-1,-6 8-1,-1-1 0,-6 8-1,-6 4-1,-1 3 2,-6 4 2,-6 0-2,-1 8 0,-6-2 2,-6 6 1,-7-2 1,-1 5 1,1-4 1,0 0-2,-7 1 5,7-5 1,-6 0-1,5-4 3,1 1 2,7-4 1,-1-4 0,1-3 1,6-4-1,0 0-1,6-4 0,1 1-1,6-5-2,0-3 1,0 0 4,6 0 6,8-4 4,-2-3 4,8 0 3,6-4 2,7 0 3,-1-4 2,7-4-5,7 1-5,-1-3-5,2-2-6,4 2-6,1-5-4,1 4-6,-1 1-11,0-7-18,0 7-21,0 0-28,0-2-30,-6 1-39,-1 0-65,-5 0-139,-1 1-90,-7 2-53</inkml:trace>
  <inkml:trace contextRef="#ctx0" brushRef="#br0" timeOffset="819.26">7467 2706 28,'-6'-6'503,"-1"2"-152,0 0-143,7 1-80,-6 3-43,6 0-30,0 0-19,-7 3-8,7 5-2,0-2-1,-6 6 0,6 3 0,0 2 1,0 2 0,0 3-3,6 0-3,-6 0-3,7 5-3,-1-2-2,-6 0 1,7 1 0,6-1 1,-7 1-2,-6 0-3,6-1-2,2-3 0,-2 0 0,7 0-1,-7 0-1,1-4 0,0 1-1,-1-4 0,0 3-5,1-7-8,6 4-16,-7-5-14,1-2-17,0-1-22,-1 0-30,7-7-49,0-3-87,0-1-135,1-7-68</inkml:trace>
  <inkml:trace contextRef="#ctx0" brushRef="#br0" timeOffset="983.86">7637 2360 31,'-14'-12'520,"1"1"-112,0 4-160,7-1-90,-1 0-53,1 6-35,-1-3-23,7 3-24,0 2-20,7 0-20,-7 0-21,13 7-22,-1-5-30,8 6-41,0 0-79,6-1-156,7 0-74</inkml:trace>
  <inkml:trace contextRef="#ctx0" brushRef="#br0" timeOffset="1339.91">7929 2271 436,'-26'-3'354,"1"-1"-144,5 4-83,0 4-49,1-1-22,6 2-12,6 1-7,1 1-7,0 9-2,6 1 0,0 2 0,6 6 1,0 5-2,7 2-4,0 4-4,0 1-4,1 4-2,5 2-4,0 2-2,8 2-1,-8-3-3,0 4-1,1-4-2,-1 0 0,-5-1 1,-2-2-1,2 0 0,-8-4 0,-6-4 3,0-1 1,0-3 9,-6-3 5,-8 0 7,8-3 12,-6-6 16,-8-3 18,7 1 23,-1-3 24,-5-5 7,6-4 18,0-3 28,-7 0 12,14-3-1,-7-4-11,0-5-22,7 2-22,-2-5-15,2 0-23,0-3-35,6-1-24,0-3-16,0-3-12,12-1-18,2-3-29,-1-1-36,6 1-43,14-4-48,-7 1-43,7 1-41,-1 2-38,7 0-34,1 4-58,-8-1-127,1 8-42,-7 0-4</inkml:trace>
  <inkml:trace contextRef="#ctx0" brushRef="#br0" timeOffset="1740.08">8308 3348 55,'0'0'450,"6"0"-165,-6-3-116,6-1-64,1-7-34,0 4-16,-1-4-8,7-4-3,0 0 3,0 0-1,0-3 0,7-4-1,-7 4-5,6-8-2,-5 5-6,5-6-2,-6-2 2,0 0 3,0 0 6,0 0 3,-7-5 2,1 1 0,-7 0 3,0 1 1,-7-5-3,-5 4-7,5 4-7,-13-4-5,7 3-3,-6 1-2,-1 3-2,1 1 0,-1 2 2,0 2 0,1 5 0,0 2 0,-1 3 0,1 5-2,5-2-3,-5 4-4,6 4-4,0 4-4,-1 4-3,8-2-2,-7 10-1,0 1 0,7 2 0,-1 3 0,1 4 1,-1-1 0,7 8 2,0-3 0,0 2 1,7 1-1,-1 0 1,1 4-1,5-4 1,2-1-1,-2-3 1,8 6-1,0-10 0,-1 5 0,7-5 2,1 0-2,5-3-6,1 1-18,5-5-24,8 0-29,0-3-35,12-1-38,1-3-44,6-3-61,7-1-112,-7 0-97,7-4-46</inkml:trace>
  <inkml:trace contextRef="#ctx0" brushRef="#br0" timeOffset="2050.67">9715 4542 344,'-13'-4'514,"0"2"-203,6 2-126,1-5-65,0 5-35,-2-3-20,8 3-12,0-4-9,8 1-5,-2-1-7,7 0-5,0 0-8,12 1-5,-5-4-4,7 3-5,-1 1-3,6-6-1,-6 6-1,7 0 0,-1-1 1,7 0-1,0 1-3,1 0-5,-1-2-12,7 1-14,-1-4-16,1 5-20,-1 0-27,1-1-29,-7-3-40,0 3-74,-7 0-131,-5 4-72</inkml:trace>
  <inkml:trace contextRef="#ctx0" brushRef="#br0" timeOffset="2218.46">9767 4748 184,'-13'7'487,"6"1"-185,1-5-130,6 1-63,0-1-27,13 1-7,-6-4 8,12-4 10,1 1 6,12-1 2,1-3-3,6-1-10,7 0-16,-1-1-16,1-3-22,13-3-26,-8 4-23,8-3-24,-7 3-23,7-3-27,0-1-33,-1 3-38,1-2-52,0 2-101,-8 1-102,-5 0-57</inkml:trace>
  <inkml:trace contextRef="#ctx0" brushRef="#br0" timeOffset="3594.03">13266 3710 342,'0'-10'250,"-6"2"-92,6 1-45,-7 0-22,0-1-7,7 1-3,-12-1-3,5 2 1,1-2 1,-8 1-1,8-3-2,-8 2 1,2 1-3,6-1-6,-8 0 3,1 2 2,1-1-4,-8 2-6,6-2-7,2 3-10,-8 4-7,1 0-6,-1 0-9,0 0-11,1 7-4,-1 2-3,-6-2-3,7-1-5,-1 6 1,0-1 3,1 3-4,-7 1 2,0 3-1,-7 4 0,7 0 5,-6 4 2,6 0-1,-1 3-2,1 0 2,1 0-5,5 5 2,0-5 0,7 4 1,0-1 0,0 4 0,1 1 0,4 4 1,2-4 2,6 0 0,0-4-4,0-1-1,6 1 1,2-4 2,-2 1 1,13-1 2,-6-3 0,6 0 1,1-1 4,0-4 0,6 2 0,7-4-2,-7-1-2,7-3-2,5 0 0,-5-5-2,6 1-2,1-3-1,-2-1 0,1-4 0,7-3 0,-7 0 0,6 0-2,1-3 1,-1-4 1,2-1-1,-2-3 1,1 1 0,-1-5-1,-5 0 2,5-3 2,-5-1 1,-2-4 1,-5 6 10,-1-2 9,-5-3 11,-1 1 16,-7 2 19,1-4 13,-8 2 10,-4-1 17,-2 0 8,0 4 6,0 0 4,-6-1-6,-6 5-17,6-4-11,-6 3-11,0 0-16,-2 1-14,-4 2-18,5 1-12,-6 5-9,6-6-3,-5 5-4,5 3-3,0-3-4,-5 3-2,5 4-2,-6-3-2,6 6-3,1 1-1,-7 0 3,6 3 1,1 4 1,-8 0-1,8 3 1,0 6 2,-7-7 1,6 10 1,0-5-1,1 4-3,6-4-1,-6 1 0,6-2-1,0 2 2,0-5-2,0 2 0,0-2-1,0-2 2,6-2 1,-6 1 1,6-3 0,1-1 1,0-4 2,-1 1-1,1-1 2,5-3 0,2-3 0,-1-1-1,0 1 4,6-8 0,1 3-4,6-6-1,0 2-1,1-2 2,-2-1 1,1-3 0,6 3-1,1-3-2,0 3 1,0 1 3,-1-1 0,1 1-3,-1-1-2,1 3-1,-7 6 1,7-2-2,-7 0 0,-7 5 0,1 3 2,0 0 1,-8 3-2,2 5-2,-8 0 2,0-2 2,-6 6-1,0-1-1,-6 3-1,0 2-2,-8 1 3,-6 2 2,1-1-4,-7 0-2,6 0 1,-6-4 0,1 6-1,-1-6 0,-7 1-7,13-1-7,-6-2-10,6-2-17,1 1-25,-1-3-35,8-5-40,-2 5-46,8-5-37,6 0-34,0-3-29,0 0-29,13 0-39,0-6-72,0-2-85,7 1-21</inkml:trace>
  <inkml:trace contextRef="#ctx0" brushRef="#br0" timeOffset="3975.05">14680 3831 248,'-13'-10'410,"0"-1"-140,0 3-93,0 1-50,-7 3-26,8 1-20,-8 3-15,1 3-11,-1 1-9,6 0-10,-5 7-9,6 0-7,-6-1-7,11 9-4,-4-1-3,6 1-3,-1 3-1,7 0 0,0 3 2,7 0 0,-1 2-1,6 2 1,-4 0-2,11 5 0,-6-2 1,6 2-1,1-2-1,6 5 0,-6-1 0,-1-3-1,1 5 0,-7 1 0,7-3 0,-8 1 0,-5 4 2,0-5-1,-1 0 2,-6 1 0,0 1-1,-6-6 2,-1-3 5,-6 2 6,0-6 9,-7-4 21,0 2 27,-5-9 26,5 1 33,-12-8 23,6 0 19,-7-7 18,1 0 24,5-7 9,1 0-19,0-1-20,0-7-27,13 1-18,-7-1-26,14-2-26,0-3-31,6 2-31,12-4-11,-4 1-10,10-2-12,2 2-20,0-1-33,13-1-51,-8 5-68,15-4-59,-8 5-53,7-2-50,7 4-53,-7 1-85,-6-1-127,5 5-35,-5 1 21</inkml:trace>
  <inkml:trace contextRef="#ctx0" brushRef="#br0" timeOffset="4406.46">14895 5199 253,'0'0'520,"0"0"-164,0 0-151,7-4-88,-7 4-49,6-8-28,0 0-10,2 1-3,-2 0-2,6-4-1,-5-4 2,13 1 2,-8-4 1,2-1 1,6 1-2,-1-3 3,-6-2 7,0-3 7,0 4 12,0-3 10,0 2 6,-6-2 3,-1 0-4,-6 0-5,0 2-9,0-2-8,0-2-10,-6 2-6,-1 4 1,0-2 4,1 0 6,0 9 10,-8-3 9,8 5 6,-7 1-1,6 0-3,1 4-6,-1 4-9,-5-1-8,5-1-15,0 5-10,-5 5-9,4 2-4,-4 0-5,5 4-2,1 4-2,-8-1 3,14 5-2,-6 2 3,0 1 2,6 4 0,0-4 2,0 4 2,6-1 0,-6 1-2,6 0 2,-6 3-2,7-4-1,6-2-1,-6 2 2,5 1-2,2-4 3,6 1 2,-1-2 2,1 1-1,-1-7 1,14 3 0,-8-7-12,8-4-24,7 0-42,5-3-49,1-4-53,5-4-50,2-3-59,5-3-82,-5-2-159,5-2-66,-5-5-20</inkml:trace>
  <inkml:trace contextRef="#ctx0" brushRef="#br0" timeOffset="4646.29">15846 4319 346,'-12'0'487,"-2"0"-193,8 0-116,0 0-60,-1 0-35,0 0-13,7 0-5,-6 0 0,12 0-2,-6 0 2,14 0 4,-2 0-4,8 0-3,6 0-11,0 0-11,7-3-10,-1 3-9,1-5-6,6 2-6,0-1-4,0 4-1,0-4-6,0 0-10,0 1-17,1-1-20,-2 1-29,1-1-33,-6 1-37,-1-1-55,-6 0-84,-6 0-142,0 1-62</inkml:trace>
  <inkml:trace contextRef="#ctx0" brushRef="#br0" timeOffset="4862.9">16172 4077 320,'-13'-7'485,"7"3"-191,-1 1-119,1-1-59,-1 4-27,7-4-14,-7 4-12,7 0-10,-6 0-4,6 8 4,-6-1 8,6 4 1,-7 3-1,7 5 1,0-1 4,-7 4 6,7 4-3,0-1-10,0 5-8,0-1-6,0 3-4,-6 2-8,12 3-7,-6 3-7,0-1-6,0-2-5,7 4-9,0 0-19,-1-5-26,7 1-23,0-4-26,7-1-31,-1-1-40,1-6-46,12-4-54,-5-2-118,5-5-76,1-3-43</inkml:trace>
  <inkml:trace contextRef="#ctx0" brushRef="#br0" timeOffset="5119.61">17058 3942 463,'-6'-8'540,"0"5"-212,-1-1-147,0 8-79,1-1-41,0 5-22,-2 3-3,2 3 9,0 4 10,-1 5 9,1-1 10,-1 7 13,1 4 11,6 0 9,-7 0-7,7 7-11,0-3-10,0 3-7,0-4-6,0 5-11,7-5-12,-1 5-10,1-1-8,-1 0-7,1-3-12,-1-1-27,8 1-38,-8-4-38,7-3-36,0-1-36,6-6-41,1-2-49,-7-6-71,6-1-124,1-10-53,-1 0-23</inkml:trace>
  <inkml:trace contextRef="#ctx0" brushRef="#br0" timeOffset="5298.55">17384 3517 108,'-13'-19'572,"0"1"-22,7 4-215,-8 3-121,8-1-62,-7 5-39,13 1-33,-7-2-29,1 4-36,6 4-35,0 0-30,0 4-33,0-1-38,6 4-50,1 4-77,6 1-169,0-1-75,0 7-33</inkml:trace>
  <inkml:trace contextRef="#ctx0" brushRef="#br0" timeOffset="5636.09">18056 3710 497,'-20'-10'556,"-7"2"-181,1 5-170,-6 3-90,7 0-47,-9 3-21,1 5-10,1-1-7,6 0-5,1 9-3,5-3 1,6 3 0,1 5-1,13 1-5,-6 4-6,12 4-5,1-5-1,6 8 0,0 0-1,1-1-3,4 5-1,9 0 0,-7-4 0,-2 4 0,9 0 0,-7-4-1,6-1-1,-7 1 0,1-4 1,0 5-1,-8-9 0,2 1 2,-2 0-1,-5-5 1,-7 1 4,0-2 11,-7-6 19,1 4 19,-14-4 14,0 1 9,-5-3 7,-1-2 5,-14-3-1,1 1-10,0-2-14,-7-1-21,1-2-12,6 1-11,0-1-9,12-3-23,2 0-35,12 0-50,0-3-55,6-1-56,7 1-65,7-4-109,6-1-135,6-3-59</inkml:trace>
  <inkml:trace contextRef="#ctx0" brushRef="#br0" timeOffset="6215.09">18283 4117 132,'-13'-7'504,"0"3"-159,0-2-145,1 6-80,-2-5-39,8 10-17,-7-5-12,6 6-9,-6-2-6,7 7-2,-1 0 2,0 0 2,1 4 0,6 2-6,0 3-2,-6-2-1,6 0-2,6 1-2,-6 2 1,0-3-3,6 1-2,1-2-3,0 3 4,6-2-5,-7 0-3,7 1-2,-6-5-5,5 1 1,2-1-1,-1-3 0,0 1-6,0-1 5,7-5 5,-8 3 3,2-6 10,-2 1 14,-5-4 25,6 0 26,0 0 20,-7-4 17,8-3 17,-8-1 19,7-3 0,0 0-4,-6-4-11,5 1-17,2-5-14,-8 5-15,8-4-17,-2-4-16,1 3-12,1-2-10,-2 1-14,2-1-11,-2 6-7,-5-3-3,6 3-6,0 1-3,-7 3-1,8 0-2,-8 0 0,0 4 0,1 2-5,0 3-1,-1-2 0,1 4 1,-1 4-1,-6 3-1,7-5 0,0 10 0,-1 3-1,-6-4-3,6 7 2,-6-3 0,0 3-3,0 0 2,0-4 0,6 1 1,-6-1 2,0-2 3,0-1 1,0-3-3,0-1 3,0 1 2,0-5 4,0-3 8,0 4 6,8-4 2,-8-4 1,0 1 3,0-1 0,6-4 1,0-3-6,1 0-5,6-3-7,0 2-4,-7-6-2,8 4 0,5-1 0,-6-3 0,6 3 0,1-3 0,0 0 1,-1 3 0,1 1 1,0 2 1,-8 1-3,8 5 1,-1-2-1,-5 4-1,5 0 0,-6 4-1,0 4-1,7 0 1,0 6 0,-8 1-1,8 1 1,-7 1 0,0 3-1,0 2 1,0 0-1,0 1-1,0-1-5,-7 4-5,8-4-6,-8 1-15,8-5-20,-8 5-39,0-4-52,-6-5-51,6 1-47,1 0-41,0-4-57,-1-7-72,7 0-163,-13 0-50,6-7-8</inkml:trace>
  <inkml:trace contextRef="#ctx0" brushRef="#br0" timeOffset="6412.65">18635 3609 213,'-20'-8'606,"8"-4"-7,-2 5-210,2 5-114,5-7-60,1 6-27,-1-1-22,7 0-22,0 1-31,0 3-41,13 0-53,0 0-59,1 0-59,11 3-66,1 1-68,0 0-79,7-1-160,-7 6-95,6-7-42</inkml:trace>
  <inkml:trace contextRef="#ctx0" brushRef="#br0" timeOffset="6757.29">19359 3323 75,'-14'-14'569,"-5"-3"9,6 7-230,0 3-140,-7-1-75,8 4-44,-2 8-26,8 1-24,-7-2-16,-1 8-10,2 4-1,-2 3 1,8 8 0,0-1 2,-1 8-1,7 3 7,0 9 0,7-1-1,-1 3-3,0 4 0,2 1-1,-2 3-2,0 0 0,7 3-3,-6 1-2,-1 0-2,1-1 0,-7 1 0,6-3-5,-6-6 1,6 1 0,-6-3-3,0-4 5,0-7 18,0-1 23,0-7 27,-6-3 31,6-4 33,-6 0 29,-1-7 21,-6-1 10,0-7-7,1 1-16,-2-4-23,-6-4-24,-5 0-32,5-4-27,0 0-17,1-2-12,6-2-10,-6 1-8,11-1-8,2 1-17,0-4-29,6 4-51,6-4-80,8 0-80,5-1-78,7-2-87,6 3-129,1-1-130,7 2-61,-8-1-2</inkml:trace>
  <inkml:trace contextRef="#ctx0" brushRef="#br0" timeOffset="7152.08">19456 4627 296,'13'-8'435,"7"2"-173,0-3-111,6-2-56,6 0-26,1-4-15,6 5-6,0-9-2,0 5 5,0-4 6,0-5 7,0 6 5,1-6 3,-2 5 6,-5-4 4,-7 0 10,0 0 8,-7 0 14,1 1 19,0-2 13,-14 5 11,7-7 3,-13 2 0,7 1-4,-7 4-6,-7-3-17,1 1-20,-1 6-17,1-1-17,-8 1-15,2 3-12,-2 4-12,2-1-13,-8 5-9,7 3-7,-7 0-4,1 3-2,6 5 1,-6 2-3,-1 5 1,0 0-1,7 3 1,-7 5 0,2 2 1,4 0 0,-6 1 2,7 3 2,1 0 1,-2 4 2,2-3 0,5-1 1,0 4 0,1-4-2,6 0 1,0 5 1,0-9 1,6 5-1,1-9 2,12 5 1,-5-3 3,11-6-3,1 2-2,7-4-2,7-1 0,-2-6-7,15 2-12,-8-5-24,14-1-47,-7-4-65,7-4-78,-1-4-77,-6-3-82,0 0-96,-6-3-173,-7-5-74,-6 1-8</inkml:trace>
  <inkml:trace contextRef="#ctx0" brushRef="#br0" timeOffset="7776.28">12706 2948 193,'-7'-14'367,"1"-1"-124,6 5-73,-7-5-46,1 4-27,-1 3-12,0-3-6,-5 4-14,5 0-13,-6 3-8,0 4-7,0 0-4,0 4-7,-7 0-10,7 4-7,-6 5-4,-8 2 2,1 4 0,1 6 1,-1 4 4,0 4 0,-1 4 0,-5 7 3,6 4 5,-7 3 0,1 11 0,-1 4 3,7 7 1,-7 12 0,7 3 0,-6 7-3,5 7-5,-5 9-3,6 2-3,0 4-3,-7 4 0,14 3 4,-1 1 2,8-1 11,4 5 2,16-8 1,4-4 2,14 0 0,7-11 0,19-7-2,7-4-1,19-7-9,7-7 2,26-4-3,-1-7-1,21 0-9,12-9-22,13-5-27,1-8-31,18-4-38,8-12-45,13-3-65,-1-10-140,13-8-98,1-8-53</inkml:trace>
  <inkml:trace contextRef="#ctx0" brushRef="#br0" timeOffset="8386.01">19704 2692 66,'-13'-3'513,"6"-5"-83,1 8-198,6 0-108,13 0-58,0 8-27,0-1-19,13 3-10,6 5 2,8 7 0,5 1 4,7 6 5,1 7 6,12 4 3,0 8 3,0 10 2,0 5-3,0 7-3,-6 11 1,-7 6-4,0 9-2,-6 6-4,-7 9-6,0 5-5,-13 2-2,7-1-1,-7 4-6,-1-5 0,1 2 0,-6-1 1,7-6 1,-9-2 0,9-5 0,-7-6 0,-8-2 1,2-9 0,-8-3-3,0-4 0,-12-5-1,0-7 1,-8-5 1,-5-5-1,-7-5 1,0-7 1,0-5 0,-7-4 1,-6-8-1,1 0 1,-2-11-4,7 1-7,-6-8-19,1-4-28,-2-4-37,7-6-58,-5-4-98,5-8-140,7-4-82</inkml:trace>
  <inkml:trace contextRef="#ctx0" brushRef="#br0" timeOffset="8811.74">20746 1945 162,'14'-26'512,"-2"5"-119,2 2-179,5 4-93,1 1-48,6 2-27,0 9-16,0-1-12,7 4-4,-14 4-2,7 3-2,0 4 2,-13 7-1,7 9 0,-14-2 0,-6 8-2,0 8-2,-6-2 0,-7 9 0,-7 3-1,0 0 0,1 5 3,-7-5 4,6 0 7,8-3 11,-8-5 16,13-2 10,-5 0 21,4-9 20,8 2 34,8-5 34,-2-7 32,7 0 18,7-4 5,12-3 0,1-8-10,12 1-16,7-8-34,0 0-38,7-8-38,6 1-28,7-1-21,0-3-13,5-3-12,-4-1-23,4 1-38,2-1-80,-1 0-88,-6 1-87,-1-1-110,1 3-207,-14 2-102,1-5-46,-7 4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25:47.7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577 6166 178,'-6'0'250,"6"0"-90,-8 3-60,8-3-37,-6 3-20,6-3-11,0 0-7,0 0-5,0 4-2,0 0-3,6 0-2,2-2 4,-8 7 7,6-6 1,0 4 1,1 1 1,6-1-2,-7 1 1,7-2-1,1 2-4,-2-1-5,2-3 1,5 4-1,1-5 0,0 1 3,-2-1-1,9-3 1,-1-3 0,0-1 0,0 1 1,7-5 1,-7 1 0,7 0 0,-7-8-1,6 4-1,1-4 2,-8 1 0,1-4 1,7-1 2,-7 0 2,0-2 5,-6-2 5,-1 2 4,1-1 9,0 0 10,-14 0 12,7 0 14,-6 0 9,-7 0 2,0 4 6,0-4 12,-7 3 3,-6-3-3,7 4-12,-14-1-16,0 5-10,1-1-8,-1 1-10,-6 2-18,0 6-14,-7-2-12,1 0-3,-1 8-4,1 0-6,-7 0 0,0 8-1,5 0 0,-4 3 0,-7 3 0,5 1-2,1 6 2,-6 2 2,5 2 1,-5 0-2,6 9 0,-1-1 0,2 4 1,-1-1 1,-1 1 0,7 3-3,1 0-1,-1 3 1,7 3-1,0 0 0,1 0-2,5 0 1,0 2 0,7 4 2,-7-2 1,14 2-1,-6-4 1,12 2-1,-8-2 2,16 0-1,-2 0-1,6-4-1,8 0 0,0 0 3,5-1 1,8 1 4,0-3-3,6 0 2,6-4 0,2-6-1,5 3 2,6-5-1,0-3-3,1-8-2,6 3 0,7-9 1,0-1-1,0-7 4,6-4-1,0 0 1,0-11-2,7-1 4,0-1-3,0-10-11,-1 1-28,0-4-55,1 1-58,-6-4-71,-8-4-127,1-1-170,-14 2-93,-5-6-47</inkml:trace>
  <inkml:trace contextRef="#ctx0" brushRef="#br0" timeOffset="1423.21">3466 4436 66,'0'-7'149,"6"-1"-47,-6 1-29,0 0-15,7-4-5,-7 3-4,0 1-3,0-3 1,7 2 8,-7 4 0,0-3 1,0 0-3,0 4 2,0-6 4,0 6 3,0-2 1,0 3-4,0-2-6,0 4-4,0 0-5,0-3-6,0 3-9,0 3-8,-7-3-6,7 6-5,-7 2-5,1 1-3,-7 5 0,7 1-1,-8 2-1,2 5 1,-2 4 0,2-4-1,-2 8 0,1-1 2,7 0-2,-8 0 0,8 5 0,0-1 1,-1-1 0,0-3 3,7 4 0,0-3 3,0 3-1,7-8-1,0 1 2,-1 0-3,8-4 1,-8 0-1,7-4 2,0-3-2,6-1 3,-5-3-1,5 0-3,1-3 2,6-1-1,-7-4 0,7-3-2,6-3-3,-5-1 0,-1-3-1,6 0-6,-6-4-18,1 0-29,-1-4-49,0 0-100,-1-6-136,-5 2-87</inkml:trace>
  <inkml:trace contextRef="#ctx0" brushRef="#br0" timeOffset="1607.79">3433 3927 392,'-6'0'293,"6"0"-131,0 0-72,0 0-41,0 0-25,6 0-15,8 0-20,-8 0-31,7-3-63,0 3-172,6 0-86</inkml:trace>
  <inkml:trace contextRef="#ctx0" brushRef="#br0" timeOffset="2709.45">4092 4183 105,'0'0'140,"0"0"-54,0 0-39,0-3-21,0 3-10,0 0-1,0 0 3,0 0 2,0 0 3,0-5 2,0 5 5,0 0 3,0 0 2,0 0-3,0-2-2,0 2-2,-7-5-2,7 3-1,0 2-3,0-4 1,0 0 1,0 4 1,0-4 0,0 0-1,0 4 1,0-4 0,0 4-1,0-3-2,0 3-3,0 0-2,7-4-2,-7 4-1,0 0 1,0 0-1,0-2 0,0 2-1,6-5 0,-6 2-2,0-1 0,0 0-2,6 0-1,-6 1-1,7-1-1,-7 4 1,0-4 2,7 1 1,-7 3 0,0-3 0,0 3 0,0 0 2,0 0-1,0-5-1,0 5 0,0 0 1,0 0 3,6 0 0,-6 0 3,0 0 2,0 0 1,0 0 2,0 0-2,0 0 1,0 0-4,0 0-1,0 0-2,0 0-3,0 0 0,0 0-2,0 0 2,0-3-2,0 3-1,7 0-1,-7-4 0,0 4 0,0-3-1,6-1-2,-6 0-2,0 4-1,6-3 1,-6-1-1,0 4 1,0-4-2,0 4 1,0 4 1,7-4 1,-7 0 1,0-4-1,7 1 0,-7-1-2,0 0 2,6 1 0,-6-2-1,6 3 0,2-2 0,-2-4 0,-6 5 1,6-5 0,7 4 1,-6-4-1,-1 6-1,1-6 1,-1 4-1,8-3 0,-8-1 0,0 6 0,8-3-1,-8-2-1,7 4 0,0-1 0,-6 0 0,5 1 0,2 3-1,-2 0 0,8 0 1,-7 0 1,7 3-1,-7 1 1,0 0-1,6 3 0,-5 1 0,5-2 1,-6 5 0,0 3 1,0 1 0,0 1 3,1 6 1,-2 0-1,-6-1 1,1 5 0,-7 0 0,7 3 0,-7 0 1,-7 5-3,-6 2 0,7 1 0,-14-1 1,7 1 0,-13 3-1,6-3-2,1 3 1,-7-3-2,0-5 1,6 5 2,-6-7-1,7-1 1,-7 0-1,6-6 2,-6-2-1,7-2 1,-1-1 1,0-3-1,1-5 0,5-2 2,2-1 2,-8-3 2,14-4 1,-7 0 2,6-4 0,-6-3 2,7-1 1,-1-2-3,0-5 0,1 4 0,6-3 0,0-1-5,-6-3 1,12-1-3,-6-4-3,6 6 1,-6-2-2,14 1 0,-8 3-3,0 0 1,8 1-1,-8 3 0,7 4 0,0 0 0,0 3 0,1 0 0,5 0 0,-6 4 0,6 4 0,1 0 0,6 0 0,-7 3 0,7 0 1,-6 4-1,6 0 1,-7 1-1,8-2 0,-8 5-2,8-1 2,-8 1 1,0 0-2,1-1 1,-1 1 0,1-1 4,0 1-1,-1 0 0,-5-4-1,-2 0-2,8 0 0,-14 0-2,7-3-1,1-2-4,-2 2-9,-5-5-13,0 1-17,5 0-23,-5-4-26,0-4-33,6 0-42,-7-3-91,7-3-137,-6-2-68</inkml:trace>
  <inkml:trace contextRef="#ctx0" brushRef="#br0" timeOffset="3209.34">4978 3895 179,'-7'-12'280,"1"1"-113,-1 3-63,1 2-31,-7-2-17,-1 4-12,8 1-10,-7 3-4,-6 0-2,6 3-1,-1 5-1,-6-2-4,8 6-6,-1 3-3,0-1 0,0 5-2,-1-1 2,8 0-1,0 5-1,-1-2 1,0 1 1,7 1 0,0 2 1,7 0 0,0 1-4,-1-1 0,8 4-2,-2-2-3,1 2-2,0 0-1,6-3-1,1 4 0,0-1 0,6 4-1,-7-4 1,8 0 0,-8 4 1,0-3-1,1 2 0,0-2 0,-1-1 0,1-3-1,-7 3 2,0-3 1,-7-1-2,7-3 1,-6 0 1,-7 1 0,0-9 1,0 4 3,-7-4 3,1-2 6,-1-1 6,1-4 10,-14 0 6,8-3 9,-2 1 8,-5-5 2,-1 0-1,0-5 1,1-2 1,0 0-6,-1-5-5,7-3-6,-7 5-7,8-9-4,-1 2-3,6-3-7,0 2-5,1-4-4,6 1-2,0-2-3,0 2-3,6-1-1,8-1-2,-8 5-1,13-4-1,1 5-3,0-2-4,6 4-17,-7 1-24,7 3-34,0 0-44,1-1-87,-1 1-176,-1 4-94,1 0-44</inkml:trace>
  <inkml:trace contextRef="#ctx0" brushRef="#br0" timeOffset="3649.3">5538 4788 33,'-7'0'429,"1"0"-150,6 0-108,-6 0-62,6 0-38,0-4-22,0 0-12,6-3-10,0 0-6,-6 0-7,7-1-4,6 0-4,-6-1-2,-1-7-2,7 5 1,-6-3 4,5-1 2,-4-4 6,4 2 5,-5-6 5,-1 2 4,1-2 6,-1 5 3,-6-3 2,0-2-1,0 2-2,-6-2 1,-1 0 3,1 6 1,-1-5-1,-13 3-2,8 2-4,-1-6-3,-7 8-2,0-2-5,8 1-8,-8 5-6,7 1-2,-7-2 0,14 5 0,-8 0 0,8 4-2,-6-1 0,5 0 0,7 4 0,-7 0 0,1 4-5,-1 3 0,7 0-1,0 8 1,-6-1-1,6 1 1,0 4-1,0 3 0,6 0 1,-6 3-2,7 0 0,-1 1 0,-6 4 1,7-1 0,6 0 0,-7 1 0,0-1 1,8 0-1,-1 1 0,0-5 1,0 1 1,0-1 0,6 1 0,-5-4 0,5 0-1,7-4 0,0-3-1,0 0-7,7-3-17,-1-6-24,7 1-37,1-3-46,5 0-62,1-4-137,6-4-105,-6-3-60</inkml:trace>
  <inkml:trace contextRef="#ctx0" brushRef="#br0" timeOffset="4127.47">6946 6074 125,'-14'0'390,"-5"3"-141,6 2-93,6-5-52,-5 2-27,4 2-12,2-4-3,0 0 0,6 4-4,0-4-3,-6 0-5,6 4-10,6-4-10,-6 0-9,0 0-9,6 3-4,8-3-2,-2 0-2,2 0 0,5-3 3,7 3 0,0-4 1,7 0 2,-1 0-3,7 2 1,-6-6 0,6 4-1,6 1-2,-6-5 1,7 4-1,0-3 0,0 0 2,-1 0 0,-5-1 0,5 1 0,-6-1-2,-6 1-1,6 0-1,-13 0-2,0 3-2,-1 0 1,-5 0-2,0 4-6,-7-3-12,-7 3-18,1 0-23,0 0-28,-7 0-39,-7 0-72,-6 3-138,-6 1-80</inkml:trace>
  <inkml:trace contextRef="#ctx0" brushRef="#br0" timeOffset="4335.62">6926 6290 329,'-6'3'377,"6"1"-156,6 0-98,0-1-57,1 0-26,6-3-13,7 0-6,-1-3 0,7 0-2,0-1 0,7 0 2,-1 1-1,1-5-3,13 1-5,-1-4-2,1 0-5,6 0 2,0 1 2,0-5 1,1 3 3,-2-2 0,2-1 6,-1 0 0,-7 4 0,1-3-4,-1 3-3,-12 4-3,-1 0-3,2-1-1,-15 4-4,1 1-1,-8-1-2,2 4-1,-8 0-10,0 4-25,-6-4-40,0 3-93,-6-3-147,0 4-95,-8-4-48</inkml:trace>
  <inkml:trace contextRef="#ctx0" brushRef="#br0" timeOffset="5572.63">10321 5579 133,'-13'4'189,"0"-4"-69,0 3-39,-1 2-18,2-2-8,6-3-1,-8 4-2,8-4-7,-1 2-4,7-2-6,-6 0-8,6 0-7,0 5-6,0-5-5,0 0-3,0 0-2,0 3-2,0-3 6,6 4 4,1-4 4,5 4 1,2 0 2,-2-1 3,8-3 1,7 4 0,-1 0-6,-1-4-3,8 3-1,0-3-4,-1 0 0,7 0-4,6 0 0,-5 0-2,5 0 1,8-3 1,-7-1 1,-1 0 1,7 1 0,-7 3 0,2-4 1,-9 0 0,1 0-2,-6 4-2,-1-3-2,-6 3-2,1 0-1,-7 0 0,-2-5 1,-4 5 2,-1 0 5,-6 0 3,-1-2 5,1 2 3,-7-4 0,6 1 1,-6 3-3,0-8-2,-6 8-13,6-8-25,0 4-37,0-6-72,-7 3-166,7-5-94</inkml:trace>
  <inkml:trace contextRef="#ctx0" brushRef="#br0" timeOffset="6251.47">11389 4517 241,'-6'-4'271,"6"-3"-118,0 7-64,0 0-37,0-4-18,6 4-11,-6 4-8,0-4-5,7 3 5,-7 5 5,7-1 0,-1 0 3,0 4 5,7 4 4,-6-5 6,6 9 2,-7-1-3,8 1-4,-2 3 0,2 4 0,-1-1-3,7 4-2,-8 5-3,2-1-3,-2 3-1,1 4 1,1 5 0,-8 2-2,6 0 0,2 1 0,-8 4 1,8 3 0,-1 3 4,-1-4 0,-4 6 0,-2-5 0,6 4-2,-4-5 0,4 5-3,-5-4-4,6 0-5,-6 0-2,5 0-2,-6-4-1,2 0-3,-2-3 0,0-1 0,-6-3-1,7 1 1,0-9-4,-7 4 0,6-7 0,-6 0 1,7 0 0,-7-11-1,6 4 1,-6-9 1,6 0 0,-6-3 0,0 1-1,7-8 2,-7 0-1,0 0 0,0-7 1,0 0-1,0-4 2,0 1-1,0-4 2,-7-4-2,7 0 1,0-8 3,-6 4 3,6-7 2,0 1 1,0-6 0,6-2 1,-6-4-1,7 1 0,0-5-2,-1-3-3,0-1-1,1 1-1,6 0-3,0-4 0,0 0 0,0 3-1,1 1 0,5 0-1,0 3-1,1 1 1,-1 3 2,1 4-2,-1 2 0,1 2 2,0 4-2,-8 2 2,8 4-1,-1 3-1,1 3-1,0 1 1,-1 4 0,1 4 0,0 0 1,-1 8-1,1-1 0,0 7 0,-2 1 0,9 4 0,-7 2 0,-2 6-1,2-2 0,-7 4-2,7 4 2,-7 0 1,6 4 0,-5 4-1,-1-2 1,-1 1 1,2 0-1,-2 1 1,-4 3-1,-2-4 1,7 4 0,-7-3 1,1-1-1,-1-4-1,-6 5 1,7-8 0,-7-1 0,6-3-1,-6 2 0,0-6-1,6-3 0,-6-4 0,0-3 4,0 0-5,0-8-15,0 0-25,-6-7-42,6-2-68,-6-10-157,-1-3-101,1-7-75</inkml:trace>
  <inkml:trace contextRef="#ctx0" brushRef="#br0" timeOffset="6896.65">12041 3553 18,'-7'0'262,"-6"4"-107,1-1-59,5 1-32,-6 0-11,0 3-9,6-2-5,-6 2 0,7 3-2,-7 2-2,6-3-3,1 7 0,-8 2-3,2 0-4,5 1 0,-6 2-2,7 6 3,-1-2 1,-6 4 0,6 1-1,1-1-1,0 4-2,6-4 1,-7 4-4,7 1-3,0-3-2,0 6 0,7-3-1,-7-1 0,6-4-1,0 3-2,8-2 0,-8 0 0,7-5-1,0 4-3,6-7-1,1 0 0,0 1 1,-1-5-1,7-4-1,0 1 0,1-4-1,-1-4 0,6 1 0,-5-5-2,5 1-2,1-4 0,-7 0 0,0-4-6,-7 1-14,1-1-24,-1-4-33,1 1-66,-7-7-145,0-1-89,-7 1-58</inkml:trace>
  <inkml:trace contextRef="#ctx0" brushRef="#br0" timeOffset="7253.32">12178 3776 321,'6'-6'214,"1"-5"-90,6 3-45,0 0-25,0 2-14,0-1-9,0 2-6,6 2-3,-5 3-2,-2 0-3,8 3-2,-13 5-5,6-2-3,0 6-4,-7-1 1,0 3 0,2 5 0,-8-1-2,0 0 1,0 5-1,-8-5 1,8 5 1,-6-2 1,0 1-1,0 0 1,-8-3 2,8-2 2,-1 3 4,1-3 7,-1-3 2,0 2 2,1-5 0,0 0-1,6-1-1,-6-2-2,6-1-1,0-3-5,0 3 0,0-3 0,0 0 2,6-1 1,-6 2 0,6-5 1,7 2-2,0-2 1,0-2-1,1 2-3,4-5-3,2 2-1,7-5-1,-1 1-2,0-1-3,-1-3-2,1 4-2,1-4-5,-1 0-17,0 0-29,-6 1-53,-1-5-121,1 3-116,-8-6-72</inkml:trace>
  <inkml:trace contextRef="#ctx0" brushRef="#br0" timeOffset="7519.63">12581 3520 4,'8'-7'281,"4"3"-121,2 0-67,-1 4-35,6 0-15,-6 0-8,13 4-3,-6 0-4,-1 3 2,7 1 2,-6 3-2,-1 3-4,1 4-5,0-2-1,-8 6 2,-5-1 3,6 1 0,-6 4-2,-7 3 1,0-3-2,0 3-2,-7 0-3,-6 4-5,0 1-4,0-5 0,0 4-1,-7 3 0,7-3-3,-6 0 0,6 0-2,-1 0-1,2-4-13,-1 4-37,0-3-95,6-1-138,1-3-90</inkml:trace>
  <inkml:trace contextRef="#ctx0" brushRef="#br0" timeOffset="8415.73">13012 6620 196,'0'0'152,"0"0"-49,0 0-30,0 0-16,0 0-8,0 0-7,7 0-3,-7 0-3,0 0-4,0 0-2,0 0-3,6 0-3,-6 0-2,0 0-2,0-4-1,0 4-2,6 0 2,-6-4-3,0 4-1,6-3-2,-6 3 0,8-5-1,-8 3-2,6-5 0,0 2-3,1-2 0,0-4-1,-1 4 3,1-4 4,-1-4 7,8 4 6,-8-4 6,0 1 1,8-4 3,-8-4 3,7 3 2,-7-3-3,8 0-5,-8-4-4,6 1-2,-4-1-2,-2 0-4,0-3-3,1-1-6,0 1-4,-1-4-3,-6 1-3,0-1-4,0 0 3,0-5 1,0 2 0,-6-1-1,-1 5 1,0-1-1,-5 0-1,-2 4 3,8-1-4,-7 5 0,0-1 6,0 7 6,7-2 6,-2 6 5,2 0 3,0 1 2,0 6 4,-2 1 2,2 0-5,6 4-4,0-1-7,-6-1-4,6 5-2,0 0-4,-7 5-5,7-1-2,-6 6 1,6 1-1,0 0-2,-7 3 0,7 1 0,0 4 0,0-1 2,0 5-1,0-6 0,7 9 1,-7-4 0,6 7 1,1-4-1,-1 6 2,0-6-1,2 8 0,4-4 1,-6 1-1,8-1 1,-1-4-1,0 5 0,6-5 0,1 1 0,0-9 3,-7 2 2,13 0-1,-7-4 0,7-5 0,0 2 0,0-9 2,7 4-2,-7-7-3,13 0-2,-7-3 0,8-1 2,-7-3-2,5-1-14,-5 1-30,-1-1-39,1-2-76,-1-5-177,-5 4-98,-1-3-65</inkml:trace>
  <inkml:trace contextRef="#ctx0" brushRef="#br0" timeOffset="8946.28">10653 7452 21,'-6'0'448,"0"-5"-178,6 5-120,0 0-67,-8 0-38,8-3-20,8 3-12,-8 0-6,6 0-2,0-3-1,7 3 0,0 0-1,6 0-1,1 0 3,6 0 1,1 3 1,5-3-2,1 0 0,-1 0 0,14 0 2,-1 0 3,1 0 1,12 0 4,1 0 3,13 0 4,13-8 3,-1 4 2,15-3 1,4 0-2,9-4 0,5 0-2,-1-3-1,8-1-3,1 0-2,5 1-2,0-4 3,-6 2 3,-1 2 0,-5-4 2,-13 3-1,-8 4-1,-6-4-1,-6 4 0,-13 1-4,-7 2-4,-13 1-2,-7 0-5,-12 2-3,-1 3-2,-12-2-1,0 4-7,-8 0-23,-5-4-44,-7 4-92,-7 0-151,-5-4-104,-8 0-52</inkml:trace>
  <inkml:trace contextRef="#ctx0" brushRef="#br0" timeOffset="9857.77">11618 8385 70,'-8'-7'329,"8"3"-137,-6 4-83,6-3-44,-6 3-23,6-4-11,0 4-6,0 0-6,0 0-2,0 4-4,6 3-4,0 0-2,-6 4-1,8 0 7,-2 8 5,7-1 3,-6 3 1,6 6 4,7-2 0,-8 8 1,2 1-1,5 5-6,-6 2-5,6 6-2,1 1-4,-7 7 1,7-4 0,-8 8-2,8-5-1,-7 9 2,0-1 5,-6 0 4,6 1 3,-7 2 3,7-2 0,-7 4-1,2-1 3,-2-1-2,0-2-8,-6-1-5,7 3-2,-1-6-4,1 3-4,-1-3 0,-6-4-1,7 0-3,-1-7 2,8 0-1,-8-9 1,0-2 0,1-4 3,6-4-1,-7-7-1,1 0 2,-7-8 1,6-2 1,1-1 3,-7-7 1,7-2 3,-7-4 1,0-6 0,6-2-1,-6-6-1,0-2 1,0-3 1,6-6 1,-6 2 1,0-5 1,0-7 2,0 6 0,8-10 1,-8 4-3,6-4-5,-6 5-2,6-3-3,0 1-1,8 1-2,-8 5 0,7-1-1,-7 0 4,8 3 0,-8 5 2,8-4-1,-2 3 1,-5 4 1,6 1 0,0 1 1,0 3-2,0-2 0,-7 9-1,8-2-1,-1 1 1,7 4-3,-8-1 0,1 5-1,7 3-1,0 3 0,-8 1 2,8 7-1,-7 0-1,7 7 2,-14 5 0,7 2 2,0 1-1,-7 3 1,1 3 1,0 2-2,-7 7 2,0-5-1,6 8-1,-6 4-1,0 0 1,7-5-1,-7 4-2,6-2 2,-6-1-3,6 0-1,-6-5 1,7 2 1,0-4-1,-1-1 0,8 1 4,-8-4-7,7-4-23,0 0-37,0-7-51,7 1-109,-1-9-147,1-3-86,-1 1-54</inkml:trace>
  <inkml:trace contextRef="#ctx0" brushRef="#br0" timeOffset="10305.31">12986 10657 462,'0'0'389,"0"0"-162,0 0-102,0-7-57,6 2-32,1-5-16,6 3-8,-6-4-5,5-4-1,2 0-2,-2-4-2,2 2-1,-1-2 3,-1-3 0,2-3 5,-2-1 10,2-3 5,-1 0 5,-7-5 3,1 2 3,0-6 0,-7-2 1,0 0-5,0-1-10,0-3-5,0-2-4,-7 0-4,0 0-1,1-2-1,-7 4-4,-1-4 0,8 0 0,-14 5-1,8 3 0,-1-1 0,-7 5 0,6 2 0,2 5 6,-8 7 15,7 0 12,7 4 10,-8 3 4,8 5 3,0-1 1,0 7 1,6 0-6,-8 1-15,8 6-13,-6 1-12,6 6 0,0 9-6,-6-1-1,6 8 1,0 1 0,0 4-1,0-1 0,6 3 2,-6 3-3,6 1 0,-6 0 1,8-1-3,-2-3 2,0 7 1,8-3 1,-8 0-1,7-1 0,-7-2 0,14-1 0,-8-1 0,2-5 1,-1 2-1,7-7-1,0 0 0,-2-8 1,2 1 0,0-4 0,-1-3 0,7-8 1,1 0-4,-1-5-1,-7-2-3,7-4-20,0-3-23,0-5-34,0-3-41,1 0-58,-8-7-115,0-4-122,1 0-75</inkml:trace>
  <inkml:trace contextRef="#ctx0" brushRef="#br0" timeOffset="10763.7">12699 8012 202,'-13'-4'338,"0"4"-135,-6 0-78,12 0-44,-6 0-23,0 4-14,0 4-13,0-1-9,-1 3-3,2 2-2,-1 3-1,0-1-1,0 3 3,-1 2-2,2 3 1,5 4 2,-6-3 2,7 2 2,-1 0 1,1 4 3,6-3-1,-7-1-3,7 5-1,0-8-5,7 4-2,-7 0-4,6-5-1,1 2 0,-1-1-4,7-5 2,-6 2 1,5 0-1,8-5-2,-7 1 0,7-5-1,0 1-2,6-3 1,-7 0 0,7-5 0,0 1-2,7-4 0,-7 0-2,6-4 1,-5 4-1,5-8-7,-6 5-17,1-5-22,-2-3-30,-5 1-42,0-5-71,-2 4-133,2-7-88</inkml:trace>
  <inkml:trace contextRef="#ctx0" brushRef="#br0" timeOffset="11005.36">12966 8143 318,'-6'-3'299,"6"3"-118,-6 0-68,-2 0-39,2 0-17,6 3-14,0-3-11,-6 8-4,6-1-4,0 5-3,0-3-1,0 3 0,0 3-4,6 0 0,-6 3 2,6 0-3,2 0-2,-2 1-3,-6 2-1,12 1-1,-4-3 0,-2 3-5,7-4 0,-7 5-1,8-6-1,-2 3 2,2-6-1,-2 1-2,2-1-2,-1 1-13,-1-8-29,2 0-46,-2 1-112,2-8-126,5 0-80</inkml:trace>
  <inkml:trace contextRef="#ctx0" brushRef="#br0" timeOffset="11283.64">13077 7953 238,'7'-4'292,"5"4"-131,8 0-70,0 4-28,-1 0-16,1 3-8,6 1-1,-6 2-3,5 5-2,1 3 4,1 0-2,-8 5-9,8-1-4,-8 7 0,0 0 0,1 5-2,-7-2 0,0 9-3,-6-1-2,-1 4-2,-6-4-2,-6 4-4,6-4-3,-14 4-2,8-8 0,-7 5 0,0-7 0,-7-2-2,1 1 4,-1-4 0,1 1 0,-1-4 0,0-4 1,1-1-2,0-2 0,6-5-2,-1-3-2,2 1-11,-2-6-23,8-2-40,0 0-85,-1-8-157,0 0-84</inkml:trace>
  <inkml:trace contextRef="#ctx0" brushRef="#br0" timeOffset="12099.17">14381 6854 10,'-7'-4'197,"0"4"-85,1-4-51,-1 4-25,7-3-16,-6-1-8,6 1-5,0-1 0,0 0-3,0 1 2,0-5 2,6 5 4,1-5-1,-1 1-2,1 3-2,0-3 0,-1 0 0,6 0-1,-4-1-5,-2 4-3,0-4 2,1 6 0,-1-2 2,1 1 4,-7-2 1,7 2 0,-7-1 3,0 0 3,6 0 6,-6 4 4,0-3 6,0-1 2,0 1 2,0 3 5,0-4 2,0 4 6,0-3-2,0 3-5,-6 0-6,6 0-5,0 0-1,-7 3-4,0 4-4,1 0-6,-1 8-3,-5-1 1,-2 2 1,2 2 1,-2 4-1,1 0 0,0 0 0,0 3-1,1 2-1,-2-2 0,1 1 1,0-1 0,0 1 0,0-1-2,0 1-1,7-4-1,-1 0 0,0-4-2,1 1-1,6-5 0,0 1-2,0-1-1,0-2 0,6-5-3,-6 1-21,0-1-29,0-4-62,0-3-148,0-3-95,0-4-65</inkml:trace>
  <inkml:trace contextRef="#ctx0" brushRef="#br0" timeOffset="12296.36">14152 6799 323,'6'4'207,"8"-1"-95,-1 5-49,6-1-24,8 0-6,-8 1-1,14 2 1,-8 5 2,8-3 5,0 2 6,6 1 0,-6 3-1,5-3-7,9-1-6,-9 4-6,1 1-1,1-1-7,5 1-5,-6-2-6,1 2-2,-8 0 1,1-1-2,-1 1-1,-6 2-5,1-3-23,-9 1-43,-4-4-90,-1-1-145,-7 1-88</inkml:trace>
  <inkml:trace contextRef="#ctx0" brushRef="#br0" timeOffset="14019.29">15481 3188 46,'0'-5'235,"0"5"-95,7-3-55,-7 3-29,-7-4-11,7 4-5,-6-5-6,0 5-6,-8-2-1,2 2-1,-2 0-4,1 0-1,0 0-4,-6 0-5,5 0-1,-5 2 1,0-2-2,-1 5 0,1-1 1,-1-4-2,0 3 1,1 2 1,-1-2-1,1 0 0,-1 1 2,0 0 4,8-1 1,-8 1 3,1-4 5,5 4 4,2 0 2,5-4 1,-6 2 1,0-2-3,6 0 0,-6 5 0,7-5-6,-7 0-3,6 0-1,1 3 1,0-3 1,-2 0 3,2 0-1,6 4-1,-6-4 0,6 0-2,-7 0-2,7 3-4,0-3-4,-6 0-4,6 0-3,0 4 0,-7 0 1,7 0-2,0-1 1,-7 1-2,7-1 2,0 1 2,0 3-2,0 1 1,0-1 0,0 0 1,0 1-2,0 4 3,0-2-3,0 1-1,7 4 2,-7-1-1,0 4 1,7 1 0,-7-2 0,6 6 2,1 0 3,-7-2 0,0 1 2,6 0 2,-6 4 1,6-5 1,-6 5 0,8 1 0,-2-6-2,-6 4 0,6 1 0,1 0 0,0-1 0,-1 4-2,0 1 0,1-1-1,-1 0-2,8 2 3,-8-2-3,0 0-4,8-1 1,-8 1-4,7 2 1,-6 2 0,6-1-1,-7 1-3,0-4 3,8 5 2,-8-1 2,0-4 1,1 3 3,0 2 2,-1-5 2,1 4 0,-1 0 2,1-4 0,0 5-1,-1-1-1,0-1-2,8-3 1,-8 8 1,0-4 1,1 3-2,-1 1 0,8 1 1,-8-2 0,0 4-2,8-3-1,-8 3 0,0 1-1,1-1 1,0 0 3,-1 1 1,1 2 2,-7-2 4,6 3 0,0-5 0,-6 7 1,7-8-2,0 3-3,-1 0-1,0 2-1,-6-1-3,8-3-1,-2 1-2,0 1-2,1-1-1,-1 0 0,7 0-3,-6 5 2,5-5 0,-4 0 2,11 4-4,-6-3 0,0 3 2,0 0 0,0-1 0,1 1-1,-2 4-1,1 0-1,-6-1 0,6 5 3,-1-1-4,-4 0-1,-2-3 1,7 6 0,-6-2-1,-1 0 0,0-1 0,1 3-1,6-2 0,-6 3 1,-1-1 0,0 2-1,1 2 2,0-3-1,-1 3 1,7 2 0,-6-1 2,-1-1-2,1 0 1,-1 5 0,0-5-1,2 1-1,-2 3 0,0-3-1,-6-1 1,6-3 1,1 3-1,-7 1-1,7-3-2,-1 2 3,-6 1 0,7-1 2,-1-2 0,1 2 1,0 0 0,-1 1 0,6 0 2,-4-5-2,-2 5 0,0 0-1,1 0-3,-1-1-3,8 0 4,-8 5-1,0-5 0,1 2 0,0-2-2,-1 5 1,0-5 1,1 5 0,0-2 1,-7 6 1,6-1 0,1 3 2,-7 0 2,0 1-2,6 3 0,-6 1-1,0-1-2,6 0-1,-6 0 0,0 0-2,7 1 0,-7-4 3,7-1-1,-7-3 0,6 0 0,-6 0 4,6 1-2,2-6 2,-2 2 0,-6-5-1,6 0 1,-6-2 1,7-2 0,-1-3-3,-6-2-1,7-2 2,0-2 0,-1-9 1,0 3-2,0-5 0,2-5-1,4 0 1,-5-2 0,0-6-1,6-3-1,-7 0-1,7-3 1,0-1 0,0-2 1,-6-4-1,12-1 0,-6 1 1,0-6-1,7 3 0,6-2 0,-7-3 3,7 0-3,7 0 2,-1-3-1,8 3 2,5-5 0,1 3-1,6-2 1,14-4-2,-1 0-1,6 1 1,8-1-1,-2-2-2,2 3 0,6-5 1,-1 2-1,-6-5 0,7 4 3,-1 0 2,-5 1-2,-1-2 2,-13 1-1,7 5 0,-14-2 0,-5 4 0,-8-4-3,-5 8-9,-8 0-16,-5 0-25,-9 0-23,-4 0-26,-1 0-32,-13 5-38,0-5-50,-7 3-121,-6 1-93,0-4-58</inkml:trace>
  <inkml:trace contextRef="#ctx0" brushRef="#br0" timeOffset="15264.98">16432 5421 117,'0'-7'107,"0"4"-24,0-4-21,0 3-12,8-4-10,-8 5-9,0-5-3,0 5-3,0-5 2,0 4-1,6-3-1,-6 4-1,0-1 2,0 1 0,0-1 4,0 0 1,0 0-2,0 4 1,0-3 3,0 3 1,0-5 3,0 5 3,0 0 4,0 0-5,0 0 1,0 0-1,0 0-4,0 0-3,0 0-3,0 0-5,0 0-7,0 0-1,0 0-4,-6 0-5,6 5-2,0-2-3,0 1-1,0 4-1,0-1 1,-8 3-1,8 5 1,0 4 2,-6-1-2,6 0 1,0 8-1,0-1 1,0 1 0,6 3 3,-6 0 2,8 5 2,-2 3 2,-6 3 1,6-3 1,7 7 1,-6-1 2,0 5-3,5 0-1,-4 3-3,4-4-4,-6 5 2,8-1-1,-1-4-2,-1 1-3,2 0 0,-2-1-1,2 1 0,-1-4 2,0-1-2,0-1 0,-1-2 0,-4-4 0,4-3 0,-5 0 0,-7-4 0,6 0 0,1-3 0,-7-7 2,0-1 5,0-3 8,0-4 9,0 0 13,0-4 19,0 1 23,0-5 27,0 0 30,0 1 15,0-4 4,-7 0-2,7 0-9,-6 0-16,-1 0-23,7-4-26,-6 1-31,0 0-20,6-5-13,-8 5-11,8-5-26,0 1-49,0 0-55,0-5-63,8-3-102,-2 1-190,7-1-99,0-6-54</inkml:trace>
  <inkml:trace contextRef="#ctx0" brushRef="#br0" timeOffset="16115.62">18186 5920 141,'-7'0'141,"1"0"-33,-1-3-26,0 3-14,1 0-11,0 0-6,-8-4-6,8 4-6,0 0-4,-7 0-4,6-4-3,0 4 2,-5 0-2,4 0-2,2 0-4,-6 0-2,5 0 1,0 0-1,1 0-3,-1 4 0,1-4-1,0 0 1,-2 0 2,2 4 1,0-4 2,6 0 3,-6 0 1,6 3-1,-8-3 2,8 0 1,-6 0-2,6 4 0,-6-4-2,6 0-4,-7 0 0,7 0-2,-6 3-3,6-3-2,0 0 1,0 0-4,-7 0 1,7 0-1,0 0-2,0 0 0,7 0-2,-7 0 0,0 0-2,0 4 0,6-4-1,1 0 0,-1 0 1,8 0 0,-2 0-1,8 0 2,-1 0 0,7 0 0,0-4 2,1 4-1,5-3-2,7-1-1,1 1 4,5-1-3,1 0 0,-1-3 1,7-1-3,1 0 2,5-2 1,0 3 0,1-8-2,0 3 0,6 2 4,-7-1 0,7 0 0,-6 0-1,0 0-2,0 0-1,-7 4-1,0-5 3,-7 6-5,2-2-1,-9 0 1,1 1-1,1 4 0,-15-4 1,1 3 2,-6 0 6,-7 0 12,1 1 17,-2 3 20,-12-4 25,6 4 17,-6 0 13,8-4 2,-16 4-2,8-4-11,-6 1-16,6-1-21,-6 4-25,0-3-15,-1-1-13,0 4-4,7-3-4,-6-1-2,6 4-1,-7 0-1,7 0-11,0-4-24,-6 4-36,6 0-43,0-4-49,-6 1-63,6 3-131,-8-4-116,2 0-70,-6 1-22</inkml:trace>
  <inkml:trace contextRef="#ctx0" brushRef="#br0" timeOffset="16463.78">18830 5513 385,'-6'-7'281,"-7"3"-102,6 1-56,1 0-33,6 3-19,-6-5-10,6 5-12,-7 0-8,7 0-6,0 0-8,0 5-7,7 1-9,-7 2-2,6 3-5,-6 3-1,6 1 1,1 6-2,0-1 2,-1 5 1,8 1 0,-8 3 2,0 4 0,7-1 1,-6 5-1,-1 3 0,1 1 1,5-4-2,-4 3 1,-2 0-3,7-4 1,-6 5-2,-1-5 0,1-2-1,-1-2-1,0 2 1,1-5 3,-7 0 2,7-3 0,-1-1 3,0-2 0,1-5 0,0 1 4,-7-2 0,6-2-2,-6-4-3,7-4 2,-1 4-1,-6-7 2,7 3 0,-7-4-4,0 2 0,6-1-1,-6-4 2,0 0-4,7 3-1,-7-3-4,6 0-2,-6-3-10,6 3-17,2-4-25,-2 4-35,-6-8-62,6 5-126,1-5-106,-7-3-67</inkml:trace>
  <inkml:trace contextRef="#ctx0" brushRef="#br0" timeOffset="18064.89">21457 3238 57,'0'0'106,"0"-4"-36,0 4-26,0 0-13,0 0-8,0 0-2,0-3 0,0 3-2,0 0-1,0-4-1,0 4 3,0-3 2,0 3 5,0-5 2,0 5 3,0-2 3,0-2 4,0 0 5,0 4 2,0-4 1,-6 1-3,6-1 1,0 4-1,-8-4 0,8 4-1,0-3-3,0 3-2,0-3-1,-6 3 1,6 0-5,0-5-3,0 5-3,0 0-3,0 0-2,0 0-3,0 0-3,0 0-2,0 0-1,0 0-1,0 0 0,0 0-4,0 0-1,0 0 0,0 5-2,0-2-3,0 0-1,6 1 0,-6 3 1,0 5 0,0-2 0,0 1 2,8 4-1,-8-1 3,6 1 0,0 4 2,0-1 0,1 4-1,0 0 3,-1-1-2,7 5 1,-6 0-2,6 4 0,-7-1 0,8 0-2,-8 0 0,0 5 0,7-3 0,-6 3 1,0-1 0,-1 0-1,0 0 0,1-4 0,-7 4-2,7 0 0,-1-4 1,0 1 0,1-4 0,0-1-1,-7 0 0,6-2-3,1-5 1,-7 5 2,6-5-3,-6-4 1,0 1-3,0-4 5,6-4 0,-6 0 5,0 1 5,0-4 6,-6-1 9,6 2 7,0-3 5,0-2 1,-6 0 5,6 0 1,0-2-5,-7 2-6,7-8-8,-6 8-6,6-8-3,0 1-5,-7 3-7,7-3-6,0-1-3,-7-2-12,7 2-20,0-3-21,0 0-27,0-3-32,0 3-40,0-9-64,0 6-118,0-3-97,-6-6-47</inkml:trace>
  <inkml:trace contextRef="#ctx0" brushRef="#br0" timeOffset="18936.65">21899 3439 56,'0'0'144,"0"0"-41,0 0-28,0 0-20,0 0-11,0 0-7,0 0-7,0 0-7,0 0-5,0 0-4,0 0-2,0 0 0,0 0-3,0 0 1,0 0 1,0 0 1,0 0 3,0 0-1,0 0-2,0 0-3,0 0 1,8 0-3,-8 0-1,0 0-2,0 0-3,0 0 1,0 0 1,0 0 0,0 0 1,0 0 1,-8 4 2,8-4 2,0 0 0,0 0 2,0 0 0,0 0 2,0 0 0,0 0-1,0 0-2,0 0 0,0 0 0,0 0-2,0 0 0,0 0-2,0 0 1,0 0-1,0 0-3,0 0 0,0 0-2,0 0-1,0-4 1,0 4-1,0 0 0,0-3 0,8 3 0,-8-4 0,0 2 1,0-3-1,6 2 0,-6-1 0,6-1 0,-6 2 0,7 0-1,-7-1 0,7 0 1,-1 1 0,-6-1 0,6-4 0,1 5-1,-7-1 0,6 1 1,1-4-1,0 3 0,-1 0-1,0 0 2,1 1 0,-7-1 1,7 1 2,-1-1-1,-6 1-1,0-1 0,6 0 3,-6 4 1,0-4 2,7 1 4,-7 3 4,0-4 3,0 4 2,0-4 3,0 4-1,0 0 2,0-3-2,0 3-2,0 0-4,0 0-2,0 0 0,0 0-2,0 0-2,0 0-1,-7 0-3,7 3-1,0-3-1,-6 4 0,6 0-4,-13 3 2,6 1-2,1-1 0,-7 0 0,0 4 0,0 0 0,0-1 2,0 5-1,-1-4 0,2 4 0,-8-1 2,7 6 0,-7-6 0,8 4-1,-8-4-2,1 5 2,5-1-1,2-3 2,-2-1-1,1 2 0,0-6-1,0 5 3,7-3-2,0-6 1,-8 5-1,8-3 0,6-5-1,-7 5 4,0-5 2,1 4 1,6-3 6,-6 0 1,6-4 5,-7 3 0,7 1 2,0-4 1,0 0-2,-6 4 0,6-4-1,0 0 0,0 0-3,6 0-1,-6 3-2,0-3-2,7 0-1,-1 4-3,7 0 0,-6-4-2,13 3 0,-8 1-1,14-1-1,-7 5 1,8-4-2,5 4 0,-6-1-3,7-1 1,-1 6-1,2-5 0,-2 5 0,1-6 0,-1 5 0,1 0 0,-7 0 1,7 0-1,-1 0 1,-6 4 0,7-5 0,-7 2-1,-7-1-2,7 1 0,-6-2 1,-7-3 1,0 1 1,0-1-1,-7 0 0,8-3 1,-14 0 5,6-1 5,-6 1 6,6-4 8,-6 4 8,0-4 8,-6 0 5,6 0 0,-6 0 1,-2 0-1,2-4-8,0 4-8,0-4-9,-1 1-5,-6 3-6,6-4-3,1 0-8,-8 1-18,8-1-27,0 1-38,0-5-50,-2 1-88,8-5-170,-6 2-87,6-5-49</inkml:trace>
  <inkml:trace contextRef="#ctx0" brushRef="#br0" timeOffset="20099.05">23008 2585 187,'0'-2'208,"0"2"-59,-7-4-44,7 4-31,0-3-15,0 3-14,0-5-5,0 5-7,0 0-7,0-3-4,0 3-4,0 0-5,0-4-5,0 4-1,0 0-1,0-4-2,0 4 0,0 0-1,0 0 0,0 0 0,0 0 2,0 0 1,0 0-2,0 0-1,0 0-1,0 0 2,0 0-1,7 0 2,-7 4-3,0-4 2,0 0 0,0 4 0,0-1-2,6 2 2,-6-2-2,0 1-1,0-2 1,6 6 2,-6 0 1,0-1-1,7 1 6,-7 3 5,7-4 2,-7 7 2,6-2 2,-6-2-3,6 1-1,1 4 3,-7-5-5,7 5-2,-1 1-4,-6 2 3,7 0 1,5 0 3,-5 1 1,0-2 1,-1 2 1,0 3 1,8 0 1,-8 0-3,1 0-2,6 4-2,-7-1-3,7-3-1,-7 4 0,2 0-2,4-1-1,-5 1 0,0-1 1,-1 5 1,0-4 1,1 0-3,-7 3-2,6-3-1,1 3 1,0-4 1,-7 1-2,6 3-1,0-3-3,2-1 1,-8 2 0,0-6-1,6 4 1,-6-2-1,6-1-1,-6-1 1,0 1 1,0-3 0,-6-1 4,6 1-3,-6-1-2,6-4 4,0 1 1,-8-1-1,2-2-1,6-1 0,0-5-2,-6 6 1,6-4 2,0-5-3,-7 5 0,7-4 0,0-4 4,0 2 8,0-2 6,0 0 3,0 0 2,0 0 3,0-2 3,0-6 1,-7 1-4,7-1-4,0-4-7,-6 3-2,6-3-2,0 1-4,0-4-1,-7 1-1,7-4 1,0 3-4,0-4 0,0 5-1,0-5 2,7 1-2,-7 0 0,0 0 0,6-1 0,1 1-1,0 0 1,-1 0 0,0-1 0,2 2-2,-2-3 1,7 2-1,-7 3 1,7-3 0,-6 4 0,5-1-1,2 4-1,-1 1 1,0 2-1,-7-4 0,14 5 1,-7 3-2,0 1 1,6 0 1,-5 3-1,-1 0-1,7 3 2,-8 0 1,8 1-1,-7 6-1,0-1 1,0 2-1,-1 0-1,2 4 2,-1-1 0,-7 4-1,8 0 0,-2 1 1,-5 4 0,0-6 0,-1 4 2,0 2-1,8-5-1,-8 4 1,-6-3-1,7 2 0,-1-3 0,-6 2 0,6-3 0,-6 2-1,7-1 1,-7-3-1,0-1 0,7 1 0,-7 0 3,0-4 0,0-1-2,0-2 1,6 3-1,-6-3 1,0-2 1,0-2-1,0 0-3,0 0 1,0 3 0,0-7 0,0 4 0,0-4-2,0 3-7,0-3-15,6 0-18,-6 4-29,0-8-46,8 4-95,-2-7-155,0 3-97,7-7-44</inkml:trace>
  <inkml:trace contextRef="#ctx0" brushRef="#br0" timeOffset="20661.18">23978 4253 53,'-6'0'371,"6"0"-145,0-3-105,0 3-55,-7 0-25,7-4-9,7 4-7,-7-4-1,0 0 0,6 1 0,1-1 0,-7 0 1,6-2-4,8-2-6,-8 0-4,7 1-1,-6-4-2,5-1 5,-5-1 1,6-3 4,0-1 2,1 2 2,-2-4 6,-6-2 3,8 2 4,-1-3 5,-7-1 0,8-2 0,-8 4 0,6-5-4,-4 0-2,4-3-5,-5 4-3,-1-5-10,1-3-3,0 4-3,-7 0-2,0-5-1,0 1 0,0 4 0,-7 0 2,7-1 7,-7 1 5,1 7 1,-7-4 2,7 9 6,-8-3 3,8 3 1,0 2-1,-8 4-2,8 4-6,-1-1-4,1 1 0,-1 3-7,0 1-6,1 3-4,0 0-3,0 3-1,-2 1-1,2 6 0,0-1-2,6 5 2,-7 1 1,7 2 1,-7 3-1,7 1 0,-6 1 0,6 0 2,-7 5 1,7-2-2,0 0 2,0 5-1,0-1-1,0 0 2,0 0-3,0 4-2,0 0 1,0 0 0,7 1 0,-1-5 1,1 0 0,0 0 0,-1 0 1,8-3 1,-8-1 0,6-2-1,2-1 0,5 0-1,1-7 0,0-1-1,-1 1 1,7-7-2,0 1 0,7-4 1,-7-5-13,13 0-20,-7-5-29,8-2-41,-8 1-56,1-10-132,6 2-122,-13-4-76</inkml:trace>
  <inkml:trace contextRef="#ctx0" brushRef="#br0" timeOffset="21987.5">22825 2128 14,'0'0'27,"6"0"-7,1-4-8,0 4-6,-7 0-3,6 0-1,1-3-2,-7 3 1,0 0-1,6 0 0,-6 0 7,0 0 7,0 3 8,0-3 7,0 0 7,0 0 6,0 0 9,0 0 3,0 0 2,0 0-4,0-3-5,0 3-4,0-3-5,0 3 1,0-5-4,0 5-2,0-4-2,0 4 2,0 0-3,0-3 0,0 3-2,0 0-4,0 0-5,0 0-3,0 0-5,0 0-4,0 0-2,0 0-3,0 0-1,0 3 0,-6-3 0,6 4-1,-7 1 0,7-2 2,-6 4-2,6-3 0,-7-1 0,0 5 0,7-1 1,-6 0 4,0 0 2,0 1 1,-2 4 2,8-5 1,-6 3 2,0 2 0,-1-2 0,0 1-2,1 0-3,-1 0-1,1 4-1,6-1 0,-6 2-1,-2-3 0,2 7 0,0-6 1,0 4 1,-2 5 2,2-6 2,0 5-1,-1 1 2,1 2 0,-1-3-1,0 4 1,1 4-1,0-1-1,0 0 1,-2 4-1,2 3 1,6 1-2,-6 0-1,-1 6-1,7-2 0,0 3 0,-7 0-1,7 0-1,7 4-2,-7-5 0,0 5 0,7-1-1,-1 1 1,0 3-3,2 2 1,-2 1 1,0 1 0,7 3 1,0 0 0,0 1 2,1 3-2,4 1 2,2-1 0,0 4-2,-1-3 1,7 2-2,-6 2-1,7-2 0,5 2 0,-6-5 0,7-4 0,-1 1-1,7-1 0,0 1 0,1-7 3,-2 2 1,1-6-2,7 0 4,0-4-4,6-8 0,0-3-1,0-4-2,6-3-16,7-10-23,1-3-39,-8-9-101,8-4-142,-1-7-82</inkml:trace>
  <inkml:trace contextRef="#ctx0" brushRef="#br0" timeOffset="22592.66">23698 1923 189,'0'0'146,"0"0"-54,-7 0-30,7 0-15,-6 4-8,0-4-3,6 7-2,-7-3-1,-6 3-3,6 0 2,1 0-2,-7 5-1,0-1 0,7-1-1,-8 1-2,1 5 0,7-1-3,-8-1-2,2 3 3,6-2-4,-8 4-1,8 0-1,-7 1 1,6-1 1,0 4-1,1-2-2,0 1-3,0 4-1,-2-4 2,2 4-1,0-1-3,6-3-2,0 4 1,0 0-1,0-1-1,0-3 0,6 4-2,0-4 0,2-3-2,-2 2 0,6-3 0,-5 1 0,6-4 0,0 3-1,1-3 1,-2-4-2,8-1-1,-7 1-1,7-3 1,-1-1-2,0 0 0,1-3 1,-1-4 0,1 3 0,-6-3-1,5 0-6,-6 0-15,0-3-24,7-1-32,-8-6-60,-5 2-123,6-3-98</inkml:trace>
  <inkml:trace contextRef="#ctx0" brushRef="#br0" timeOffset="22870.19">23887 2044 157,'-6'0'193,"6"0"-74,0 4-45,-7-4-22,7 7-12,-7-3-6,7 2-4,0 2-2,0-1 0,0 5-2,0-2 0,0 1-3,7 4-3,-7-5 0,7 7 0,-7-3 1,6 3-1,-6 2-4,7-4 0,-1 4 0,-6-2-2,7 3-4,-1-7-2,-6 5-2,7 1-1,-1-4 2,-6-1-4,6 1 0,2 0-2,-8-1 0,6-3 0,0 0-1,1-4-5,-1 0-14,1 5-26,-1-8-49,1 0-107,-1-4-110</inkml:trace>
  <inkml:trace contextRef="#ctx0" brushRef="#br0" timeOffset="23201.29">24031 1919 14,'6'4'226,"-6"-4"-87,6 4-52,7-1-28,-6 1-11,6 4-6,1-1-2,4 0-1,-4 4-3,5-4-6,-5 7-6,4-2-3,-4 2-6,-1 6-2,0-6-3,0 3-3,1 2 0,-8 3 3,0 0-2,0 0 2,1 0-2,-7 4 1,0-4-1,0 3 1,-7 1 1,7 4-3,-6-5 0,0 0-2,0 1 0,-8 0 0,8-1-1,-1-2-7,0 2-17,1-3-31,-1-3-82,7-5-143,-6 1-84</inkml:trace>
  <inkml:trace contextRef="#ctx0" brushRef="#br0" timeOffset="24312.98">24578 2029 40,'0'0'86,"0"0"-11,0 0-12,0 0-8,0 0-9,0 0-6,0 0-4,0 0-5,0 0 0,0 0-2,0 0 0,0 0-2,0 0-3,0 0 1,0 0-1,0 0-2,0 0-3,0 0-3,0 0-3,6 0-2,-6 0-5,0 0-2,0 0-3,0 0 1,7 0-2,-7 5-1,0-5 0,6 0 1,-6 2 1,0-2 0,7 4 1,-7-4 0,7 4 2,-1 3 3,-6-3 1,6 4 1,1-1 3,0 0 1,-1 0-1,7 1-1,-7 2 0,8 1-3,-2 4 0,2 0-1,-1-1-1,0 5 1,6-1-1,1 4 0,0 1 1,-1 2 0,1 0 0,6 5 0,0 2-1,7-3-1,-1 9 0,-6-1 0,7-1-2,-8 4 1,1 0-2,7 5 3,-7-1 0,0 6 0,0 2 1,1 3 1,-1-1 0,0 2-1,-7 2 0,7 5-3,0-1 0,0 4-1,-7 0 0,8 4 1,-8-1 0,8 5 1,-8-1 1,7 0 0,-6 4 2,0 0-3,-2-1 1,-4 2-1,5-2 0,-5-2-3,-2-1-2,-6-3 1,2-1-1,-2-7 1,-6 1-1,0-5 1,0 1 0,-6-7 2,-8-1 1,2 0 0,-2-7 2,1 0-4,-7-4 1,2-3-1,-9-4 1,1 0-1,0-3-1,0-5-4,0-3-11,-1-4-22,8-7-53,-7-3-116,6-8-99,1-8-71</inkml:trace>
  <inkml:trace contextRef="#ctx0" brushRef="#br0" timeOffset="24769.19">25405 1315 195,'0'-7'227,"0"-5"-83,0 5-43,0-1-18,7 1-11,-7 4-11,6-4-11,-6 3-10,7 0-6,0 0-7,5 4-5,-5 0-9,6 0-5,6 4-1,-5 0 1,6 3 3,-2 5-1,-4-2 2,5 5 1,1 3 1,0 1 1,-8 3-1,1 0-2,1 3-1,-2 4 1,-4 0-3,4 1-1,-6-1 1,-6 4 1,7-4-2,-7 1 1,0-1 0,0 1-2,0-1 1,0-3 0,-7-1 0,1-3-1,0 4 0,-8-4-5,8 0 1,0-1-2,-8-2-9,1 0-24,7-1-33,0-3-80,-2-1-166,2-3-87</inkml:trace>
  <inkml:trace contextRef="#ctx0" brushRef="#br0" timeOffset="25644.88">22858 5579 209,'-20'0'178,"7"0"-67,-7-4-37,1 4-21,-1 0-6,8-4 2,-2 4 0,2 0 0,4 0 1,-4 0 3,5-2-1,1 2-4,-1 0-6,7-5-6,-7 5-2,1 0-2,6 0-3,0-3-3,-6 3-2,6 0-2,0 0 1,0 0-2,0 0-2,0 0-4,0 0-3,0 0-3,0 0-2,6 0-3,-6 0-3,0 0 0,0 3 0,6-3-1,1 0 3,0 5 2,6-5 1,-1 0 1,8 2 1,0-2-3,6 0 1,7 0-2,6 0 0,-1 0 3,9-2-1,4 2-2,1-5 0,7 2 0,6 3 1,0-4 0,7-3 0,6 3-6,7 0 1,0-3 0,0 4 2,6-4 0,-6-2-2,6 3 0,0 2 2,1-3 2,-1-1 1,-7-4 0,7 6-1,-6-5-1,-7 3 2,-6-3 1,-1 1-3,-5 2 0,-7-3-2,-8 4 0,2-5 3,-15 6 4,-5-2 8,-7 5 16,-6-5 16,-7 4 16,-7-3 10,8 4 14,-14-1 17,6 1 10,-12-5 2,6 4-10,-7 1-13,0-4-14,1 2-10,-1 3-14,1-2-19,0 4-18,-2-4-9,-4 4-11,6 0-22,-8 0-40,1 0-47,7 4-53,-8-4-70,2 0-151,-2 0-100,2 0-73,-8-4-33</inkml:trace>
  <inkml:trace contextRef="#ctx0" brushRef="#br0" timeOffset="26816.05">23157 6059 177,'0'0'131,"0"0"-47,0 0-33,0 0-14,0 0-11,0 0-4,7 0-3,-7 0-3,6-4-5,-6 4-3,6 0-2,-6 0-4,8 0 0,-2 0-2,-6 0 0,6 0 0,-6 0 0,7 0 1,-7 0 1,0 0 0,0 0 4,0 0 6,0 0 6,0 0 6,0 4 5,0-4 6,0 0 7,0 0 5,0 0 3,0 4 0,0-4 0,0 0-1,0 0-3,0 0-4,0 0-5,0 0-4,0 0-5,0 0-4,0 0-3,0 0-5,0 0-3,0 0-3,0 0-3,0 4-2,0-4-1,0 0-2,0 3-2,0-3 0,0 4 0,0 4 1,0-2 1,0 5 1,0 1 1,0-2 0,0 5 1,7 3 2,-7 0-1,0 5 1,6-1 1,0 0-1,-6 3 0,7 4 0,-1 4 1,1-4-1,0 8 2,-1-1-1,0 2-1,8 2 1,-8 0 1,1 1 0,6 3-1,0 0 0,-7-1-2,8 1-2,-2 4 0,-5 3-1,6 0-2,0 1 3,-7 3-2,8 0 2,-8 0 1,0-1 0,1 1 0,0-3 0,-1 3-1,0-4-4,-6 0 0,7-3 0,0-4 0,-1-1 0,1-5 0,-1-1 0,-6-8 1,6-4 2,2 1 0,-8-8 0,6-3-1,-6 0-2,0-5 1,6-2-1,-6-4 1,0 3 3,0-7-2,0 0-1,0-4 4,6-3-2,-6-4 0,0-3-1,0-1-2,7-3-2,-7-1 0,7-4 2,-7-2-2,6 0 2,1-4 2,-1-1 1,1-3-1,0 4 0,-1-8 2,6 3-3,-4-2-1,4 0 1,1 4 0,1-5 1,5-1 0,-6 6-1,7-5 1,-7 7 3,6 1 1,0 0-3,1 4 0,0 3-1,-1 0 2,1 3-2,-7 1-1,7 3-1,-1 5 1,0 2 1,-5 1 0,5 3-2,-6 0 0,6 8 2,-5 0-1,-1-1-1,0 9-1,0-2 1,-7 5 0,8 3 0,-8 4 3,0 0 0,1 4 0,0-1 1,-7 4 2,6 0-1,-6 1 2,0 3-1,0-4 0,0 4-2,0 1-2,0-1 2,0 0-2,0-1-2,-6-1-1,6 1 0,0-3-2,0 0 2,0-3 1,0 4-3,6-5-10,-6-3-24,6 0-32,1 0-53,6-8-110,-6 2-123,-1-6-81</inkml:trace>
  <inkml:trace contextRef="#ctx0" brushRef="#br0" timeOffset="27313.32">24258 7990 252,'-6'3'361,"6"1"-147,6-4-96,-6 3-56,0-3-29,7 0-11,0 0-4,-1-3-2,1-1-3,-1 1 0,8-5 1,-8 1 2,6-4 1,2 0-3,-1 1 3,7-5 8,-8-5 7,2 3 6,-2-2 4,2-3 5,-1-4 3,-1 5 1,2-8-3,-2 0-7,2-1-7,-1 1-7,-7-4-6,7 0 4,-6 0-5,-1-1-6,8-2-4,-8 3-3,-6-4-3,6 1 0,-6 3-1,7 0-8,-7 3 3,-7-3 2,7 8 1,0-1 5,-6 1-1,0 2 6,-2 5 15,2-1 14,0 9 4,-1-5 1,1 9 3,-1-6-1,1 9-2,6-5-5,-13 4-13,13 4-15,-7 0-5,-6 4-3,7 4-5,-1-1 0,-6 3 1,7 5 1,-1-1-1,1 5 1,-1-1-1,-6 5-1,7 2 3,6 1-1,-8-1-2,2 4 0,0 0 0,0 5 1,6-5 1,-7 0 0,7 5 1,0-5-1,0 4 0,0-4 1,7 1 0,-7-1-1,6-3 0,6-1-1,-4 1-1,4-4 2,2 0 0,5-4-1,1-3 0,-1 0 0,7-5 0,0-2 0,0-1-6,7-7-14,-1-3-20,7-1-27,-5-7-32,4 0-46,-5-7-59,6 0-106,-13-9-119,6 2-61</inkml:trace>
  <inkml:trace contextRef="#ctx0" brushRef="#br0" timeOffset="27725.76">24422 5872 397,'-7'-3'276,"7"3"-124,-7 0-70,1-4-37,6 4-18,-6 4-10,-2-1-4,2 1 0,0-1-2,0 9 2,-1-1 0,0 0 3,1 3 4,-1 1 2,1 4 0,0-2 1,-2 2 2,2 3 3,0 0 3,0 0 0,6 3-5,-8 0-1,2 5-2,6-4-2,0 3-4,-6-3-2,6 3-5,6-4-1,-6 4 0,6-2-2,2-1-1,-2-1-1,6-2 1,2 2-1,-1-4-1,7-1 1,-8-3 1,8 2-1,6-5-1,-7-3 1,7 0-1,1-3-1,-1-4-3,0-1-12,0 1-21,0-4-26,0-4-44,0-3-80,-6-4-152,6 0-86</inkml:trace>
  <inkml:trace contextRef="#ctx0" brushRef="#br0" timeOffset="27993.88">24741 6022 303,'-7'0'330,"1"0"-142,6 0-85,0 0-47,-7 0-23,7 4-13,0 0-3,0 2-3,0-1 0,0 2 4,7 4-1,-7-3 0,6 2 1,-6 5-1,7 0-1,-1-1-3,0 1-2,8-1-3,-8 2-4,8-2 0,-8 1 0,7-1 1,0 1-3,0 3 1,0-3 0,0-1-2,0 2 5,0-2-4,0-3-3,1 3-7,-2-2-22,1-5-31,0 1-50,0-6-100,1-2-121,-2 0-70</inkml:trace>
  <inkml:trace contextRef="#ctx0" brushRef="#br0" timeOffset="28301.3">24923 5821 80,'0'0'403,"0"0"-161,0 0-109,6 0-60,-6 0-32,7 0-17,0 4-9,-1-1-2,7 1 0,1 4 0,4-2 2,-4 5 1,12 4 0,-7-1 1,1 5 2,6 0 1,-7 3 0,1-1-2,6 5 2,-6 0 0,-7 0 0,7 3 0,-8 4 4,2 0 1,-8-1-1,1 9-1,-1-5-3,-6 5 0,-6-5-3,6 5 0,-7 0-7,-6-4-5,6-1-2,-5-4-3,-2 1 1,2-4 1,-2-2-1,1-2 1,1-3-1,-8-1 0,6-6-14,2 0-31,-1-4-56,-1-4-160,8-3-93,-7-4-69</inkml:trace>
  <inkml:trace contextRef="#ctx0" brushRef="#br0" timeOffset="29262.32">26721 4901 73,'-6'0'117,"0"0"-35,6 0-25,0 0-17,-7 0-13,7-3-7,-7 3-3,7 0-4,-6 0-4,0-4-2,-1 4-2,1 0-3,-1 0-2,0 4 2,1-4 2,0 0 2,-2 0 5,2 3 5,0-3 5,-1 0 5,7 0 7,-6 0 6,-1 0 3,7 0 1,0 0 1,0 0-1,-6 0-2,6 0 1,0 0-3,0 0-4,0 0-2,0 0-2,0 0-4,0 0-3,0 0 0,-7 0-1,7 0 0,0 0-1,-6 0-1,6 0 0,-6 0-1,6 0 1,0 0 0,-8 0-1,2 0 0,6 0 0,-6 0-3,6 4 1,0-4 1,0 0-1,-7 0-3,7 0 0,0 0-1,7 0-1,-7 0 1,0 0 0,6 0-5,-6 0 2,6 0-3,2-4-1,4 4-3,1 0-1,7-3 0,0 3-1,-1-4 2,7 1-2,0-2-1,0 3 1,7-2-1,-1 0 0,7 0 0,-6-3-1,6 3-1,6-2 3,-6-3 1,7 2-2,-1 0 2,2-1 0,-9 1 1,9-3 0,-2 2 2,-6-3 0,7 0 1,-8 0 2,-5 4 4,-7-4 5,0 3 5,0 4 8,-13-2 17,1 1 21,-8 5 24,8-3 35,-8 3 31,-6-4 28,0 4 16,6 0 3,-12-3-9,6 3-20,-6-4-25,6 4-35,-14-4-35,8 4-29,-1-4-24,0 4-16,1-3-6,-1 3-8,1 0-23,0 0-42,-8 0-63,8 0-62,6 0-63,-6 0-58,-1 0-87,7 0-168,0-4-67,0 1-13</inkml:trace>
  <inkml:trace contextRef="#ctx0" brushRef="#br0" timeOffset="29869.77">27947 3399 211,'0'4'182,"-7"0"-72,0 2-44,7 3-17,-6-1-9,6-2-5,-6 5-4,6 1 0,0-3-2,6 11-3,-6-6-1,6 4-5,1 1 3,0 2 3,6 1 2,-7 1-1,7 2-2,-6 0 1,5 1-1,2 3 0,-1 4-3,0 0-2,-7 4 0,7-4-1,1 8-2,-8-4-2,7 3-1,0 0-2,-6-3-3,5 3-3,-5-4-4,6 1 1,-7-4-2,2 4 1,4-8-2,-12 0 1,7 0 0,-1-3 0,1-4 0,-7 4 0,0-8 1,6 0 1,-6 1 0,0-5 1,0-2 0,0-1-3,0 0 1,0 0 1,-6-4 1,6 0-1,0-3 1,0 0 0,0-1-2,-7 1 2,7-1 0,0-3-3,0 0 1,0 5-5,-6-5-10,6-5-20,0 5-20,-7-7-30,7 0-43,0-1-83,0-6-128,0 2-71</inkml:trace>
  <inkml:trace contextRef="#ctx0" brushRef="#br0" timeOffset="30237.22">28422 3799 70,'7'-4'301,"0"0"-102,-1 1-68,-6-1-37,0 4-20,6 0-8,-6-4-7,-6 8-3,6-4-4,0 4-20,-6-1-14,-1 5-7,-6-1-4,0 0-2,-1 4-4,2 0 1,-8 0 0,7 3-2,0-2 0,0-1-1,7 1 1,-8-2 0,8 1 3,0 0-2,-1 0 2,0 0 2,7 0 1,-6 0 1,6-1-1,0 2 1,0 3-3,0-1 1,6 1 1,-6-5-2,7 6 0,0-2 2,-1 4-1,7-3-2,0 4 3,0-5-2,0 1-1,6 0 3,1-1 0,0-3 0,-1 4-1,7-4 2,0 0-2,-6 0 1,6 0-2,0-4 0,6 4-2,-6-4-2,1 0 1,-1 0-2,-6 1 0,6-4 0,-7 4 0,1-5 0,-1 1 0,-6-2 0,0 3-1,0-2 2,-6 1-1,-1-4-2,0 5-13,2-5-20,-8 0-29,0 0-50,6-5-102,-6 1-124,0-4-73</inkml:trace>
  <inkml:trace contextRef="#ctx0" brushRef="#br0" timeOffset="32349.19">29602 2026 69,'0'-4'81,"0"4"-21,0 0-12,0-3-7,0-2-9,0 5-7,0 0-5,0-3-1,0 3 0,0 0-3,0 0 1,0-4 0,0 4 3,0 0 3,0-4 2,0 4 4,0 0 3,0 0 2,-7-3 2,7 3-3,0 0-1,0 0-4,-6-3-4,0 3-6,6 0-3,-8 0-4,2 0-4,0 3 0,-1-3 0,0 3 0,-5 5-1,5-5 1,-6 5 1,6-1 0,1 4 0,-8 0 2,8 1 0,-7 2 0,7-3 0,-7 7 0,6-3 2,1 2 1,-8 6 0,8 0 1,-7 2 0,6 0 1,-5 5 2,5-1 0,1 8-1,-1-1-1,0 1-1,1 3-3,-7 4 1,6 0 0,1 4-5,0 0-1,6 2-1,-7 2 0,0 3-2,1 0-1,6 0 0,0-1-1,-7 2 4,7 2 0,7 1-1,-7 3 1,6 1 6,1 0 7,0 2 5,-1 0 4,0 1 4,1 4 2,6-4-1,0 0 1,0 1-5,6-2-8,1 1-5,0-4-6,6 1-3,7-5-1,-7 0-1,13-6-1,0 0 1,-1-6-1,8 0 1,0-3 1,6-7 0,0-3-2,1-4 0,-2-3 0,2 1-4,-1-10-6,-1-3-21,2-2-31,-7-5-48,-1-3-97,-6-8-140,1-3-86</inkml:trace>
  <inkml:trace contextRef="#ctx0" brushRef="#br0" timeOffset="33145.13">29816 2439 109,'-6'-4'240,"0"2"-78,6 2-50,0-5-32,-6 5-19,6 0-12,0 0-9,0 0-10,0 0-6,6 0-7,-6 0-6,0 0-3,0 0-3,0 5-1,0-5-3,0 2 6,6 6 5,-6 0 1,6-1 5,-6 4 2,7 1 2,-7 2 2,7 1 0,-1 2 2,1 5-2,-7 0 2,6 4-4,1 4-1,0-1-2,-1 4-2,6-1 2,-4 9-6,4-1-1,1 0-2,1 5-2,-2-1 0,2 2 0,-8 2 0,7 0-1,0 0 0,0 0-2,-7 2 0,8 3 1,-8-6-1,0 4 1,2-3-1,-8 2 0,6-1-2,0-6 2,1 2-2,-1-1-1,-6-4-1,7-4-2,-7 1-1,0-4 0,7-4 1,-7 1 1,-7-4-1,7-5 2,0-2 3,0-5 6,-7 1 11,7-4 12,0-4 9,-6-3 4,-1-1 5,1-3 0,6-3-1,-6-1-3,-2 1-8,2-8-8,0 3-7,0-6 0,-2 3 2,2-4 0,0-3-1,-1-1-1,7-3-3,-6 0-2,-1-3-3,7 0-3,-7-2-6,7 2-1,-6-5 0,6 5 0,0-4 2,6 3-2,-6-4-1,7 1 1,0 4 0,-1-1-3,1 4 2,-1-3-2,0 6 0,8-4-1,-8 6 2,8-2-2,-2 5 1,1-1-1,1 5-2,-2-2 0,8 1-2,-7 8 0,7-5 1,-8 8-2,2-3 2,5 6 0,-6-3 0,0 8 0,0-5 1,0 5 1,1 3-1,-2 3 0,8-3-1,-7 7 1,0 1 0,6-2 0,-5 6-1,-2 0 1,1 2 1,1 0 1,-8 5-1,8-1 2,-2 0-2,-6 0 0,1 0 2,6 1-2,-6-1-1,-1 4 0,-6-6 0,6 1-2,2-2 1,-8 4 1,6-5 0,-6-3 5,6 0-7,0 0-17,-6-4-21,8 0-27,-2 1-42,-6-7-62,6-6-153,1 2-108,-1-5-67</inkml:trace>
  <inkml:trace contextRef="#ctx0" brushRef="#br0" timeOffset="33633.13">30645 4202 176,'0'0'287,"0"0"-106,6 0-69,-6-4-35,6 1-18,-6-1-9,7-4-5,-1 0-7,1-1-5,6-3-7,-7 1-4,0-3-1,2-1 0,-2-4 0,0 1 0,1 0 5,0 0 10,-7-7 7,6 2 1,-6-3 0,7 4 1,-7-7-2,0 0 2,0 2-1,-7-2-4,7-3-2,-6 3 2,6-2 0,-7-1 1,0 3 1,-5-4-3,4 4-7,2 0-6,0 2-5,0 1-4,-8 1-4,8 4-4,-1-1-4,1 3 1,0 4 3,-2 1 4,2 3 1,6 3 3,-6 1-2,6-1 0,-6 5 1,6-1-2,0 4-4,0 0-4,-8 4-4,8 7-2,0-4 0,0 7 0,0 3-1,0 4 0,0-4 1,0 10 0,8-5 1,-8 7 0,0-4 1,0 5 1,0-1-1,0 4 1,6 0-1,-6 1 0,0-2-2,0 5 0,6-5 0,-6 5 0,6 0 0,2 3 0,-2-4 0,0-1 0,1 1 0,-1-3 1,8-1-1,-8 1 0,0-8-1,8 5 1,-2-4 0,2-4-1,5 0-2,7-4 2,-6-3-2,6-4-5,-1 0-12,2-4-20,-1-2-24,0-5-32,6-5-39,-5 1-61,-1-4-119,0-6-109,-7-1-62</inkml:trace>
  <inkml:trace contextRef="#ctx0" brushRef="#br0" timeOffset="34123.22">30605 2176 211,'-6'0'198,"-1"-4"-67,1 4-39,-1 0-24,0 0-14,1 4-10,0 0-4,0 0-7,-2 3-1,2 0-4,-7 4-1,6 0-1,1 3-2,-7-3 3,7 3-3,-2 5 3,-4 0 2,6-2 2,-2 3 2,2 1-1,-7 1 0,7 0-3,-1 5-1,0-2-4,1 0-2,0 5-3,6-5-4,0 0-2,-6 2-1,12-2-1,-6 1-1,6 3-1,0-3-3,1-1 0,0 1-2,6 0 0,-1-1-1,2-3 0,6 0 0,-1 0 1,-6-4-2,6 1 0,1-1 0,0-7 0,-1 4-2,1-7 0,0 2 0,-1-3-2,1-7-8,-8 4-13,8-4-17,0-4-23,-7-3-30,-1-3-54,2-2-105,-2-3-118,-5-4-63</inkml:trace>
  <inkml:trace contextRef="#ctx0" brushRef="#br0" timeOffset="34449.31">30722 2289 10,'0'0'330,"0"-4"-121,0 4-84,0-3-46,0 3-27,7 0-17,-7 0-9,7 3-9,-1 1-4,-6 0-6,7 8-3,-1-5-2,0 3-1,1 2 5,-7 2-1,7 1 1,-7-1 0,0 1 3,0-1 0,0 6 0,0-7 2,0 3-1,-7-7 3,7 3 0,0-1 0,-7 0 1,7 1 2,0-5-1,0 0-1,0-4-1,0 5 1,-6-4 0,6-1 1,0 1-2,0-1 1,6-3 0,-6 5 1,0-5 2,7 2-1,0-2-1,-1 0-1,0 0-2,8 0-3,5-2-2,1 2-3,6-8-3,-7 4-4,7 1-16,0-5-28,0 1-44,1-4-95,-1-1-140,0-2-84</inkml:trace>
  <inkml:trace contextRef="#ctx0" brushRef="#br0" timeOffset="34841">30944 2099 49,'7'0'215,"-7"0"-67,6 0-52,0 0-36,1 0-20,-1 3-11,1-3-7,6 4-4,1 3-6,-2 1-2,8-1-2,-1 3 2,1 2 1,0-1-2,-1 4 0,1 0 1,-1 3 2,0 0-3,-5 4 1,5 0 0,-5 4 1,-2-1 1,1 4 4,-6-3-2,-1 3 3,1 0 2,-7 0 0,0 2 0,0-2-4,-7 1-2,1-5 0,-1 4-1,-6-3-2,7 0-3,-8-1 0,2 0-2,-1-2 2,-1-1-3,2-4-17,-2 0-35,2-3-84,5-4-146,-6-3-87</inkml:trace>
  <inkml:trace contextRef="#ctx0" brushRef="#br0" timeOffset="36641.32">31152 1736 40,'7'4'58,"0"-4"-17,-1 0-16,0 4-8,1 0-5,6-1 6,0 1 2,-7 3 6,8 0 3,-2 1 3,2 3 6,-1-1 7,0 1 5,6 4-5,-5-1-5,-2 5-2,8 0-4,-1 3-2,7 3-4,-6-3-7,6 7-3,-7 0-4,14 4 0,-7 1-1,7 2 0,-1 5-4,1-2 1,6 5-1,0 4-2,-6 4 0,6 3 0,0-1-1,-6 5-1,6 3 0,-13 5-3,6 2-2,-12 1 1,7-1 2,-15 5 3,8-1 0,-14 0 1,1 0 2,-1 4 1,-6-4 5,-6 4 1,6 0-2,-7-4-1,1 4 0,6-7 0,-7 0 0,0-1 0,7-2-1,-6-5-1,6-3-1,0-1-1,-6-3-1,6-4 0,0-3-1,0-1-1,0 1-2,6-9-2,-6 7 0,0-10 0,0 0 1,0 1-2,0-8-1,0 0 0,-6 0 0,6-6-3,-6 0-17,6-6-28,0-2-51,-8-8-117,8 0-100</inkml:trace>
  <inkml:trace contextRef="#ctx0" brushRef="#br0" timeOffset="37104.63">31993 1099 74,'6'-8'276,"-6"5"-115,7 0-65,0-2-31,-1 5-16,7 0-8,1 0-2,-2 0 1,2 5 1,-2 1 2,8 2-1,-7 3-6,7 3 0,-1 5-1,-6-2-3,6 6-4,-5 3 0,-2 0-3,2 3 0,-8 0 0,1 0-4,-1 5-4,-6 2-1,0-3-1,-6 4-2,6-1-2,-7 1-1,-6 3-3,6-3-2,-5 3-1,-2 0-2,2 1-2,-8-1-11,7 0-30,7 0-56,-8 1-154,2-5-99,-2-3-70</inkml:trace>
  <inkml:trace contextRef="#ctx0" brushRef="#br0" timeOffset="37769.4">29054 5443 145,'-20'-2'256,"8"2"-110,5-5-58,-6 5-30,6 0-11,1 0-5,0 0-3,0 0 2,-2 0-1,8 0-5,-6 0-6,6 0-4,0 0-5,0 0-2,6 0-3,-6 0-2,8 0 1,-2 0 2,6 0 3,2 0-1,-1 0-1,13 0-2,0-3 0,0-1-2,7 0-3,6-3 0,7 3-3,-1-3 1,14 0 0,-7-1 2,13-3-1,6 5 2,2-6 3,-2 5 1,7-4 6,6 3 3,8-2 4,-7-1 0,6-1-1,6 1 1,-5 1 0,-1 1-2,0-1-3,-6 0-3,-6 1-3,-2 2 1,-12 0-2,-6 0-1,-7-1-1,-6 5 0,-7-4 1,-13 2 11,1 3 19,-15-2 14,8 0 11,-14 0 8,1-4 5,-7 5 0,0-3-5,-7 1-12,1-2-24,-1 3-28,-6 0-35,-7 1-44,8-1-43,-8 4-47,1 0-59,-1 0-105,0 0-126,1 0-65</inkml:trace>
  <inkml:trace contextRef="#ctx0" brushRef="#br0" timeOffset="38804.68">29575 5920 157,'-6'0'332,"6"0"-140,-6 0-84,6 0-50,0 4-25,0-4-13,-7 0-6,7 3-1,0 4 2,0 1 9,7 3 3,-7 3 2,0 5 3,0-1 0,6 4 0,-6 0-2,6 4-2,2 3-3,-8 4-2,6 3 0,0-3 4,-6 8 1,7 3 6,-7 0 2,6 4 0,1 3-1,-1 0-3,-6 0-3,7 4-3,-1 0-4,-6 0-6,6-1-2,2 2-4,-8-1-1,6 0 0,-6 0-1,6 1 0,1-2 0,-7 1-2,0-5-1,7 6 2,-7-5-2,0 1-4,6-5 1,-6 4-2,0 1 0,0-5 1,0 1-1,0-4-1,6-4 1,-6 0 2,0-6-2,0-1 2,0-4-2,0-4 0,0-3 0,0-7 0,0 0-1,0-4 0,0 0 9,0-4 6,0-3 6,0-4 2,0 0 0,-6-8 1,6 0 2,0-5-1,-6-3-8,6-2-5,0-4-5,0-3-3,0-1 0,0-4 0,0 1-2,0 0 2,0-4-2,6 4 1,-6-4 2,6 0-1,-6 4 2,7-4-1,-1 4 1,8 0-1,-8 2 1,0-2-2,8 7-1,-2-3 0,-5 3 2,6-1-2,0 5 0,1 4 1,-2-5-2,1 8-1,0 0 2,0 0-1,1 4-2,4 4 1,-4-1 0,5 4-1,1 0 1,0 4 2,-8-1-2,8 4-1,-7 4 1,1 0-1,-2 0 1,2 8 0,-8-1 0,0 0-1,1 8 2,-7-3 0,0 2 0,0 4 0,0-4-1,0 5-1,-7 3 1,7-4-1,-6 4 1,6-4 0,-6 5-1,6-1 1,0-4-1,0 0 1,6 5 1,-6-5-8,6 0-19,7-4-29,1 1-40,-2-5-71,2 2-172,5-5-103,1-7-60</inkml:trace>
  <inkml:trace contextRef="#ctx0" brushRef="#br0" timeOffset="39259.04">30370 8066 104,'7'0'388,"0"0"-153,5-2-108,2 2-58,-2-8-33,8 4-15,-1-3-7,-5-1-2,12 0-3,-7-1-2,1-3 4,6 1 2,-6-4 9,5 5 7,1-9 5,-6 1 5,0-1 9,-1 2 6,1-6 6,0 1 6,-7-4-1,6 1-3,-12 0-1,5-1-4,-5-4-5,0 1-6,-1 3-8,-6-3-6,7-1-9,-7 1-5,0 0-1,0 0 3,-7 3-1,1 1 1,6-1 3,-14 4 1,8 3 3,0 2 2,-8 2-2,8 1-3,-7 2-4,7 5-1,-1 0-5,-6-1-2,7 5-5,-2 3-2,-4 3-2,6 1-1,-8 3 1,1 4 0,1 1-3,4 2 2,-4 4-1,-2 4 0,8-4-1,-7 8 0,7 0 0,-1 0 0,0 3 1,1 0 1,0 0 1,6 5-1,0-5 0,0 3-1,0-3 0,0 2-1,6-2 0,0 0 0,1 0 1,0-4 0,-1 1-1,7-5 0,1 2 1,-2-1-1,2 0 1,5-7-1,7-1 0,-6 2-6,6-7-4,6-1-16,1-4-24,-1-4-30,1-4-37,-1 0-44,1-7-64,-1-3-95,1-4-123,-7 0-51</inkml:trace>
  <inkml:trace contextRef="#ctx0" brushRef="#br0" timeOffset="39910.23">30273 5975 255,'-7'0'245,"1"0"-103,0 3-63,-2-3-33,2 0-18,0 4-9,-1 0-5,1 0-2,-1 3-5,1-4-1,-1 4 1,7 1 1,-6-1 6,-1 5 2,0-5 3,7 4 5,-6 4 4,0-5 2,6 5 1,-7 0 4,7 3-2,-7 0 3,1 5 1,6-3 0,-6 7-4,6-1 0,-7-1-2,7 1-5,0 3-1,0 1-4,-6 3-3,6-1-3,0-1-1,6 0 0,-6-1-1,0-1 2,7 1 1,-1-5 0,0 1 1,1-4 1,0 4 0,5-8 0,2 0-1,-1 0 0,6 1-2,-6-8-1,7 3-1,-1-6 1,7 3-3,-6-7 1,6 2 0,0-2-5,7 0-3,-7 0-2,-1-4-8,1 0-16,1-4-28,-1 0-42,-6 0-58,6-2-112,-7-5-121,7-4-72</inkml:trace>
  <inkml:trace contextRef="#ctx0" brushRef="#br0" timeOffset="40198.51">30572 6257 294,'7'-4'308,"-7"0"-135,7 1-77,-1-1-42,-6 1-20,7-2-13,-1 5-3,0 5-5,2-2 0,4 1 0,-6-1 0,2 9 6,-2-2 4,-6 1 5,6 4-1,-6 0 0,7 3-1,-7 1 0,0-1 1,0-3-2,0 2-2,0-2-2,0-1 4,-7 3 1,7-3 1,0-3 2,0 0 2,0-1-1,0 2-1,0-5 2,7 0-2,-7 0 0,6-3 1,1 0 1,0-1-2,5-3-1,2 0-5,-2 0-5,8-3-3,6-1-5,-7 0-4,8-3-5,-1 3-5,0-6-6,0 2-18,0-3-28,-7 1-36,7-5-54,-6 1-86,-1-6-149,-5 3-77</inkml:trace>
  <inkml:trace contextRef="#ctx0" brushRef="#br0" timeOffset="40433.32">30866 6036 306,'6'0'289,"1"0"-128,6 0-76,0 5-37,7 2-14,-8-3-6,8 7-1,-1-4 0,-5 7 4,6 1 4,-1-1 7,0 1 4,-6 7 0,7-3-3,-7 3-3,0 4-1,-7-1-2,1 1-5,-7-1-6,0 6-6,-13-2-5,7 3-5,-8-3-2,2 2-2,-8-6-3,7 0-3,-7 0-1,0-2-5,8-5-19,-8 0-39,7-7-76,0 1-175,0-5-95,7-4-49</inkml:trace>
  <inkml:trace contextRef="#ctx0" brushRef="#br0" timeOffset="41413.33">31140 5879 41,'6'0'260,"7"0"-96,-6-3-62,5 3-35,2 0-16,-1 0-5,-1 0-4,2 3-9,-2 1-5,8-1 2,0 5 2,-7 3 3,7 4-1,-1-4-1,1 7 0,-1-4 2,0 5 0,-5 3-5,5 4-5,-6-1 1,0 2-2,1 2 4,-8 0 4,0 3-2,1 1-1,-7 4 0,0-4-2,0 4-2,-7 0-3,-5-1-4,4-3-9,-4 3-4,-2 1-3,-5-4-1,6-3-1,-6-1 0,-1-3 1,0-1-1,1 1 1,5-7 1,-4 2-2,4-3-1,-5-3-12,5 0-20,2-4-30,-2 0-41,8 0-69,-7-7-132,7 2-94</inkml:trace>
  <inkml:trace contextRef="#ctx0" brushRef="#br0" timeOffset="43849.13">30860 5254 98,'6'0'82,"-6"0"-20,6 0-18,1 0-12,-1 0-8,1 0-2,-1 0 5,1 0 1,6 0 2,-6-5 0,5 5-1,8 0-4,-7-4 0,7 1-2,6 3-2,0 0 0,-1-4 0,9 1 0,5-1 0,-1 1 2,1-5-2,7 4-2,-1-3-5,2-1 0,5 2 0,-7-2 0,8 0 1,-8 1-1,1 0-1,6-4 1,-13 4-1,0-1-2,0 2-4,-7 1-2,-6-2-1,-6 3 5,0 1 8,-7-1 4,-1 1 3,-4-1 1,-8 0 1,6 0 1,-12 1-1,6-1-5,-8 1-9,-4-2-5,-1 5-3,-1-2 0,2 2-3,-2 0-4,-5 0-15,6 2-29,-6-2-56,5 0-131,-5 0-94</inkml:trace>
  <inkml:trace contextRef="#ctx0" brushRef="#br0" timeOffset="45640.67">23757 9060 111,'-7'-4'180,"1"4"-67,-1 0-46,1 0-27,0 0-19,-8 0-10,8 0-4,-8 4-4,2-4-3,5 0 0,-6 0 0,0 3-1,0-3-2,6 0 1,-5 0 1,-2 0 1,8 0 4,-1 0 6,1 0 6,0 0 5,-2 0 4,2 0 2,0-3 1,6 3-1,-6 0-3,6 0-5,-7 0-6,7 0-4,0 0-3,0 0-4,0 0-1,0 0 0,0 0-1,0 0 0,0 0-2,0 0 1,0 0-1,0 0-1,0 0 3,7 0 1,-7 0 5,0 0 1,0 0 3,0 0 0,6 0 3,-6 0 0,0 0 2,6 0 1,-6 0-1,6-4 0,-6 4 1,8 0-1,-2 0-1,0-3 0,1 3-4,-1 0-3,1-4-2,0 4-3,-1 0 1,7 0-1,-6-4-2,5 4 0,2 0 2,-1-4 0,-1 4 1,2-3-2,6 3 1,-8-4-1,8 4 2,-7-4-2,7 0 3,-1 4-2,1-2 3,-1-3 0,0 1 2,8-3 2,-1 4-1,-6-1 0,12-4 0,-6 5-1,7-5 0,-8 4-1,9-3-5,4 0 0,-5 0 0,6 3-1,1-3 1,-2 0 1,1 0 1,0-1 1,1 1 0,5-1 1,-6-3 0,7 4-1,-7 0 0,7-1-1,-1-3-3,7 3 1,1 2 0,-2-5 1,1 3-2,7 1 2,-6-4 0,5 4 0,1-1 1,-8 1-1,8 3-1,0-2-1,0-3 0,-1 3 1,1 2-1,0-3 0,-1-5 1,1 4-1,0 6 2,6-6 3,-6 1-2,-1-1-1,7 4 0,-6-3 0,6 4 0,-6-4-1,-1 3-1,7 0 0,-6-3 0,0 3 1,0 0-1,-1-2-3,1 2 1,0-1 1,-8 2-2,8-4-1,-7 0 1,1 3 0,5-4 1,-6 0 3,6-1 0,1 1 0,-6 0 1,5 2-1,1-2 1,-8 1-2,8-1 4,0 1-4,0 0-2,-1 0 4,1-2-2,6 3 0,-6-2 0,-1 2 2,7-3-3,-6 2 0,0 4 0,0-4-2,-7-1 2,7 4 0,-1-4 0,-6 6-2,0-5 2,7-1-2,-7 4 4,0 0 1,0 0 0,1 1-1,-1-1 2,-1 1-1,2-4 2,6 3 0,-7 0-3,7 0-1,-1-3 0,7 3 1,-6 1-5,6 0 3,0-2-2,-6-2 1,6 7 1,-6-7 0,6 3 1,-7 1-1,7-5 4,-6 4-2,6 1 2,-6-1-1,6-4 2,0 2-1,1 2-1,-8-3 1,8 2 1,-1 2-2,-7-3-1,7 1-1,0-2 0,0 3 0,0-3 0,0 3 0,-6-3-2,7-1 5,-1 5-2,0-1-1,0-3 0,0 0 0,0 3 2,7 0 0,0 1 0,-7-5-5,7 5 1,-7-4 2,0 3 0,0-4-1,-6 5-1,-7-5 0,0 2-1,0 0 3,-13 0-3,1-2 1,-8 5 1,-6-5 1,-7 5 2,1 0 3,-7-2 2,-7-2 0,1 3 0,-7 1-1,-7-1 0,1 1-7,-7-1-19,0 0-43,-6 1-97,-1-1-131,-6 0-87</inkml:trace>
  <inkml:trace contextRef="#ctx0" brushRef="#br0" timeOffset="46507.1">23170 10214 301,'-6'-11'210,"6"6"-91,-7-1-48,7-2-20,0 0-9,0 1 3,0-1 3,0 2 1,0 2 3,0-3 4,0-1 2,0 4-4,0 2-3,0-3-7,0 2-9,0 3-5,0-4-5,0 4-8,0-3-4,0 3-4,0 3-3,0-3-4,7 4-1,-7 4 1,0-2 1,6 5 4,0 3 1,2 1 4,-2 1 6,0 6 4,8 3 3,-8 1 3,7 3 3,-7 3 2,8 6 2,-8 1 0,8 5-2,-2 2-1,1 4 0,0 1-1,0 0-5,1 5-6,-8-1-1,7 3-5,0 1-4,-7-4-2,7 3-4,1-2-1,-8 2-2,7-3 1,-6 0-2,-1-4 0,0 1 0,1-5 1,0-2-1,-1-6-1,-6-3 1,7 2 0,-7-9 0,0 0 1,0-7 1,-7 1-1,7-9 2,-6 1-2,6-4 0,-7 0-1,7-4-2,-7-4-12,1 1-20,0-4-25,-1 0-33,-6-4-41,7-2-75,-1-2-134,0-7-98,-6 1-45</inkml:trace>
  <inkml:trace contextRef="#ctx0" brushRef="#br0" timeOffset="46983.29">23125 10355 14,'0'-2'378,"0"-2"-146,0 0-100,0 4-53,0-3-26,6-1-15,1 1-8,-1-2-6,1 1-2,6 2 1,-1-6 0,2 4-5,-1 1-1,6-5-4,1 1 0,-7 0 2,7 0 2,-1-5 3,1 5 4,0-3 8,6-6 4,-7 5 5,1-3 0,-1-4 2,7 2 0,0-1 1,-6-2-2,6-3-2,-7 4 2,1 0 2,0 3 2,-8 0 0,1 3 0,-6 3-1,6 1-5,-7 0-4,-6 2-4,7 1-7,-7 5-5,7-3-3,-7-1-7,0 4-3,6-3-3,-6 3-2,0 0-2,0 3 0,6 1 0,1-1 0,-7 8 0,7-3 2,-1 7 3,1-1-1,5 5 0,-5 3 1,0 3 0,5 1 0,-4 3 0,4 1 0,-5 2-2,6 1 2,-6 4-2,-1-4 1,0 3-1,8 1-1,-8-1-1,0 2 0,8-1 0,-8 2-1,1-3 1,5 6 1,-5-6-2,0 1-9,-1 0-20,0-5-33,1 1-46,6-4-85,-6-3-186,6-4-91,-7 1-60</inkml:trace>
  <inkml:trace contextRef="#ctx0" brushRef="#br0" timeOffset="47748.87">23802 12715 253,'0'0'204,"0"0"-81,0 0-51,0 4-23,0-4-14,0 0-2,0 0 1,7 0 5,-7 0 8,0 0 5,7-4 4,-7 4 0,0 0-3,6-3-6,-6 0-4,0-1-7,7-4-8,-7 1-3,6 0-3,-6-1 0,6-3 0,1 1-1,-7-2 4,7-3 3,-1-3 3,0 0 0,1 0-1,0-5 0,-1 2 3,1-4 0,-1-2 5,1 2-2,-1-5 4,1 1 0,-1 0-1,8 0-2,-8-5-3,0 2-3,1-2-7,-1 2-4,1-1-6,-1 0-4,-6 0-2,0 4-1,7-5 0,-7 5 0,0 4 2,-7-5 8,7 8-4,-6 0 0,6 4-2,-7 3 1,1-3 2,-1 7 4,1 0-2,0 4-3,-2-4 2,-4 7 2,5-3 1,1 7 0,-7-4-4,6 4-4,1 4-3,-8-1-3,8 1-2,0 4-1,-8 2 0,8 1-2,0 0 1,-1 3 2,-6 1 0,6 1-2,1 2 1,6 4-1,-6-4 1,-2 4 2,2 0 0,6 3-1,0 1 0,0 0 3,0 4-3,6-5 5,-6 4-2,8 1 0,-2-1-2,7 0 1,-6 0-2,6 0 1,-1 1 1,2-1-4,-2-3 1,2 3 1,5-3 1,1-1-2,0 2 1,-1-6 1,0 1-1,8-4 2,-8 1-1,7-1-2,0-7 1,0 3-1,0-7 0,7 1-7,-7-4-18,0 0-32,7-4-40,-1-4-56,-5-3-113,5-5-149,-6-2-93,-1-3-45</inkml:trace>
  <inkml:trace contextRef="#ctx0" brushRef="#br0" timeOffset="48458.55">24812 10342 363,'-6'-4'230,"-7"4"-94,7 0-49,-1 0-28,0 0-20,1 0-9,6 0-4,-14 4-2,8-1 0,6 5-3,-6-1-1,-1 0-2,1 4-2,-1 4-1,-6-5 0,7 9 3,6-1 0,-6 1 6,-2 3 3,2 0 4,0 7 4,6 4 3,-7-1 0,0 10 2,7-2-1,-6 4-2,6 3-3,-7 1-3,7 3-5,0 1-3,0 2-2,0 1-5,7 4-3,-7-1-2,6 1-4,8-4 0,-8 5-1,8-6-1,-2 1-1,8-5-2,-1-1-1,1-2 1,0 1-1,5-4 0,-5 0 0,12-5 0,-5 3 2,5-6-1,1 1 0,-1-8 1,1 0-1,-1-6-1,8-2-1,-8-2-2,1-5-7,0-7-9,-1 1-13,1-1-19,-7-7-22,0 0-26,-7-7-44,1-1-75,-8 1-133,2-3-73</inkml:trace>
  <inkml:trace contextRef="#ctx0" brushRef="#br0" timeOffset="48833.38">25171 10994 326,'-7'-15'329,"1"8"-125,0-5-72,-2 6-34,8-2-18,0 1-11,-6 3-9,6 0-4,0 1-3,0-1-11,0 1-7,0 3-10,6 0-8,2 3-6,-2 1-3,0-1 1,1 9 4,-1-1 4,1 3 8,6 1 6,-7 3 6,8 4 7,-8-1 2,0 6 0,1-2 0,0 5-5,-1-1-6,1 1-5,-7-1-7,6 4-4,0-1-7,1-2-4,-7-1-5,7 1 0,-1-5-1,0 1-1,1-1 0,-7 2-1,7-6 0,-7-3 1,6 1 1,-6-1 0,0-3 1,0-5-1,0 2-1,0-4-2,0-2-2,0-3-1,0 1-2,0 0-16,0-4-29,7 0-33,-7-4-43,0-3-54,0-4-81,6 0-136,1-3-78</inkml:trace>
  <inkml:trace contextRef="#ctx0" brushRef="#br0" timeOffset="49127.27">25529 10990 198,'0'-4'332,"0"1"-137,-6 3-86,0 0-47,-2 0-21,2 3-12,0 5-7,-1-5 1,-6 8 2,6-4 0,-5 5 3,5-2 2,0 5-1,-5-3 1,5-3 0,0 7 1,1-1 3,-1-1-1,1 1-2,-1-4-1,1 3-1,6-3 0,0 5-1,-7-1-5,7-1-6,7 1 0,-7-5-1,6 5-3,1-1-2,-1-3-2,1 0 0,6 0-2,0 1 2,0-2-3,0 2-2,6-5-1,1 1 1,0-1-1,-1 0 0,1 0-3,0-3 0,6 0 1,-7-4-1,7 3-3,0-3 0,-6 0-7,-1-3-15,1-1-23,0 0-29,-1-3-40,1 0-63,-2-8-146,-4 3-84</inkml:trace>
  <inkml:trace contextRef="#ctx0" brushRef="#br0" timeOffset="49471.54">25640 10602 93,'0'-8'467,"0"-3"-176,0 4-127,0-1-66,7 1-40,-1 0-25,8 0-9,-2 3-5,1 0-2,0 1-2,6 3 1,7 3-2,-6 1 0,7 4 4,-1-1-1,6 3-2,-6 9 3,7-4-1,-7 7 3,7 4-1,-8-1 2,8 4-1,-14 8 1,7 0 1,-6 3-1,-1 4-1,-11 4-3,4-1-2,-5 4-1,-7 1-1,0-2-2,0 3-3,-7-6 1,1 4 5,-8-3 7,8-5 4,-7 2 2,0-6 1,0 3 2,0-6 0,-6-3-2,5 0-6,1-4-9,0-8-2,0 6-4,7-8-4,0-2-3,-2-2-7,2-1-22,0-2-36,6-1-51,-7-5-100,7-1-151,0-2-95,0-3-46</inkml:trace>
  <inkml:trace contextRef="#ctx0" brushRef="#br0" timeOffset="50382.08">26663 10891 52,'-7'3'256,"1"-3"-88,6 0-60,-6 0-32,6 5-18,-8-5-6,8 0-1,-6 0-1,6 0-4,0 3-1,-6-3-3,6 0-2,0 4-1,0-4-2,0 0-4,0 0-3,0 0-2,0 0-4,0 0-5,0 4-4,0-4-2,6 0-1,-6 4-3,6-4 2,8 3 1,-1-3-1,0 4 2,6-4-2,7 0 0,1-4-3,-1 4 0,13-3-1,-7-5-3,14 4 0,-1-4 0,1 1 0,-1 0-1,8 0 2,-1-4-1,-7 3 1,8 2 0,-7-3-2,-1 3-1,1-2 0,-7 1 0,-7-1 0,1 1-2,-7 4 0,-7-1 5,1 1 9,-14 3 14,8-4 10,-14 4 5,6-4 3,-6 4 3,-6-4 2,6 1-5,-14 3-10,8-4-12,0 4-11,-8-4-6,1 4-3,7 0-4,-7 0-10,6-3-19,1 3-33,6-3-50,-6-1-82,6 0-171,6 0-91,-6-7-50</inkml:trace>
  <inkml:trace contextRef="#ctx0" brushRef="#br0" timeOffset="50817.42">28090 10265 150,'-7'-4'299,"1"0"-120,6 4-72,-6-4-36,-2 4-22,8-2-13,0 2-6,-6 2-4,6-2 3,0 4 3,0 4-1,0-1 1,6 3 1,-6 5 2,8 0 3,-8-1 1,6 9-5,0 0-1,1 2 0,0 0-4,-1 0 0,1 9-1,-1-5-2,0 8 0,8-4-4,-8 7-3,0-3-3,8-1-1,-8 4-3,1 1-4,-1-5-2,7 5-1,-6-5 0,-1 5-1,0-5-2,2-3 0,-2 0 0,0 1 0,-6-2-1,7-2-1,-7-5 0,0 1 0,0-3 0,0-2 0,0-3-1,-7-3 1,7-1 1,0-3 6,-6-4-2,6 1-1,-6-1 1,6-3 0,-8 0-2,2-4-11,6 0-24,-6 0-34,-1-8-46,1 1-76,-1-8-146,7 1-92</inkml:trace>
  <inkml:trace contextRef="#ctx0" brushRef="#br0" timeOffset="51105.09">28383 10524 266,'-12'8'227,"-2"-1"-104,1 5-57,0-2-27,0 1-14,0 4-9,0 0 1,0 0 2,6-1 0,1 5 2,-1-5 2,1 1-2,0 3 0,6-3-2,0 0-1,0-1-1,0 1-1,6-1-2,0 1-1,1 3-1,-1-3-2,8 0-2,-2 0-1,2-1-1,-2 4-1,2-4-3,5 2 0,-5 2-1,4-3 0,-4-1 0,5 4 1,1-3-1,0 0 0,-1-1 2,1 2-1,6-7 1,-7 3-1,7-1-4,-6-5-19,0 2-38,5-4-102,1-4-120,-6 0-85</inkml:trace>
  <inkml:trace contextRef="#ctx0" brushRef="#br0" timeOffset="52444.14">29458 9353 25,'0'0'93,"0"0"-29,0 0-18,0 0-8,0 0-3,-6 0 4,6 0 0,0 0 2,0 0 1,0-4 0,0 4-6,0-4-2,0 4-5,6-4-2,-6 2-5,0 2-1,0-5-2,0 2-4,0-1 6,0 4 3,0-3 1,0 3 2,0-5-1,0 5 3,0 0 1,0-3 1,0 3-1,0 0-1,0 0-3,0 0 0,0-4 1,0 4 0,-6 0-1,6-4 0,0 4 1,0 0-1,0 0 3,-7 0 0,7-3-1,0 3-2,0 0-2,0-3-3,-6 3-3,6 3-3,-6-3-5,-2 3-5,2 1 0,0 0-2,-1 4 0,0-5-1,-5 9-1,5-6 3,1 5 2,-1 1 3,-6 2 4,7 1 2,-1-1 3,0 4 1,1 1 1,0-1 1,-1 5 2,-6-2 1,6 4-2,1-2-1,0 2 2,-2 2 1,-4 2-1,6 0-1,-1 0-2,-6 0-1,6 8-2,1-4-2,0 7-2,-2-3-2,8 7-1,-6 0 1,6-1-2,0 1-2,0 4 0,0 0-1,6 0-2,2-5 1,-2 4 1,0 1-3,1 0 0,6 4-1,0-6 1,-1 7 0,2-6 1,5 5 0,1-5 1,0 1-2,-1-1-1,7 1 1,0-4-1,0-4 0,7 1-1,-1-5-1,1-3-2,-1-3 1,8-1 1,-1-7-2,0 0 2,7-8-2,-7 1-5,6-8-19,-5 0-26,-2-2-37,1-10-56,-6 2-114,-1-8-131,-6 0-80</inkml:trace>
  <inkml:trace contextRef="#ctx0" brushRef="#br0" timeOffset="53102.39">29778 9393 236,'-7'-4'284,"7"0"-126,-6 4-70,6 0-35,0 0-15,0 4-2,0 0-3,0 3-3,0 0 0,0 0-3,6 5 6,-6 2 3,7 6 0,-1-3-3,0 5 2,2 4 4,-2 3 2,0 0 3,0 0-3,1 8-3,6-1-4,-6 2-1,-1 2-4,1 3-5,0 5 0,-1 0-4,0 3-4,-6 0-2,6 1-3,2 3-4,-8-5-3,6-1 0,-6 2-3,0-3 1,6-4 0,-6 4 0,7-9-1,-7 6 0,6-8 1,-6-5-1,0 1 1,0-3-2,0-8 0,7-1-2,-7-2 0,0-9 1,0 5 1,0-7 6,0-5 7,0 5 7,0-8 3,0 0 1,0-5 1,0-1 1,-7-2-2,7-7-2,0 1-8,0-4-4,0 0-1,0-4 1,0-1 1,0-3 3,-6 5 6,6-4-1,0-2 1,0 2 0,0-1 0,0 0-2,0 1-2,6-1-2,-6 1-7,7-1 0,-7 4 1,7 0-1,-1 1 0,0 2 3,1 1 1,0 2-1,5 2 0,-5-1-3,6 5 0,0 2-3,1 1-1,-2-1-2,2 4-1,-2 2-1,8 2-1,-7 0 0,7 2 0,-8 2 1,2 4 1,5 3 0,-6-5 1,0 9 0,0-3 3,0 3-2,-6-1 1,6 4-2,-7 0 0,1 1 0,-1-1 1,-6 4 1,0 1-1,6-3 1,-6-1 1,0 4 0,0-2-1,0 1-1,0-3 0,0 3 1,0-4-2,8 1-1,-8 2 0,0-2 0,6-1 0,-6 0-1,6 0-8,-6-2-24,7-1-30,-1-1-39,7-3-61,-6 0-125,6-1-124,-6-6-84,5 4-40</inkml:trace>
  <inkml:trace contextRef="#ctx0" brushRef="#br0" timeOffset="53597.02">30461 10939 338,'0'0'306,"8"0"-136,-8 0-78,6-4-40,-6 0-22,6 4-9,8-3-6,-8-1-4,7-3-3,0 4-1,0-5-3,1 1 3,-2-1 3,8 2 1,-7-6 2,-1 1 7,2 0 6,-2-4 10,2 1 7,-1-5 3,0 1 0,-6 0 1,5-5 2,-6 2-3,2-5-3,-2 1-5,0-2 2,-6 2 0,0-4-3,0-1-2,-6 1-4,0 0-2,-2 0-2,2-1-6,0 1-8,-7 0-1,0-2 0,6 11 0,-5-6 1,4 4 0,-4 3-1,6 2-1,-8 1 4,8 2 0,-1 7 1,1-4-2,6 3 0,-7 5 0,7-1 0,-7 0 0,7 4-1,0 8-6,-6-5-2,6 5-3,0 6-1,0-3-1,0 7 0,0 1-1,0-2 1,0 6 1,0-2-1,0 6 0,0-2 1,6 5 0,-6-1-1,0 0 1,0 4 0,0 0-1,0 0 3,0-1-2,0 2 1,0 3 1,0-4-1,0-1-2,0-1 0,0-2 1,7 0-1,-7 0 0,7-7-1,-1 4 1,7-4 2,1-4 1,-2 0-1,2-3 1,5-1-3,7-6 0,-6-1 1,12 0-1,1-7-4,-1 0-9,7-7-24,0 0-35,1-1-45,-8-6-71,7-4-142,0-5-104,-13 2-67</inkml:trace>
  <inkml:trace contextRef="#ctx0" brushRef="#br0" timeOffset="54070.87">30540 9220 303,'-6'4'224,"-1"-4"-92,0 4-52,1 0-26,-7 3-10,7 1-4,-2-1 0,-4 7-3,6-3 0,-8 0-4,8 4 0,-1-1-2,1-2-4,-1 2-1,0 1-4,7 0 3,-6-1 0,6 4 1,-6-2 0,6 1-4,0-2-1,0 4-1,6-2-1,-6 2-7,6-4 0,1 4-4,0-2-1,-1-2 0,1 3-1,5 0-3,-4-3 1,4 4-1,2-5-1,-2 1-1,8 0 1,-7-5-2,7 5 0,-1-4 1,1-4 0,0 0-1,-2 1-2,2-4 2,0 0-9,-1-4-16,-5 0-21,5 0-32,-6-8-54,6 0-102,-5 1-122,-8-7-66</inkml:trace>
  <inkml:trace contextRef="#ctx0" brushRef="#br0" timeOffset="54343.96">30787 9257 69,'-6'0'322,"0"4"-125,-1-1-82,7 1-42,-7 4-21,7-1-12,0 0-4,-6 0-2,6 4-2,6 0-1,-6 1-3,7 2-4,-7 1-3,7 0-1,-1-1-4,-6 1-3,6-1-4,1 1-3,-7 0 0,7-1-1,-1 1 1,1-1-2,-1 1 1,1 0-1,-7-1-1,6-2 1,1-1-4,-1 0 1,-6-4-1,6 4-1,2-4-4,-2 1-15,-6-4-26,6 0-50,-6-4-105,0 0-117,7-4-71</inkml:trace>
  <inkml:trace contextRef="#ctx0" brushRef="#br0" timeOffset="54625.16">30866 9151 201,'0'-4'302,"0"4"-128,0-3-75,6 3-37,1 0-21,6 0-12,-7 3-6,7 1-2,1 3-4,-2 0 0,2 2 0,-2 5 1,1-3-1,1 3 0,-8 5-2,0-4 2,8 2 3,-14 2 1,6 3 0,-6 0-1,0 0-4,0 4 1,0-4-1,-6 4-4,0-6-3,-2 6-2,2-4-2,0 1-3,-1-2-2,0-2-13,1 3-32,-1-8-68,1 2-168,6-3-86,0-5-60</inkml:trace>
  <inkml:trace contextRef="#ctx0" brushRef="#br0" timeOffset="55316.98">31067 9024 48,'-6'0'180,"6"0"-62,0 0-48,0 0-31,0 0-14,0 0-7,0 0 2,0 0 1,0 0 2,0 0 4,0 2 5,0-2 4,0 0 0,0 0-1,0 0-1,6 0-5,-6 0 0,0 4-4,8-4-4,-8 0-1,6 4-3,0 0-3,-6-4 2,7 7-1,6-3-1,0 3 2,0 4 1,0 0 2,7 3 1,-1 1-1,1 4-2,6-1 0,0 3 0,0 5-1,-1 3-3,2 5-4,-1-2 4,6 6 1,-5 6 3,-1-1 1,6 6-1,-5 1 1,-1 4 3,0 6 0,-1 1-6,1 2-1,-6 0-1,0 7-2,-1-5-4,7 4 0,-13-2-2,7-2-2,-7 2-1,6-5 1,-12 0-2,6-3-2,-7 0 2,1-1-1,-7-4 0,0-2-4,-7-4 3,7-1-1,-12-2 3,-2-2 0,2-7-1,-8 2 0,0-5 0,1-4 1,-1 0 0,-6-7 0,7 0-1,-7-4-1,6 1-9,1-8-22,-1-4-41,6-3-100,-4-4-138,4-4-89</inkml:trace>
  <inkml:trace contextRef="#ctx0" brushRef="#br0" timeOffset="55848.91">31589 8576 272,'-7'-4'299,"1"1"-108,6-5-64,0 8-34,0-4-24,0 1-12,0 3-10,0-4-13,6 4-12,1 0-8,0 0-5,5 4-4,2 3-1,-8-3-1,14 7-1,-7-1 2,-1 5 3,2 4 1,-1-1 3,0 1 1,0 2 2,0 5 2,-6 0 1,5 0 3,-12 3 0,7 0 1,0 0 1,-7 0 2,0 2 6,-7-2 4,0 0 4,-5 0 1,5-4 3,-6 5 4,-7-8 0,7 3-1,-7-3-3,1 0-7,0 0-7,-1-4-6,-6 1-5,7-1-7,-1 1-11,1-4-26,-1 2-36,7-2-57,6-1-139,1 1-122,-1-4-86,7-3-52</inkml:trace>
  <inkml:trace contextRef="#ctx0" brushRef="#br0" timeOffset="56550.64">29589 11751 252,'-6'-3'215,"6"0"-96,-8 3-51,2-3-28,6 3-13,-6-5-5,6 5 0,0-3 2,0 3 5,0-4-2,0 4-2,6-4-2,-6 4-2,6-4-2,2 1-4,-2-1-4,0 4-3,1-3-2,6-1 1,0 1-1,-7 3-1,8-4-1,5 0 3,0 4 0,1-4 1,6 4 3,0-3-1,0-1-1,6 0 1,8 1 0,-1 0-1,6-1 1,1-4 3,7 5 4,-2-5 1,8 1 3,0-4 3,6 4 7,0-4 4,1-5 5,-1 7 3,0-7 3,6 5 6,-6-3 5,1-1 3,-8 0 2,8 4 1,-8-3-1,0-2 0,-5 7-2,-7-7-7,-1 5-7,-13 1-5,1 2-3,-1-3 6,-12 7 12,0-2 21,-7-2 24,0 4 17,-6 0 13,-1-3 3,0 4-2,-6-1-8,0-3-19,-6 3-31,6 0-27,-6 1-21,-1-2-22,0 5-35,1 0-45,-7 0-49,6 5-46,-6-2-47,-7 1-60,8 3-77,-1-3-144,-7 7-65,0-4-19</inkml:trace>
  <inkml:trace contextRef="#ctx0" brushRef="#br0" timeOffset="57267.4">29947 12089 272,'0'-4'295,"-7"1"-128,7-1-75,0 1-39,0 3-25,0 0-12,0 0-8,0 0-1,0 0-5,0 0 0,0 0 0,0 7-1,7-4 2,-7 5 5,7-1 5,-7 5 3,6-2 5,-6 1 9,6 4 5,-6-1 4,7 4 1,-7 5-1,7-1-3,-7 0-1,6 3-3,1 1-6,-7 7-1,6-4 0,0 8 3,2-4 3,-2 7 0,0-4 2,0 5 0,2 0-3,4-2-3,-5 2-5,-1 3-6,1-1-4,0 2-4,-1-1-2,0 3-2,8 1 1,-8 0 0,0-1-2,1 1 1,0-4-3,-1 4 1,7-4 0,-7-4-2,8 4-1,-8-7 0,7-1 1,-6 1-1,-1-4-1,1-7 2,-1-1-1,1-3 0,-1-3 2,1-5-1,-7 1-2,6-5 1,-6-3 2,0 1-2,0-4 1,0-1 0,0 1-1,-6-8 1,6 4 0,-7-7 0,7 3 0,-6-7 0,-1 4 0,7-4 1,-6-3-1,-1-1-1,7 0 1,-6-3-1,6-1 1,0 1 1,0-4-3,0 1 2,0 2 1,6-3 0,-6 0-1,7 3 1,-1-3-1,1 5 0,6-2 3,-7 1-1,8-1 0,-2 5 0,1-1 0,0 1-1,0-1 1,7 4 1,-7 3-2,0-3-1,6 7-1,1-3 1,0 4 0,-8-1 0,8 1 0,-7 3-1,7 3 1,-8-3 0,8 4-2,-7-1 1,1 4 1,-2 1 2,2 3-2,-2-3 0,2 6 0,-1 1 1,-7 0 1,0 3 0,2 0-2,-8 4 1,6-3 2,-6 2 0,0 6 1,-6-6-1,6 4 2,-8 2-2,8-2 3,-6 0-1,0-2-2,6 2 2,-7 0-2,1-2-2,6-2-2,0 5-3,0-4-16,6 1-25,-6-2-41,7-2-79,-1-1-177,8-3-91,-8 0-52</inkml:trace>
  <inkml:trace contextRef="#ctx0" brushRef="#br0" timeOffset="57790.39">30892 14001 276,'0'-3'390,"6"-1"-155,7 0-109,-6 1-61,6-5-30,0 4-17,0-2-9,-7-2-6,7 5-1,1-5-1,-8-3 1,8 4 4,-8-4 1,0-1 1,7 3 6,-6-7 11,-1 1 13,1 0 6,-1-2 10,-6-2 6,0 1 5,0-1 9,0-3 5,0 1-7,0-1-10,0-4-5,0 4-12,-6-3-6,6-1-8,0-4-12,0 1-6,-7 4-6,7-5-4,0 1-2,0 0-1,0 2 0,0-2 1,7 4-1,-7 0-1,0-2 2,0 6 0,0 2-1,0 1 1,0 3 0,0 5-1,0 3 1,0-5 0,0 9-1,0-5 0,0 5 2,-7 0-1,7 3-1,0 0 0,0 0 1,-6 0-1,6 3 0,-7 4 1,1 0 0,-1 5-1,1 2 2,0 1 0,-8 0-2,14 2 0,-6-3 0,-8 9 0,14-4 0,-6 2-1,6 1 0,-7 0 3,7 0 0,0 4-1,0-4-1,7 4 0,-7-1 1,6 4 1,-6-3-2,7 0-3,0 3 1,-1-4 2,-6 2-1,6-2-1,2 1 1,-2-5-1,7 1 2,-7-3 0,7-1 0,0-3 0,7 0-1,0-5 1,-1 1-2,7-3 0,0-5-5,0 1-11,7 0-23,-1-8-34,1 0-44,-7-3-78,7-3-155,-1-5-95,-6 0-58</inkml:trace>
  <inkml:trace contextRef="#ctx0" brushRef="#br0" timeOffset="58279.51">30605 11884 70,'-6'-4'414,"-1"4"-157,1 0-113,-1 0-61,7 0-29,-7 0-11,1 4-1,0 3 2,0 0-4,-2 4 1,2 1 1,0 2 5,-1 1-1,0-1-1,-6 5-7,7 3-4,0 0 1,6-1-4,-8 2-5,8-1-3,-6-1 0,6 6-1,6-6 0,-6 6-1,8-6 0,-2 4 0,0 2-1,1-6 0,-1 1-7,8 4-3,-8-3-2,8-2 1,-2 1-3,1 0 0,7 0-2,-8-3-2,8-2 2,0-2 0,-1-1-2,1 1-3,0-3 0,-1-5-1,7 0-3,-6 0-10,-1-7-22,7 5-24,-6-10-33,-8 1-38,8-3-59,-7-3-108,0-2-114,0-3-54</inkml:trace>
  <inkml:trace contextRef="#ctx0" brushRef="#br0" timeOffset="58537.24">30860 11947 91,'0'-8'462,"0"4"-180,0-3-123,0 7-71,0-4-36,0 4-19,6 0-6,-6 0 2,0 4 3,6 0 3,-6 3 3,7 1 2,-7 2 4,6 5 4,1 0-4,-1-1-8,1 1-7,-1 3-3,1-4-4,0 2-2,-1 2-5,0-3-2,1 2-4,0 2 0,-1-4-1,0 3-1,7 1-2,-6-6-2,0 7-1,-1-5-2,0-1 0,8-3-6,-8 0-17,1 0-29,-1-4-35,1-3-51,-1-1-100,1-6-138,-7-1-77</inkml:trace>
  <inkml:trace contextRef="#ctx0" brushRef="#br0" timeOffset="58799.01">31010 11774 459,'6'-7'367,"-6"-1"-150,6 5-94,7-5-49,-6 5-26,6 3-8,-1 0-3,2 0 0,6 0 1,-8 6 1,8-1 5,-1 6-4,-5-4-1,5 8-6,-6-1-6,6 5-5,-11-1-2,4 4-2,-6 3-5,1 1-2,-7 0 2,0 3-3,0 0-1,-7 4-2,1 1-1,-6-1-4,4-1-2,-4 5-1,-1-5-7,-1 3-19,2-4-29,-2-1-45,2-4-69,5 0-132,-6-8-102,6-3-69</inkml:trace>
  <inkml:trace contextRef="#ctx0" brushRef="#br0" timeOffset="63548.53">32449 2230 3,'0'4'104,"0"-4"-25,-6 5-23,6-5-15,0 0-9,0 3-11,0-3-5,0 0-4,0 3-1,0-3-2,0 4-2,0-4 1,0 0-2,0 4 2,0-4 6,6 0 5,-6 0 4,7 0 3,-7 3 5,13-3 5,-7 0 5,7 0 1,-7-3-2,8 3-5,6 0-5,-8-4-1,8 4-6,-1-4-2,-5 1-4,12 0-4,-7 3 0,1-5 0,-1 1 0,7 1 0,0-1 0,0 1 0,1-1-1,5-3-1,1 3 0,-7 0-3,6 1 1,1-1 0,-7 1 0,0-2-2,-7 3-1,1-2 0,0 4-2,-7-4 0,0 4 0,-7 0 1,1 0 4,-1-4 3,-6 4 5,6 0 1,-6 0 3,8 0 0,-8 0-1,0 0-2,0 0-5,0 0-1,0 0-5,0 0-4,-8 0-1,8 0-1,0 0-1,0 4-2,0-4-1,0 0 6,0 4-3,0-4 0,-6 4 1,6-2-1,0-2 0,0 5 0,0-2 1,0 1-5,0-1 3,6 1 1,-6 4-1,0-5-1,0 8 2,0-4 1,0 1 0,0 3-1,8 0 0,-8-4 0,0 4 0,0 4 0,0-5 1,0 5 0,0 0 3,0-1 0,0 5 1,0-4 2,0-1 1,0 5 1,0-2 1,6-1-3,-6 2 0,0 0 1,0 1 1,6-1-1,1 0 0,-7-4-2,7 6-1,-1-3 0,0 2-3,1-1 0,-1 0 0,-6-3 0,7 3 1,0 1-2,-1-1-2,-6 4 1,6-4 0,-6 4 0,7-4-1,-7 5-1,7-2 1,-7 5 1,0-4 1,0 4 0,0-1 1,0 5 0,-7-5-1,7 0 1,0 6-1,0-6 1,0 1-1,0-1 0,0 1 2,0 0-2,0-1 0,-7-3 0,7 4 0,0-4-1,-6 4 0,6-4 1,0 3-1,-6-3 1,6 4 1,-7-4-2,7 3 0,0 0 1,-7-2 0,7 3 0,-6-4-1,6 3 0,6-2-1,-6-5 1,7 3 1,0 2-1,-7-5 1,6 4 0,0-1 0,8-1 1,-8 1 1,0-2-2,8 2-1,-8 1 0,1-4 0,5 5-1,-4-5 0,-2 5 1,-6-2 0,6 1 0,0 0 1,-6-1 0,7 2-1,-7-2 0,7 6 0,-7-5 0,6 4 0,1-5 0,-7 1-1,6 3 2,0-2-1,2-1 0,-2 0 0,0 0 0,8-4 0,-8 3 3,0-1 1,7 1-3,-6-2 1,0-1-1,-1 0 0,-6 0-1,6 1 0,2-2-2,-8 6 0,6-4 2,-6-1 0,0 0 0,0 0 0,0 1 3,0 2-2,0-2 0,0-1-1,0 5-1,0-6 1,6 6 0,-6-2 1,0-2 0,0 2 1,0 2-2,6-1 1,-6-1 0,7 2 0,-7 0-1,7-2-1,-1 4 1,-6-2 0,0-2 0,7 5 1,-7-4-1,0 3 0,6-2 0,-6-1 0,0 0 0,0 0 0,0-1 0,-6 1 0,6 0 0,0 1 0,-7-5 4,7 4 0,0-3 2,0 1-3,0-1 1,0 4 2,0-5 0,0 4-2,0-3-1,0-2-1,0 2 0,0-1-1,0 3 0,7-1-1,-7-3 0,6 2-1,-6 0 2,0-2 0,0 5-1,0-3 1,0-2 0,0 6 0,-6-4 1,6 2 0,0 1-1,-7-3-1,7 3 1,-6 0-1,6 0 1,-7 0 1,7-1 0,-7 2-2,7-2 1,-6 5 0,6-4 1,-6 4-1,6-4 0,0 3 0,0-3 0,0 0 0,0 4-1,0 0 0,0-4-2,0 3-1,0 1 2,0-1-3,0 1 2,-6 0 2,6-1-2,0-3 2,-8 4-1,8 1 1,-6-2 1,6-4 3,-6 5-1,6-4-3,-7 5 1,0-6 0,7 1 1,-6 3-1,-1-6-1,7 3-1,-6-1-3,6-1 3,-6 1-1,6-3 2,-8 1 0,8-2 0,-6 2 0,6 0 1,-6-2 1,6 3-2,-6-3 2,6 2-2,-8-5 0,8 5 1,-6-1 0,6-4 1,0 5-1,-6-5 0,6 5-1,0-5-1,-7 5-1,7-4 1,0-1-1,-6 5 1,6-4 0,0 2 1,-7-3 1,7 6 2,0-6 0,-7 5-3,7-1 1,0 1 0,0 2 0,-6-3 0,12 5 0,-6-1-1,0-1 0,0-3 2,7 5-2,-7-2 0,0 5 1,7-3-2,-7-2 1,6 1-1,-6 4 1,7-1-1,-7 2 1,6-6 0,-6 9-1,0-5 0,6 4 2,-6-4 1,0 6-2,8-2 0,-8 0-1,0 3 0,0-2 1,0 3 0,-8-4-2,8 0 1,0 5 1,-6-5 2,6 4 1,0-4-2,0 1 0,0 3 1,0 0 2,0-4 0,0 4-1,0 0-1,0 0 2,0 0-1,6 4 0,-6-5 0,0 1 0,0 4 0,8 0-3,-8-4 2,0 3-1,0 1-1,0 0 1,0-1 0,0 1 0,-8-4-1,8 3 0,0 1 1,0 0-1,0 0 2,0-1-1,0 1-1,-6-4 0,6 3 0,0-3 1,0 0 0,0 0-1,6 1 2,-6-2-1,0 1 2,0 0 0,0 0 3,0 3 0,8-2-1,-8-2 2,0 6-1,0-6 0,0 5 2,6-1 3,-6 1-2,0 0 3,0-5 1,0 6 0,-6-1 0,6-1 1,0-3 0,-8 3-1,8 1-1,0-4 1,-6 3-3,6 1 2,0-1-1,0 1-1,-6 0-2,6-1 1,0 0-2,-7 2-1,7-1 0,0-1 0,-6-3-2,6 4 1,0-1 0,0-3 2,-7 1 0,7-3 2,0 7 2,0-5 1,7 0 1,-7 3 1,0-2 0,0 2 2,0 1 0,0-4 3,0 4 0,0-1 1,-7-3 0,7 4 0,0-1 2,0 1-1,-7-3 1,1 2 2,6 0-1,-6-3 0,6 4 2,-6 0 3,-2-5 1,8 5 3,-6-1 0,6 1-1,-6 4 0,6-4-3,-7 0-2,7-1-6,-6 0-3,6 1-4,0 0-6,6-1-2,-6-3-1,0 3-1,7 1 0,-7-4-3,6 4 1,-6-4-1,6 0 2,-6 0-1,8 0 0,-8-1-1,6-3 0,-6 2 2,0-2 0,6 0 0,-6 1-1,6-5 0,-6 0-1,0 2 1,7-2-1,-7-4-2,0 2-1,0 0 1,0-3 0,0 3 0,0-1 0,0 0 1,0 0 1,0 0-4,0-1 2,0 6 2,0-2 0,0 4 1,0-3-1,0 3 1,0 0-1,0 5 3,0-5-2,7 0-2,-7 4 2,6-3-1,-6-1 0,7 0 2,-1 0 1,0 0 0,-6 5 4,8-5 13,-2 0 8,0 4 10,0-3 4,2-1 4,-2 0 6,0 0 7,1 0 3,-1-2-5,-6 2-8,7 0-8,-7-3-4,7-1-2,-7 1-5,0-4-6,0 4-8,0-4-5,0-5-6,0 6 1,0-5-2,0 1-2,0-1-2,0 0 0,0-3 2,-7-1 0,7 1 1,0 0-2,0-1 0,-7-3 0,7 0 0,0 4-1,0-4 1,-6 0-1,6 1 0,0-2 0,-7 1 0,7-1 1,0 2 0,-6-1-1,6-4 0,-6 4 0,6 0 0,-8 0 3,2-1-4,0 2 0,-8-5 1,8 5 1,-13-1 1,5 0 1,-4-1 0,-9 2 1,1-2 10,-6 1 5,-7-3 3,-7 3 7,7-5 4,-13 3 4,-1-3 2,2-2 2,-8 3-8,-7-2 1,1-2-5,0 1-16,-6-4-48,6 4-81,-8-4-84,8 0-107,7 0-218,-7 0-116,6 0-70,-6 0-31</inkml:trace>
  <inkml:trace contextRef="#ctx0" brushRef="#br0" timeOffset="64460.03">19456 15584 175,'-6'0'210,"-8"-4"-81,2 4-46,6 0-20,-8-3-12,1 3-6,7-3-2,-1-2-1,-6 5-3,13-3-3,-6-1-4,-2 4-5,8-4-1,-6 4-5,6-3-4,0 3-4,-6 0-3,6 0-5,0 0-3,6 0-2,-6 3 0,6-3 2,2 8 4,-2-5 3,7 2 4,0 1 4,6-2 2,7 3 3,1-3 4,5-4 0,8 4 0,5-8-1,1 4-1,6-4-3,6-3-1,1 3-1,0-7-4,12 4-2,1-4 0,0 0-2,6 0-2,0-3 0,0 3-1,7-3-2,-7 2 1,1 1-4,-2 3-1,-4 2-2,-2 1-2,-6 2-5,-6 3-7,-7 0-8,0 0-9,-13 3-10,-6-3-11,-1 5-15,-12-3-13,-1 2-15,-5-4-28,-14 4-71,0 0-129,-14-1-59</inkml:trace>
  <inkml:trace contextRef="#ctx0" brushRef="#br0" timeOffset="64738.87">19717 15914 21,'-26'11'323,"0"4"-140,6-8-85,1 3-43,12-1-19,1-3-8,-1 2-2,14-1 2,-1-3 0,7 0 0,6-4 4,8 0-1,-1 0-4,6-4-4,7 0-3,1 0 0,-1-3-3,7 0 1,5-1-1,2 1 1,5-4 3,1-4 1,0 1 5,6-1 3,6-3 4,1-4 3,0 4 2,-1-4 0,-5 0-3,5 3-3,-12 2-7,0 1-5,0 1-4,-14 9-6,-7-6-4,2 9-2,-14-1-3,0 0-2,-6 4-2,-1 0 2,-6-3-4,-7 3-1,2 3 1,-2-3-2,-12 4-2,6 3-9,-8-3-11,-4 4-18,-1 2-19,-7-3-26,7 1-45,-6 4-103,5-6-113,-5 2-63</inkml:trace>
  <inkml:trace contextRef="#ctx0" brushRef="#br0" timeOffset="84752.24">12946 2806 5,'-6'-8'240,"0"5"-91,-1-4-56,1-1-27,-1 1-15,0 0-11,7-1-5,-6 0 0,6-2-1,-6 3-4,6-1-1,0 1-4,-6-5-6,6 6 1,-8 2 3,8-3-1,0-1-2,-6 4 0,6 1 2,-6-1 0,-1 1-1,0-1-3,1 4-4,-1-3-4,-5 3-2,5 0-1,-6 0-5,-7 3 0,7-3 1,0 4-1,-6-1 0,-1-3 1,7 4-2,-6 3 1,-1-7 2,1 4-2,-1 0-1,1-1 1,5 1 0,-6 0 0,1 0 0,0-2 0,0 2-2,-1 0 1,0 0 1,1-1 0,-1 1 0,0 0-2,-6 0 2,1 3 0,5-4 2,-6 4-1,-1-2 1,-5 2 0,6 0 0,0 1 2,0-5 1,-6 5 0,6-1 0,-1 4 2,1-7-2,0 3-1,0 3 0,0-2-1,0-1-1,0 1 0,0 4-2,-7-3-2,7 3 1,0-5 0,-6 3-1,5 2 1,-5-1-1,6 0 1,-7 1 2,1-6 3,5 5 5,-5 1 0,6-2 2,-7-3 1,1 5 0,5-4 0,-5 1 1,6 3-3,-7-5-4,7 5-1,-6-2 0,5 1-4,-5 0 1,6-3-3,0 3-1,-6-1 2,6 2-2,0-2 0,-7 1 0,0 5 2,7-7-2,-6 3 1,-1 3 0,7-4 1,-6-1 1,5 5-1,-5 0 0,6-4-1,-1 4 1,1-1 0,7-2-2,-7 2 0,6 1 1,-6 3-1,7-3 0,-7 3 1,6 0 0,-6 1 0,7-1 0,-1 1-1,-6-1 0,6 0 0,1-4 3,-1 5 0,-6-4 0,7-1 1,5 4 2,-5-2 2,0-2 0,-1 3 1,1-1-1,-7-1 2,6 3 1,1 4 0,-7-4-3,6 5 0,-7-2 0,9 2-2,-9 2-1,7-3-1,-6 3-1,6 1-2,-5-3 1,5 2-1,0 0 0,1-3 1,-1 4-1,1-1-1,0 2-1,5-2 2,-5 5 0,6-5-1,0 0 0,-7 0 3,7 2 0,0-2-2,0 1 3,7 3-2,-8-3-1,2 3 4,5 1-3,-6-1 0,0 0 2,7 4-1,-8 4 0,2-4-1,-2 6 0,2-2 0,-2 4 0,1 0 2,1-2 0,-2 2-1,8 0 1,-8-2 0,2 1-1,-1-2-3,6 2 3,-6 0-2,7-3-1,-8 2 3,8-2-2,0 4 3,-1-4 1,0 3 1,7-1-2,-6 3-2,6-6 2,0 4-1,-7 4 1,7-3-2,-6-2 2,6 6-1,0-1 1,-6 3 2,6 1 0,-8 4 1,8 2 1,-6 1 2,0 1-1,6 2 2,-6-3-1,6 3 0,-7 1 0,7 3-3,0 0 0,0-3-1,0 7-1,0-8 0,7 5-1,-7-5 0,6 1-1,0 0 0,0-4 2,2 3-2,-2-3 1,0 0 1,1 0 2,-7 5 0,6-6 1,1 1 2,0 4 2,-7-1 0,6 0-1,-6 1 0,0 3-2,0-3 0,6 7 1,-6-3-3,7-1-4,-7 4 1,7-4-2,-1 3 0,0-1 0,1 1 0,6 1-2,-6 0 3,5 0 1,2 0-2,-2 4 0,2-1 1,-1-3-1,0 4 0,0-2-1,-1 3-1,2-1-3,-8-1 2,8 0 1,-1 1 0,-7-4-1,0 1-1,8-2 1,-8 1 1,7-4 3,-6 4 0,6-4 1,-7 5-2,7-5 3,0 1 1,7-2-3,-7 1-1,0 5 0,6-6-2,1 5-1,-7 1 1,6-5-2,1 4 0,7-4 3,-9 5 1,9-6-1,-7 1-1,6 1 2,-1-1-2,-5-3 2,6 3 1,0-7-1,-7 3-2,7-2 2,-6-2-1,7 2-1,-9-5 1,9 4-1,-1-4-2,-6 0 0,6 0 1,-7 1 0,7-1 0,0 1-1,0-1 0,1 0 2,5-3 0,-6-1 0,1-2 0,-2 1 0,7-1 0,-5-5 0,-1 4 2,0-3 0,0-1 1,7 0 1,-7-4-2,0 1 1,0 0 0,-1-1 0,2-3-3,-1 1 0,0-1 0,0-1-2,0 1 2,7 3-2,-7-6 0,-1 4 1,2-2 0,5-3-1,-6 2-3,1-2 1,5 0-1,-6-3 0,7-1 1,-7 1 0,0-4-2,0-4 3,1 3 1,5-6 1,-13 0 0,7 1 0,0-7 1,1 7 0,-1-5 1,-7-1-1,7 2 3,0-5 1,0 3-1,1-2-1,-1-1 0,0 1 1,-1-2 0,8-1 0,-7-1 2,6-1 1,1-3 1,0 0 2,0 3 3,6-3-2,-7-3 0,1 3 0,-1-3-1,1-6-2,-1 6-1,1-4 0,-1 0 0,1-1-5,0 1 1,-8 0-1,8 0 0,-7-1 0,7 1-1,-7 0-2,6 0 1,1-1 1,-7 0 1,7 1-2,-7 1 1,0-6-2,7 4 1,-7-3 1,0 5-1,6-6 0,-5 1 0,5 0 1,-6-3 0,1 3 0,-2-4 1,7 0 1,-6 5 0,1-6 1,5-2-1,-6 4-2,1-5 3,-1 1 1,0-1-1,0 2 0,-1 1-2,2-2 0,-1 0 0,0 0 2,-6-4-3,6 3 1,-7 1-1,1 4 1,6-5-1,-7 2-3,-5-2 2,5 0-1,0 1 1,1-1 0,-1-2 0,-5 2 0,5-3 1,1 0 3,-8 4-1,8-4 2,0 0 0,-1 1 0,7-6-2,-6 5 2,0-4-2,-1 1-1,7 0 1,-6-1-1,6 1-1,-7-5 0,1 4 0,6-3 0,-7 2 0,1-2-1,0 0 1,-1 4-1,-6-4 0,6 0 0,-5-1 0,-1 1 1,0-1 0,0-2 0,-1-1-3,-4-1 1,4 1 2,-5-4-1,0 0 0,-1 1 0,1-4-1,5 3 0,-5-2 2,0-2 0,-1 4 1,0-3 0,8 1 1,-8-3-1,7 2 1,0-3-1,0 1 3,7 3-3,-7-5 0,0 3-1,6-2 0,-5-1 0,-2 3 0,2 1 1,-2 0-3,2 3 3,-1-3 4,-1 3 1,-4 0 2,-2 0 0,6 5 2,-5-4 0,0 2 4,-1 1-1,1 1-3,-7-2 1,6 2-6,-6-2 0,0 1 1,0 0 0,0-3-4,0-1-2,0 1 1,0-5-1,-6 5 4,6-4 1,0-5-2,0 1 0,0 0 0,0 0 3,6-4-4,1 4 0,-7-2-1,7-2-1,5 0-2,-6 1 1,2-1 0,-8 0-1,6 1 2,0 2 2,-6 1 8,0 1 8,0-2 8,0 5 4,0 4 11,-6-5 8,6 4 6,-6 5 1,-2-5-4,2 0-2,0 1-4,0-1 6,-1-3 2,0 0-1,1-1-1,6-2 4,-7 2-2,1-3-3,-1-3-4,7 2-12,-7-2-12,7-4-6,-6 3-6,6-7-7,0 4-4,0-5-3,0-2 2,-6 0 0,6-2-1,-6 6 0,-2-5 0,2 1-1,0-1 1,-1 4 2,-6-3 1,6 2 2,-5 2 1,-2-1-1,8 4-1,-7 3 4,0-3 9,0 6 8,7-2 2,-1 0 1,-6 2 1,7-2 0,-2 3 3,8-4-3,-6 1-9,0-1-6,6-4-5,0 5-4,0-5 1,0 1 1,-7 0-2,7 1 1,0-3 1,0-1-2,-6-6 2,6 6 1,-7-4-3,7-1-2,-6-3-1,-1 3 1,7-3-2,-6 0-1,6-4-2,-6 3 0,-2-3 1,8-1 1,-6 2 0,0 0-2,-1-5-1,7 4 2,-7 0-2,1-3 2,0-2 1,-1 2 3,1-4 0,-1 3 2,0 0 2,7 4 1,-6 0-1,6-3 0,-6 3-1,-2 4-3,8-1 0,-6 1-1,6 4-3,-6-1 0,6 0 3,-7 1-4,7 2 1,-6-1-1,6-3-1,-7 6 0,1-5 3,6 0 2,-7 1-2,1 4 1,0-2-4,-2 0 3,2 6 4,0-1 1,-1 3-4,0 1-2,1 2 1,0-2 1,-1 2 3,1 6-3,-8-5 0,8 4 1,0-1-6,-1 1 4,0-1-2,1 1 0,0 0 1,-1 3 3,7-3-2,-7-1-5,1 5 7,-7-4-3,7 0-1,-2-1 3,2 1 0,-6 0-2,5 3 1,-6-1 2,0 2-2,-1 6 0,2 1 0,-2 0-1,-5 7-2,6 1 2,-6-1 0,-1 3 2,0 4 1,1 1 0,-1 3-1,0 0 2,-5-1 1,-1 5-2,0 0 2,-1 4-2,-5-1-1,-1 4 0,1 4-1,-14-1 2,1 4-2,-1 4-3,-13 4-4,0 0-11,-12 3-28,0 5-43,-8 2-40,1 5-39,0-1-38,6 4-46,-6-4-78,13 7-194,6-3-65,7-4-10</inkml:trace>
  <inkml:trace contextRef="#ctx0" brushRef="#br0" timeOffset="86096.58">11760 12368 6,'0'-8'101,"8"-4"-18,-8 6-16,6-5-14,0 3-10,-6-3-7,7 4-6,-7 0-7,7-4-10,-1 4-5,-6-1-2,7 5-4,-7-4 0,0 3-1,6-4 1,-6 5-2,6-1 1,-6 0 0,0 0 0,7 4 0,-7-2-1,7-3 1,-7 2-1,0 3 1,6-4-1,-6 1-1,0-1 0,0 0 1,0-3 3,6 2 8,-6 5 6,0-7 7,0 5 4,0-2 4,0-1 2,0 2-1,-6-1-1,6 1-5,0 3-6,0-4-2,0 0-4,0 2-2,-6 2 0,6-5 3,0 5 0,0-4 1,0 4-1,-7-3 0,7 3 3,0-5 1,0 5 3,0 0 0,-7 0 3,7-2 0,0 2-2,0 0-1,-6 0-3,6-4-1,0 4-5,0 0 0,0 0-6,0 0 0,0 0 1,0 0-1,-6 0 0,6 0 0,0 0 1,0 0-2,0 0-1,0 4 0,-7-4-2,1 2-1,6 3 1,-7-2-1,0 1-1,1 3 3,0 1 1,6-1 0,-8 5 3,2-3 1,0 7 3,0-2 3,-1 5 0,0-2-1,1 6 0,-1 2 0,1-2 1,0 6 1,-2 0-3,2 4-1,-6 1 0,4 2 0,-4 1 2,5 3 1,-6 0-1,0 4 3,-1-4 1,2 9-1,-1-6 1,0 4 0,-6 5-1,5-1 3,-6 4-2,1 0-2,-1 0 0,2 3 0,-2 2-3,0-2 0,-6 1-1,7-1-5,-1 4-1,0-3-2,1-4-2,-1 1 0,7-6-2,0-2-1,0-4 0,0 0 0,6-8 1,-5 1-1,5-8 1,7 0-1,-7-3 2,1 0 1,0-8-1,6 0-2,0-2 0,0-7 0,-7 3 0,7-1 0,0-7 0,0 3-2,0-4 2,0 1 3,0-4 3,7 5 3,-7-5 2,0 0 1,0 0 3,0 0 3,0 0-2,0 0-2,0 0-2,0 0-1,6-5-5,-6 5-1,0 0-1,0-4-4,0 4-3,6 0-11,-6-3-18,0 3-22,0 0-27,0-4-42,0 1-59,0-1-103,0-3-123,-6-4-58</inkml:trace>
  <inkml:trace contextRef="#ctx0" brushRef="#br0" timeOffset="86373.03">11024 13738 356,'0'-5'300,"-6"2"-124,6 0-77,0 3-41,-6 0-22,6 3-13,0 5-10,-7 2-4,7 6-2,0-1 0,-7 6 1,7 1 0,0 4 1,-6-1 1,6 2-1,0 2 1,-6 3 3,6-3 1,-7 4 4,7-4 2,0 5 6,0-5 2,0 0 2,7 0 5,-7 1 1,6-4-2,0-1-1,1 1-1,0-1-2,-1-2-1,7-6 1,0 2-3,6-8-3,1 0 2,0 0-3,6-7-2,-1-4-1,9 0-2,-2-8-5,7 1-3,0-7-2,0-1-3,13-4 0,-6-3-2,6-3-2,0-1-1,1 1-14,-8-6-24,1 6-37,-1 0-61,-13 3-137,8 0-115,-14 3-74</inkml:trace>
  <inkml:trace contextRef="#ctx0" brushRef="#br0" timeOffset="93518.33">8594 15782 387,'-6'0'237,"6"0"-105,-7 0-60,7 0-31,-7 0-16,7 0-8,0 4 0,0-4 7,7 4 3,-7 3 5,7 0 3,-1 4 4,0 0 0,8 0-1,-2 0-3,2 3-7,-1 1-6,7-1-4,-2 1-6,2-1-4,7 2-1,-1-5 0,0 3-2,-1-6 0,1-1 0,1 0 0,-1-3 0,6 4 1,-5-8 0,-1 0-1,0 0 3,-1-8 0,-5 4 1,0-3 5,-1-3 6,1-2 4,0 1 6,-8-7 7,2 4 6,-8-6 8,0 3 7,1-2 2,-1-3 4,-6 4 8,0-4 9,0-1 2,-6 6 0,-1-2-2,1-3 1,0 8 2,-8-5-1,2 5 0,-2-4-4,-5 7-2,6 0-2,-6-1-5,-8 2-6,8 6-9,-1-4-7,-6 5-13,0 3-12,0 0-7,0 3-5,0 1 0,-1 4-3,-5 2-2,6 2 5,0 3-3,0-1-3,0 4-1,0 4 0,0 4-3,-1-1 0,9 8 2,-9 0-9,7 4 3,1 3 2,0 4 1,5 7 0,1 0 2,0 5 0,0 2-2,1 2 2,4 1 0,2 5 1,0 1 1,6-2 3,0-3 4,0 4 2,6 0 4,8-4 1,-2 1 3,1-1-2,7-3-2,0-5-2,6 5-5,6-7-3,-5-4-1,5-5-2,1 1 1,5-7 1,8-4-1,-7-4 0,6-4 0,2-3-2,-2 1-1,7-8-2,0-5-4,0-3-7,0-3-11,1-4-13,-1-4-24,0-3-31,0-3-35,7-9-33,-14-3-38,7-8-38,1 1-46,-8-4-77,1 4-126,-7-5-57,-7 5-20</inkml:trace>
  <inkml:trace contextRef="#ctx0" brushRef="#br0" timeOffset="94241.59">8738 14108 153,'0'-3'215,"0"-6"-77,-7 6-47,7-1-30,0-3-12,-7 4-4,7-1-1,0 0 1,-6-3 0,6 7 1,0-5 1,-7 3-2,7 2-1,0-5-3,0 5-1,0-2 1,0 2-1,0 0-2,0-4-2,0 4-1,0 0-4,0 0-5,0 0-2,0 4 1,0-2 7,0 5 7,0 5 8,0 3 5,0 4 5,7 1 5,-7 3 3,6 2 0,-6 5-5,7 3-8,0-4-5,-1 5-2,0-3 1,1 6-3,6-3-1,-7-1-4,1-1-5,6 2-3,-6-5-3,-1 0-5,0 0-6,2 0-4,-2-2-4,6-2-4,-5-2 0,0-2-1,-1-3 0,1 1-2,-1-4-1,-6-4 1,7 0 1,0 0 0,-7-4-1,6 1-6,0-2-14,-6-6-17,6 4-28,-6-4-37,8-4-45,-8-2-62,6-2-118,-6-7-126,0-3-66</inkml:trace>
  <inkml:trace contextRef="#ctx0" brushRef="#br0" timeOffset="94468.29">8608 13660 151,'-14'-10'514,"8"-1"-103,-1 3-173,0 1-91,1 0-47,-1 2-29,7-1-17,0 6-11,0-8-8,0 5-4,7-1-8,-1 0-12,1 0-17,0 1-19,5-1-26,2 1-36,5-1-45,-6 1-91,0-5-154,7 4-81</inkml:trace>
  <inkml:trace contextRef="#ctx0" brushRef="#br0" timeOffset="94995.36">9148 14023 253,'-7'-7'341,"1"4"-137,0-1-77,-2-4-41,2 5-22,6-5-10,0 2-7,0-3-11,0 3-4,6-5-6,2 3-3,-2-3-4,7 1-4,-6-2-2,5 1 1,8 1 1,-7-6 2,1 5 0,5 0-1,0-3 0,8 3-1,-8 0 1,0 0-3,1 4-1,-1 3-1,1 0-4,0 4 2,-1 4-2,-5 0 0,4 7 1,-4 3-1,-1 5 0,-7-1-1,8 8 2,-14 3-1,6 4 0,-6 0 0,-6 7-1,6 0 0,-14 4 3,8 0 2,-7 1-1,-1-2 4,-4 5 5,4-9 4,-5 6 4,-1-5 4,7 2 1,-6-6-1,5 0 2,1-3 1,1 0-5,5-4-2,0 1-3,1-8-4,0 3 0,6-3-3,0-4-1,6 1-1,0-1 0,1-3-1,0-4 0,5 0 0,1 0 0,1-4 0,5-3 1,0 0-1,8-4-1,-7 0 0,5-4-1,1-4-1,0 1-1,7 0-3,-7-4 0,6 4-4,-5-4 0,-1 3-5,6-4-14,-5 3-19,-1-3-28,0-3-32,-7 5-35,7-5-51,-6 3-86,6-2-146,-7-1-76,1-4-34</inkml:trace>
  <inkml:trace contextRef="#ctx0" brushRef="#br0" timeOffset="98230.68">9988 13712 188,'7'-8'183,"-7"8"-52,6-3-38,-6-1-25,0 1-17,0 3-9,0 0 0,0 0-2,0 0 0,0 0 0,0 0 1,0 0 1,0 0 0,0 0 0,-6 0-2,6 3-4,-7 1-5,1 3-2,0 1-2,-1 3-2,0 4-4,1-1 1,-7 5-1,6-1 2,-6 4 3,7 3 0,-1 1 0,1 0 2,-1-1-1,1 8-1,0-4 2,-2 5-3,2-1-2,6-4-2,0 7-2,-6-3-1,6 1 0,6-5-2,-6 0-2,0 0-1,6-7 0,2 4 0,-2-9-1,0-2 1,1 1 2,-1-10 0,7 2-2,-6 0 2,6-8 1,0 0-2,7-4 0,-8-3-3,8-4-1,-1-5 0,1 1 1,0-2-2,-1-2-2,1 1 3,-8 0-1,2 3 0,-1 1-2,0 2 0,-6 4 0,-1 2 1,-6-2 5,0 5 5,0 3 3,0 0 3,0 0 4,-6 8 3,-8-1 1,1 7-1,1 5-4,-2-1-4,-6 4-6,8-1-3,-8 6-3,1-2-3,5 1-2,2-1-3,-2 5-1,1-1 1,7 1-1,-7-1-2,6 0 0,1 0 0,0 0-2,6-2 1,0 1 1,-7-1-3,7-2 2,7 0 1,-7 0 0,0-2 0,6 0 0,0-6 0,1-2 0,0-1 1,-1 1-1,0-7 1,7-2-1,-6 3 0,6-9 0,7-5 0,-8 1 2,8 1-1,-1-8 1,1 4 1,6-8 1,-6 1 0,7-1-1,-2-3 1,1 0-2,0-4-1,0 3 2,-6-3-2,5-3 0,2 3-1,-7-4 0,-1 4-1,0-4 1,1 1 2,-7 3-1,0 3-1,0-3 0,-7 3 2,2 2 0,-8 2 3,6 1 4,-6-1 1,-6 3 3,6 5 3,-8 0 4,2 0 0,0 7 1,-1-4-3,-6 8-4,0-1-2,0 5-2,0 2-5,0 2-1,6 5-2,-5 2 0,-2 4-1,1 2 2,7 0 1,0 4 1,-2 1 1,2 4 2,0-2 0,6 1 0,0 3 0,-6 2 0,6-1-2,6-1-3,-6 0 2,0-2-4,6 2-1,0-3 3,2 0-1,4 1-2,1-5 0,1 0-3,-2-4-20,8 1-26,0-1-32,5-6-38,9-5-47,-2 1-74,1-8-163,5-3-95,1-1-46</inkml:trace>
  <inkml:trace contextRef="#ctx0" brushRef="#br0" timeOffset="99715.61">12849 12602 210,'-7'-6'303,"1"1"-111,0 2-73,-1-5-34,0 4-15,1-3-5,6 3 1,0 1-5,-6 3-4,6-3-7,0 3-7,0 0-7,-7 0-9,7 0-9,0 0-7,7 3-5,-7 0-3,6 5-1,0 3 3,1 3 8,0 5 6,5 3 7,1 3 3,7 1 3,0 7 2,-8 3 4,8 1 3,7 7-3,-1 4-1,-7 3-2,7 4 0,0 4-4,0 3-2,-7-1-3,15 6-7,-9-1-5,1 4-4,0-1-5,1 5-1,5-5-2,-6 5 3,7-6 2,-7 3 1,6-2 1,1 1 2,-7-4 1,7 4 1,-7-5 0,0-2-4,-1-1-2,-5-7 0,6 0-2,-6-8-1,-1 1-2,-5-8 0,-2-3-1,-5-4 0,6-8 4,-6 2 4,-1-9 11,-6-4 20,6-3 18,-6-3 11,0-2 7,-6-6 4,6 0-2,-6-2-5,-7-6-10,6-3-20,-6 0-18,0-5-11,0-1-6,-7-4-5,1 1 1,-1-5 1,0-1-2,1 4 2,-7-4 0,0 4-2,6-3 4,1 4 4,-7 2 6,6 1 17,1 2 19,6 2 18,-6 3 13,5 4 8,8 2 1,-7 3-3,6-2-7,1 8-14,6-2-20,0 6-16,0 7-13,0-1-7,6 9-4,1-1-4,6 0 2,-1 3-5,2 4 0,-1-3-2,6 1 0,-6-2-4,7 0-1,0-2 3,-1-1 0,7-1 1,-6-2 0,6-2 0,-7-5-1,1-1 5,6-4 1,-7 0-4,1-7 0,0-3 0,-8-1 0,8-7 2,-1-3 1,-5-1 0,5-7 0,-6 0 3,7-3 1,-1-2-1,-5-2 1,-2 4-1,8-4-3,-7 3-12,-7-1-37,8 2-65,-2 3-70,2-3-73,-8 7-108,7-1-196,-7 5-105,1 2-44,-7 1 5</inkml:trace>
  <inkml:trace contextRef="#ctx0" brushRef="#br0" timeOffset="105531.4">13748 15434 247,'-13'-4'315,"6"0"-124,-5 1-72,6 3-34,-2-4-17,2 4-5,0-3-2,6 3 1,-7 0-1,1 0-8,6 0-8,0 0-12,0 0-7,0 3-1,0 4-2,0 4 0,6 5-2,-6 1 12,13 5 11,-7 5 8,8 5 6,-2 1 0,8 3-1,0 5-5,-1 3-2,1 0-9,6 4-11,0 0-8,0 2-5,0-2-5,6 4-5,-5-2-2,5-2-2,-6 0-1,1-1-2,-1 2 1,0-3-1,-7 0 0,1-3 0,0-3-2,-8 0 0,2-3 1,-2-1 2,-12-2 1,7-2 5,-14-2 2,7-5 3,-12 2 7,5-10 12,-6 2 11,-7-1 15,1-3 13,-1-4 7,-6-4 10,6 0 3,-5 0-1,-1-2-8,-7-5-10,7 0-16,0-5-12,0 2-11,-1-5-10,1 2-8,7-6-6,-1-2-4,8-5-6,-2-3-32,2 1-40,-2-9-47,8 1-42,-1-4-46,7 0-54,7-3-96,-7-2-153,6-1-54,-6-2-7</inkml:trace>
  <inkml:trace contextRef="#ctx0" brushRef="#br0" timeOffset="105715.51">13637 15276 216,'-6'-14'492,"0"2"-152,6 2-154,-7 3-83,7-1-47,0 4-26,7-4-11,-7 6-8,12-2-6,-5-3-6,6 2-10,7 5-29,-1-3-50,7-1-107,-6 4-129,6 0-80</inkml:trace>
  <inkml:trace contextRef="#ctx0" brushRef="#br0" timeOffset="106243.33">14713 16984 47,'6'0'319,"-6"0"-96,0-4-80,7 0-56,-7 1-32,0-9-19,6 5-11,1-3-5,-1-2 0,-6-3-1,7 1-2,-1-5 1,0 1 0,2 0 0,-2-4 2,0-4 5,1 5 4,-7-9 3,6 4 7,-6-3 1,0 0 5,0 0 4,-6 0 1,-1-1 3,1-3-1,0 4-1,-2-5 0,-4 5 0,-1 0-2,0-4-1,-7 4 4,7-1 9,-7 5 5,8 0 6,-8-2 9,1 6 13,5 2 8,-5 1 4,6 3 0,0 4-11,-1 1-8,2 2-11,6 1-16,-2 3-15,2 0-13,0 0-8,6 1-11,-7 6-6,7 5-3,0-1-2,0 7-1,0 1-1,0 7 0,7-3-1,-1 7 0,0-1 0,8 1-1,-8-1 1,8 4-1,5-3 1,-6 1 1,0 2 0,7-4 1,-1 0-1,1 2 1,-1-6-1,7 4 1,-6-6-1,6 3 0,0-4-1,0-2-10,7-1-23,-1-5-34,1-3-39,-1 1-49,1-8-57,-1-4-96,7 0-175,1-3-88,-8-3-30</inkml:trace>
  <inkml:trace contextRef="#ctx0" brushRef="#br0" timeOffset="106916.67">14888 15119 199,'0'0'170,"0"0"-44,0-4-40,0 4-24,0-3-15,-6 3-10,6 0-8,0-4-4,0 0-7,0 0-3,0 4 2,0-3 0,0-1 3,6 1 1,-6 3-1,0-4-1,0 4 1,-6-3 2,6 3-2,0 0 1,0 0 0,0-4-1,-7 4 0,7 0 0,-6 0 1,6 0-5,-6 4-4,-1-1-4,0-3-2,1 4 1,0 3 1,-1-4 4,0 5 3,1-1 6,-1 4 5,1 0 5,-1 4 4,1 3 3,-1 4 0,1 4 2,0-1 1,-2 5 1,8 6-1,-6 1 0,6 0 0,0 3 0,0 4 1,6 0-3,-6 3-1,8 0-4,4 2-1,1-5-4,0 3-4,0-2-3,7-2-4,0 1-4,-1-1-3,7-6-2,0 1-4,0-2-2,7-3-1,-7-4 1,7 1-1,5-5 1,-5-3-1,6-4 0,-6 2-2,6-6 1,0-3-2,-7-4-5,7 0-11,1-3-16,-1-4-22,-7-4-24,1 1-31,-1-4-45,1-5-80,-7 1-147,-6-4-79</inkml:trace>
  <inkml:trace contextRef="#ctx0" brushRef="#br0" timeOffset="107182.96">15155 15309 14,'0'-4'454,"-6"-3"-165,6 4-125,0-1-63,6 4-32,1 4-10,0-1 2,-1 1 6,7 7 10,1 3 4,-8 1 4,14 4-4,-8 3-5,1 3-11,7 4-14,0-3-10,-8 7-13,8 0-5,-1-4-5,-5 8-4,6-4-7,-1-4-1,-6 4-3,6 1 0,-5-5-2,5 4-1,-6-4-2,0-3-2,0 3-12,0-4-21,-7-2-29,8-5-38,-1 0-58,-7-3-118,1-8-126,-7-3-74</inkml:trace>
  <inkml:trace contextRef="#ctx0" brushRef="#br0" timeOffset="107422.36">15403 15448 366,'-13'5'388,"1"-3"-152,-2 6-99,8-1-52,-8 5-26,8-2-12,0 5-3,6-3 1,0 2-2,0 1-3,0 3-3,6-4-8,0 5-4,1-1-5,6 1-4,1-1-4,-2-3-3,1-1 0,7 4-2,0-3 1,-1-1-2,7-3-1,-6 1-3,6 2-1,0-6 1,-1 3-2,2-4 0,-1 0-2,6-3 2,-6 0-3,1-4-9,-1 0-14,0 0-19,7-8-21,-15 5-31,9-8-50,-7 0-99,-1-1-131,-6-2-63</inkml:trace>
  <inkml:trace contextRef="#ctx0" brushRef="#br0" timeOffset="107867.33">15775 15313 290,'-7'-4'465,"-6"0"-177,1-3-119,4 4-63,2 3-31,0-4-19,-7 4-8,6 4-2,-6-1 0,7 1-5,-1 7-7,-6 1-6,7 1-5,-1 6-2,0-1-5,1 7-4,6-2-2,-7 2-2,7-3 1,0 4-3,7-1-3,-7-2-2,13-1-1,-6 0 1,5-5-1,2 3 0,-2-5-2,2-1 1,5-3 1,-5 0 0,-2-4 0,8-3-1,-7-4 0,0 0 0,0 0 1,-7-8 0,8 1-1,-8 0 1,0-4 0,1-3 1,-1 2 0,-6-3 4,0-3 7,0 3 9,-6 1 6,-1-1 8,1 1 12,0-2 11,6 2 11,-8 3 16,2-1 13,0 6 13,6-5 7,-6 7 0,6 0-8,0 0-7,-7 2-12,7-3-19,0 5-21,7 0-21,-7 5-15,6-3-6,-6 2-4,6 4-4,8 0 2,-8-1-2,7 3-1,0 2 1,0-1 0,7-5-5,-1 6-5,1-5-12,-1 1-24,0-1-29,1-4-31,0 1-33,-1 0-34,1-4-35,-7 0-36,7-4-54,-8-3-96,2 0-90,-8-1-42</inkml:trace>
  <inkml:trace contextRef="#ctx0" brushRef="#br0" timeOffset="108096.6">15528 14928 70,'6'-21'453,"7"-2"-178,0 5-114,6 0-56,7-1-26,7 5-7,-1 3-1,1 0 1,7 7 4,-2 1-3,1 3 1,7 3-5,-1 8-2,-6 1-4,7 2-3,-1 8-4,2 0-1,-9 4-1,2 3-1,-1 0-4,-7 8-7,1-1-6,-7 8-6,-7 0-5,1 7-4,-6 1-6,-8 6-3,0 0-4,-6 8-7,-6-3-20,0 3-32,-8 0-36,1 0-44,0-3-54,-6-1-91,-1 0-146,0-7-89,1-1-27</inkml:trace>
  <inkml:trace contextRef="#ctx0" brushRef="#br0" timeOffset="108479.74">13793 17481 28,'-18'0'457,"-2"0"-158,7 5-112,-1-5-63,8 0-29,0 0-18,0 0-11,-2 0-13,8 0-8,8-5-12,4 2-5,1-1-3,7-4-8,6 2-6,6-5-2,7-1-2,7-2-1,7-1 0,4-2-1,9-2-1,6-8 0,6 2 1,6-4 2,1-1 3,6-7 2,1 6 5,5-6 3,2-4 3,-2 0 0,1 5 1,-1-3-2,8-2-2,-7 4 0,-7 0-7,6 1-4,-12-1-3,0 5-2,-7-5-1,0 7-1,-13 5-1,-6-1-2,0 9-6,-14-3-16,-5 6-23,-8 3-30,-6 3-29,-7 5-56,-12-1-89,0 1-140,-14 6-70</inkml:trace>
  <inkml:trace contextRef="#ctx0" brushRef="#br0" timeOffset="108962.69">14302 17800 372,'6'-10'467,"-6"-1"-176,8 3-117,-8 1-64,12 3-34,-6 0-23,8 4-22,-1 0-14,7 4-7,-8 7-5,8-1-4,-1 9 0,1 0 0,6 3-1,0 3 0,1 1-2,-9 3 0,9 4 1,-1 0 1,0 0-1,-6 1 0,-1 2-1,1-7 0,-1 5 2,1-9-2,-7 4 1,0-7 0,-7 0 3,0-8 3,2 1 10,-8-4 7,0 1 5,-8-9 10,2 1 9,0-4 15,-7-4 20,0-3 21,0-1 15,-1-6 16,2-1 11,-2-3 1,2-7-1,5-2-10,-6 2-19,6-5-21,1-2-21,0-2-18,6 1-5,0 1-2,0-1 1,6 3 1,0 1 0,1 0 0,0 3-4,-1 8-2,7 0-12,0 3-9,0 4-9,0 0-5,0 4-3,7 7-3,-1 0-3,1 2-1,6 3 2,-7 6 0,7 7 4,0 0-2,7 5 1,-7-2-3,7 4 6,-1 2-3,-6-2-8,7 5-19,-1-1-44,-5 0-55,5-2-58,1-2-49,-1 0-54,1 4-56,-1-4-85,1 6-143,-1-6-50,-6 1 8</inkml:trace>
  <inkml:trace contextRef="#ctx0" brushRef="#br0" timeOffset="109348.58">15528 18431 200,'-8'0'507,"8"0"-176,-6 0-128,6 0-78,0 0-56,6 0-31,-6 0-18,8 0-7,-2-4-3,0-3-4,7-1 0,-6 5 1,6-8 1,-1-4 3,2 1 3,-1-6 6,0 3 4,0-5 9,-7-4 3,8 4 10,-14-4 5,6 5 2,-6-4 4,-6-2 1,6 1 0,-14 4 0,8-3 3,-7-1-1,-7 0-3,8 5-1,-8-2 5,7 2 2,-7 2 7,8 1 9,-8 3 5,6 0 6,-5 8 3,6 0 1,0 3-7,-1 1-8,8 3-12,0 0-17,-1 3-14,1 5-14,-1 2-8,7 5-6,7 4-4,-1-1-3,1 4 0,5 0 0,-4-1-1,11 5 1,0 0-2,1-1-2,-1-2 2,1 2 0,6-3 0,1 0-2,-1 1 10,-1-2-3,1 1-3,0-3-2,1-5-1,-1 5-2,6-9-9,-5 5-26,-1-8-48,6-2-40,1-3-44,-1-2-42,1-2-46,-1-3-46,7-2-68,1 0-110,-1-1-58,-7-6-13</inkml:trace>
  <inkml:trace contextRef="#ctx0" brushRef="#br0" timeOffset="109714.08">16185 17320 387,'-6'-11'347,"-7"4"-137,0 4-86,0-1-46,-1 0-23,2 4-9,-2 4-4,8-4-1,-7 11-4,0-3 1,0 6-1,7 1-1,-8 7 2,8 0-1,-7 3-2,6 4 0,1 1-2,6 2-4,-7 2-1,7 2 0,0 1-2,7 3-1,-7-3 1,6 3-2,8-3 0,-2-1-2,2-3-2,-2 4-1,2-5-3,5-1-3,7 1-2,-6-6-4,6 0-2,-7-5-3,7 2 1,0-5-3,1 1-2,5-5-2,-6-7-13,7 4-16,-7-7-21,7-1-27,-7-6-28,6-1-34,-5-3-51,5-1-84,-13 1-121,7-7-58</inkml:trace>
  <inkml:trace contextRef="#ctx0" brushRef="#br0" timeOffset="110074.74">16479 17420 123,'-20'3'527,"1"4"-95,-1 4-152,0 0-109,1 1-62,5 2-43,2 1-20,-8 4-12,14-5-4,-8 1-3,14 2-7,-6-2 0,6 4-2,6-5-5,-6 4-4,14-6-3,-2 2-5,2-3-5,-2 0-3,2-4-8,-1-3-8,7 0-8,-8-4-5,8 0-2,-7-4-2,0-3 1,0 0 2,1-1 8,-8-3 7,0 0 9,0-4 6,1 5 3,-7-5 4,0 3 7,0-2 6,0 3 10,-7-3 9,7 3 11,-6 0 17,6 4 22,0 0 23,-6-2 20,6 3 16,0 2 2,-6 0 1,6 1-10,0-2-16,0 2-19,6 3-27,-6 0-22,6 0-20,-6 0-14,13 8-6,-6-5-5,6 5-1,-1-2-2,8 3-1,-6-6 1,5 4-1,1 0-1,6 1-2,-7-4-2,7 3-9,-6-4-17,6 2-25,-1-3-34,1 2-35,1-8-39,-1 2-36,0-3-38,0-2-42,0-4-50,-13 4-73,7-4-90,-7-1-22</inkml:trace>
  <inkml:trace contextRef="#ctx0" brushRef="#br0" timeOffset="110313.03">16394 16924 504,'-7'-9'471,"1"1"-149,-1 0-107,14 1-61,-7 3-25,13 0-10,-1-2-3,14 6-3,1-4 7,-1 4 11,13 4 9,1-1 5,-2 4-10,7 0-16,8 5-22,-7 2-19,5 1-17,-5 3-17,0 1-15,0 2-7,-1 5-8,-5-1-4,-8 4-3,1 5-4,-7-2-1,-7 9-2,1 0-1,-8-2-5,-4 6-8,-2 2-17,-6 1-26,-6 0-35,-2 3-42,-4 0-38,-1-3-36,-1 0-32,-5-4-26,0-4-26,-8 0-32,8-3-54,-8-1-77,2-3-32</inkml:trace>
  <inkml:trace contextRef="#ctx0" brushRef="#br0" timeOffset="112827.4">13110 15170 26,'6'5'35,"-6"1"-9,14 1-6,-8 0-2,7 2-9,0-2-17,6 0-37</inkml:trace>
  <inkml:trace contextRef="#ctx0" brushRef="#br0" timeOffset="113181.04">13246 15218 139,'0'-11'158,"-6"4"-70,0-5-41,6 1-21,-7 0-9,7 3-6,0-2 1,0 3 1,0-5 1,0 5 5,0 4 4,-6-4 3,6 3 3,0 4 2,0-4-1,0 0 1,0 4-3,-7 0-6,7 0-4,0 8-5,-7-4-3,7 3-2,0 3 1,-6 5 2,6-1 7,0 5 5,0 4 2,0 2 7,-6 8 6,6 4 3,6 2 4,-6 10-1,0 2-2,6 7-1,1 5 1,6 10-3,0 4-2,0 8-4,0 2-4,7 8-3,-1 5-3,7 5 1,-6 1 4,12 1-1,1 7-6,-1-1 2,1 4 2,6 1-2,1-1-3,5-4-4,1 4-7,-1-2-5,7-9 3,1 0-5,12-8-2,0-2 1,0-8-1,13-4-1,-6 1-2,6-8 1,0-4-2,1-4-2,-2-3 1,2-8-3,-2-6-7,2-1-7,0-6-13,-8-9-18,8-7-25,-8-3-42,0-8-71,2-11-132,-2-2-84</inkml:trace>
  <inkml:trace contextRef="#ctx0" brushRef="#br0" timeOffset="113771.78">15964 14200 141,'-7'-5'279,"-6"2"-109,0 3-61,7-4-29,-8 4-11,8 0-8,0-4-7,6 4-2,-7 0-6,7 0-8,0 0-10,0 4-7,0 0-5,7 4-2,-1 1 3,0 7 3,8-1 4,-1 7 6,6 0 5,0 7 3,8 3 0,-1 6 1,6 5-2,1 5-1,6 7-2,7 3-4,-1 5-3,1 7 0,6 3-5,7 4 0,-8 7-3,8 0-3,6 4-2,-6 4-1,6 3-3,1 0-3,-1 4 0,0-1-2,-6 6-1,-1-2-1,-5-2-2,-2-2-1,-5 1-1,-1-4-1,-5-3 1,5-4 1,-12-1 1,-1 2 1,-5-9 1,-8 0-2,0 1 0,1-3 3,0-2-4,-7 1 0,-7-7 0,8-1-2,-2-3 0,-5 0 2,6-6-2,-6-2-2,5-7 3,-5-3-3,0-5-6,5-3-11,-5-6-14,0-9-19,-1-3-19,1-3-26,-1-5-27,1-3-40,-7-7-58,0 0-99,0-4-70</inkml:trace>
  <inkml:trace contextRef="#ctx0" brushRef="#br0" timeOffset="114286.97">15938 13412 399,'12'-11'480,"2"-1"-216,6 2-126,-1 3-64,1 3-35,6 0-19,0 8-9,-1 3-7,8 0 0,-7 12-2,0 3 0,-6 7 1,6 8-1,-7 3 0,-5 7 0,5 6-2,-6-3 0,0 4-1,-7-2 0,1-4 1,6-4 0,-13 0 5,6-4 5,2-3 8,-2-8 7,-6-4 11,6 2 8,-6-10 8,6-2 10,-6-1 7,0-2 8,7-5 12,0-3 9,-1-1 7,1-3 5,5-3 0,8-4-7,6-4-9,1 0-13,-1-3-16,6-5-18,1 0-21,6-2-17,-7 2-27,7 1-41,1-4-49,-8 4-53,1 3-65,-1 0-106,-6 1-149,1-2-83,-8 9-30</inkml:trace>
  <inkml:trace contextRef="#ctx0" brushRef="#br0" timeOffset="116385.41">17926 12390 337,'-8'-5'241,"-4"3"-112,12 2-58,-7 0-30,0 0-20,1 0-11,6 2-4,0-2-1,0 5-3,0-2 1,0 5 2,6-5 0,1 5 4,0-1 1,-1 0 1,8 0 2,-2 4 2,8-3 2,-7 3 1,7 1 2,6-2 1,-1 5 1,1-1 2,0 1-3,7 3 0,-1-3-1,8 3-3,-1 0-1,0 5-3,7-5-2,-7 4-2,6 0 2,1 0-2,6 3 0,0-3 2,0 1 1,1-2 3,5 1 0,1-4 1,6 1 3,0-1 0,6-3 1,2-4 2,-2-1 2,8 2-2,4-5 5,-4 1-4,6-5 0,6-3-1,0-3 0,1-1 0,5 0-1,-6-3 2,13-5-1,-5 2 1,5-1-2,-1-4 0,2 1-1,-1-1-3,7 4-3,-7-4-3,1 1-2,-1 2-2,0 2-2,-6-1-1,-1-1-2,1 1 2,7 4 4,-8 4 4,1-1 1,7 0 0,-8 4 1,7 4 0,1 3 1,5 4-3,-11 4-6,4 2-3,2 6-1,-7 3-2,-7 3 1,0 8 2,-6 3 0,-7 8 1,0-1 2,-13 5 1,0 2-3,-12 5 1,-2 0-4,-5-1 0,-7 1-2,-6-4-1,-1 0-1,1-1 0,-14-2-1,8-4 1,-7-4 2,-8-4 0,1-4 0,7-2 0,-14-5 0,8-3 2,-8-5 0,0-2 0,0-7 0,2-3-1,-2-1 0,7-4 1,-7-4 0,1-4-1,6-4 0,0-1 1,6-11 6,-5 3 3,5-6 3,7 1 4,0-3 5,1-1 5,-1-3 6,6-1 4,1 5 0,6-4-2,7 4-2,-1 2-3,1 0-4,5 2-6,8 3-3,0-1-5,6 4-3,1 8 1,5 0-2,0 2-1,2 3 0,-2 4-1,8 3-1,-2 2-3,8 4-2,-7 4-1,7 0-1,-7 3 1,7 3-1,-1 5 0,1 4 0,6-4 4,0 3 2,1 0-2,5 0 3,8-2-2,-1 2 1,13-4-1,-6 0 0,7-3-3,6 0-4,-1 1 1,1-2 0,0-2 2,6 0 1,1-5 0,-1 4-1,0-4 1,0 2 2,7-3 0,-7-1-3,8 3-2,-8-5 3,0-1 0,1-3 1,-1 2 1,0-2 0,7-1-1,-7-5 0,0 0 1,-6 0-4,7-5-2,-7-1-4,-1-5-3,-5-1-1,-8-2-2,1-4 0,-7 0-2,1-5 2,-14-2 0,0 2 4,-13-2 2,-6 0 1,-7 0 5,-13-2 1,0 5 3,-12 0 8,-8 1 9,-6-2 14,-7 2 15,-5-1 18,-2-1 17,-5 5 8,0-4 5,-7 3-4,-7 2-7,0 3-15,-5-3-27,-2 3-56,-12 3-76,7 0-79,-7 1-101,-7-2-204,-5 2-113,4 3-59,-11-1-24</inkml:trace>
  <inkml:trace contextRef="#ctx0" brushRef="#br0" timeOffset="117599.38">25758 16445 115,'-14'0'228,"8"-4"-82,-8 4-54,2-3-26,5 3-13,1 0-6,-8 0-5,8 0 0,0 0-3,0 0 1,-2 0-5,2 0-4,6 0-4,0 0-7,-6 0-4,6 0-4,6 0 0,-6 3-2,0 1 2,6 0 1,2-1 0,-2 5 2,0-1 1,7 0 2,0-2 0,6 2 1,-5-4 0,6 1 4,5-4 3,1 0 4,0 0 4,7 0-2,-1-4 0,1-4 1,-1 1-3,8 0-2,-1-8-2,0 4-5,1-7 1,-2-1 0,1 2 0,0-5-1,1-4 1,-8 4 0,1-4 2,-7 4 0,0-3 2,-7 3 6,1-1 6,-7 1 4,-7 0 7,1 4 10,-7-3 9,-7 2 5,1 4 0,-7-3 4,-1 3 0,-4 0-5,-2 5-4,0 2-14,-5 1-10,-8 3-6,0 1-6,0 6-12,1 1-7,-7 3-2,0 4 1,-1 3 0,1 1 0,0 7 2,1 1 4,-8 6 7,7 1 6,0 6 2,-1 1 2,1 6 4,7 5 3,-1 3 1,7 5 1,0 2-4,6 1-5,7 0 0,7 3-3,0-4-4,12-3-3,-6 3 1,13-3-6,0 1 0,6-5-2,7-4-3,1 1 2,5-5 0,1-2-1,5-4-4,9-4 1,-9 0-1,15-8 0,-1 2-2,0-10-3,6 2 0,1 0 0,6-9-1,7-3-3,-7-7-1,13 0-7,-6-3-21,6-8-36,1-1-52,-8-5-55,7-3-56,-6-5-61,0 0-99,-7-4-169,0-1-74,-12 1-17</inkml:trace>
  <inkml:trace contextRef="#ctx0" brushRef="#br0" timeOffset="120969.6">26024 15090 90,'0'-7'234,"-6"-1"-89,6 1-58,-7 2-27,7-1-14,0 3-8,-6-5-1,6 4-4,0-4 0,0 5-2,0-1 2,-7 0-4,7 1-1,0-1 1,0 0-1,0 0 0,0 1 0,0-4-1,0 3 2,0 1 5,0-1 6,0 4 1,0-4 0,0 4 2,0-4-4,0 4-3,0 0-3,0 0-7,0 4-10,0 0-2,0 3-3,0 4 1,0 0 5,0 4 4,7 3 3,-7 4 3,6 0 4,1 4 2,-1-1 1,1 6-4,6-6-3,-7 4 0,8-4-3,-2 5 1,-5-5-2,6 0-2,0 2-1,-7-2-2,8 1-3,-1-4-2,-7-1-2,1 2-3,-1-5-2,7 1 0,-7-5-3,2 5-1,-2-9-1,0 1 2,1 0-1,0 0-4,-1-3-12,0-4-19,1-2-23,-7 4-30,6-12-35,1 4-66,-7-2-117,0-7-110,0-3-60</inkml:trace>
  <inkml:trace contextRef="#ctx0" brushRef="#br0" timeOffset="121191.81">25946 14572 153,'-6'-10'433,"6"-1"-179,-7 3-109,7 1-55,-6 0-31,6 3-17,0 1-14,0-1-8,0 0-19,6 4-22,-6 0-27,7 0-48,-1 0-104,1 0-119,-1 4-72</inkml:trace>
  <inkml:trace contextRef="#ctx0" brushRef="#br0" timeOffset="124261.28">26389 14800 49,'-6'-7'209,"-1"0"-85,7-1-49,-6 1-25,6 2-14,-7-1-10,7-2-5,0 5-4,-7-5-2,7 1-6,0 3-2,0-3-1,0 4 0,-6-1 2,6-4 6,0 5 7,-6-1 0,6-4 2,0 6 4,0-6 8,0 1 5,-6-1 0,6 1-1,0-4-1,6 4 0,-6-4 3,6 3-1,0-2-7,1-2-5,6-3-4,-6 5-1,13-5-2,-8 0-2,2 4-2,5-7 1,1 4 2,-1-2 3,7 2 3,-6-1-1,6-3 2,0 3 2,0 1 4,-1 3-2,2 0-2,-7 7-3,6 1-6,-6 3 1,-1 3-1,0 4-5,0 4 1,1 5 1,-6 5 0,-2 4 3,1 4 1,1 5 0,-8 7 2,0 3 0,-6-1-3,0 5-3,0 4-3,-6-1-2,0-1-2,-1 5-2,-6-3 0,-6-1 0,5-4-1,-6 2 2,1-3 2,-7 0 4,0-3 5,0-3 7,7-2 7,-7-6 8,-1 1 11,1-4 6,0-3 5,0-4 5,0-5 4,7 3-2,-1-5 1,0-5 6,7-2 8,1-1 13,-2-3 6,2-1-3,5-6-4,0-1-6,1 0-6,-1-7-14,7 1-21,0-2-22,0-3-11,7 5-8,-1-5-3,1 1-2,0 2-4,5-3-2,-6 8-2,8 0-1,-1 3-1,0 1 3,0 6-3,7 1 1,-8 3 1,8 4 2,-1 4 1,1-1 3,6 5-1,0-1-1,1 1 0,-1 3 2,-1-1-1,1 1 0,1 1-1,5-6-1,-6 5-4,7-3-22,-7-1-34,6 1-36,1-1-40,-7-4-38,7 1-36,-1 1-35,-6-7-35,7-1-30,-7 0-68,7-1-102,-13-3-40</inkml:trace>
  <inkml:trace contextRef="#ctx0" brushRef="#br0" timeOffset="124692.3">27289 15636 206,'0'4'358,"-7"-4"-129,1 0-79,-1 0-42,7 0-20,-7-4-11,1 0-5,0 0-2,-2-7-3,2 5-7,0-6-4,-7-3-5,6-3-2,1 0 4,-7-4 7,7-4 6,-8-4 4,8-3 9,-8-4 7,2 0 4,-1-1 1,-1-8-10,2 0-8,-2-3-13,8-2-10,-7-3-12,0-2-14,6 2-10,-5-5-5,4 4-2,2-3-1,6 2 1,0 6 3,0-2 2,0 4 2,14 4 2,-8 1-1,7 5-1,0 6 1,0 2-4,7 5-1,-8 3-2,8 7-1,-1 1-4,1 2 1,0 5-3,-1 3-1,1 8 1,0 0 0,6 3-1,-7 3 1,-6 5 2,6 7-3,-5-3 0,-1 7 0,0-1 1,-7 1-1,-6 4 1,0 2 1,-6 1-4,-1 0 0,-6 4 1,0-1-2,-6 5 0,-1-1 2,-6-3 0,7 3-2,-14-4 3,7 2 2,0-6-6,0 2-18,6-2-26,-7-6-29,15 0-28,-1-1-31,0-3-31,6-3-34,7-2-35,7-2-62,6-1-137,0-2-57,-1-5-18</inkml:trace>
  <inkml:trace contextRef="#ctx0" brushRef="#br0" timeOffset="125098.25">27647 15694 252,'6'0'342,"-6"0"-146,7 0-83,-1-4-42,8-3-23,-2-4-10,2 0-5,5-3-2,-6-1-1,6 0-1,1-7-3,0 4-5,-1-4-2,1 4-1,-8-4-4,8-1 3,-7 1 6,-6 0 3,6 4 2,-7-4 5,1 4 3,-7-1 3,0 2 0,0-3 2,-7 6 0,1-4-1,0 0 3,-1 3 3,-6 0 3,0 1 3,-1 3 4,2 0 7,-8 4 2,7 0 5,0 3 0,0-1-4,-7 5-6,8 5-5,-1 2-5,-1-1-6,2 6-5,-2 3-2,2 7-1,5 3 1,0 1 0,1 3 5,6 4 0,0 0 0,0 0-3,6 1-2,8-2-2,5 1-4,-6 1-5,13-5-4,1 0-3,-2-4-6,8 5-4,0-5 0,-1-3-2,7-3-2,0-5 1,1 1 0,-2-4 0,8-4-4,0 1-15,6-5-26,0-6-32,0-1-32,0-7-35,7 0-36,-8-4-40,2-3-49,-1-1-77,-7 1-126,2-4-61,-15 4-19</inkml:trace>
  <inkml:trace contextRef="#ctx0" brushRef="#br0" timeOffset="131319.33">2665 12404 171,'-14'-3'144,"-5"3"-52,6-4-23,0 4-16,-1-4-8,8 4-2,-6 0 1,5 0-1,0 0-2,7 0-8,-6 0-6,6 4-2,-7 0-1,7-1-6,0 5-2,7-1-2,-7 4 1,6 0 1,1 0 7,0 0-3,-1 1-2,0-2 0,8 1-1,-2-3 0,8-1 1,-1 0-1,1-4-3,0 1 3,-1-4 1,7 0 0,-6-4 1,6-3-2,-7-1 3,7-2 1,0-5 0,-6 1-1,7-1 1,-8-4 1,0-2 4,8 2 2,-15-6 2,8 3 2,-1-4 6,-5-3 1,-2 2 0,-5 2 6,0 4 2,-7-6 5,0 9 2,-7-4-2,0 4-5,-5-1-2,-8 5-3,1 3-6,-7 0-5,-1 4-9,-5 4-7,-1 3-3,-6 0 0,6 7-1,-12 0-3,5 8-2,1 0 0,1 2-2,-1 5 1,6 4 2,0 0-5,0-1 4,8 9 0,-1-5-1,0 3 0,6 5 0,7 4 1,-7-4-4,8 2 1,4 2-2,2 3 0,0-4-1,6 0 0,0 1 0,6-1 1,0-4 0,2 5 1,4-5 1,8 4-1,-7-3 3,7-4 1,-1 4-1,7-4 0,0-3 1,0 2-1,7-6-3,-7 0 3,6-5-2,7 2-1,-6-4 1,6-2-1,0-2 1,0-4 1,1-4 0,-1 1-3,6-5 2,1-3-2,-7 0 0,7-7 0,-7-1-1,6 1-2,-5-3-2,-2-5-10,-5 1-14,6-3-15,-7 3-25,2-3-25,-9-2-32,1 1-33,-6-4-39,-7-1-59,0-2-148,0-1-68</inkml:trace>
  <inkml:trace contextRef="#ctx0" brushRef="#br0" timeOffset="131606.67">2221 11037 317,'-6'0'306,"0"0"-132,6 0-69,6 7-37,-6 1-25,6 4-13,1 2-5,0 4 0,-1 1 1,7 2 2,0 1 0,0 5-1,1-2-3,-2 4-3,1-3-1,7 3-5,-8 0-2,2 0-2,-2 1-4,2-5-3,-1 4 0,0-2-2,0-1-1,0-1-2,0 1-7,0-1-12,0-3-18,0 0-24,1-3-33,4-5-56,-11-3-157,6 0-91</inkml:trace>
  <inkml:trace contextRef="#ctx0" brushRef="#br0" timeOffset="131815.33">2339 10316 336,'-7'-7'394,"1"-1"-177,6 1-98,0 0-50,6 2-27,-6-1-17,13 2-10,-7-3-7,8 3-4,-2 0-5,8 4-13,-7 0-19,13 0-29,-6 4-37,0 0-101,-1-1-129,1 1-78</inkml:trace>
  <inkml:trace contextRef="#ctx0" brushRef="#br0" timeOffset="132409.31">2769 11044 287,'-7'-7'238,"1"5"-90,0-10-44,-2 4-25,8-2-20,-6-1-11,6 0-3,0-4-7,0 1-5,6-1-6,2 0-4,-2 1-2,7-2-1,0 2-1,0 3-4,-1-4 1,8 4 1,-6 1-1,5 2-2,1 1 0,0 3 0,5 0-2,-5 4 0,0 4-1,-1 4-2,0 3 0,1 4 2,-7 2-1,7 5-2,-8 5 0,-5 2 0,0 3 0,-1 5-1,-6 3-1,0 1-1,-6 2-1,-8 1-1,2 5-1,-2-6-1,-5 0 1,-7 2-1,0-5 1,0 2 1,-7-4 0,7-4 4,-7-1 2,1-4 5,6 0 0,-7-6 4,7-5 6,6-3 5,-5-4 2,5-4 3,7-4 5,-6-3-1,5 0-2,1-3-3,7-4-6,0-4-3,-2 0-2,2-4-6,6 1-8,0-6-3,0-1-2,6 3 1,2-4-2,4 0-2,-5 0 0,6 4-1,0-1 1,0 4 0,6 1 0,-5-1 0,5 5 0,1 2 0,0 4-1,-1 4 0,7 0 1,0 0 0,-6 4-1,5 4 0,1-2 0,1 2-1,5 3 1,-6 1 0,0-3 0,7 3-1,-7-2 1,0 6 0,1-5-1,-2 3-1,1 1-3,-6-1-4,6 1-11,-7-4-8,1 0-18,0 1-18,-1 1-23,1-5-25,-1 0-31,0-5-45,-5 1-109,5-4-94,-5-4-55</inkml:trace>
  <inkml:trace contextRef="#ctx0" brushRef="#br0" timeOffset="132750.56">3329 10543 157,'-19'-7'384,"-1"3"-161,1 1-91,-1 3-48,7 0-28,0 3-16,6 1-13,1 3-6,0 4-6,6 0-5,0 4-1,6-1-3,7 4 0,-7 1-2,8 7 1,5-4-2,7 3 1,-6 4-1,6 2-2,0-2 1,-7 3 1,7 5-1,0 0 0,-6-5 1,-1 9-1,1-5 1,0 0 0,-7-2 2,0-2-1,-7 2 2,1-9 4,-1 0 7,0-2 6,-6-1 12,0-4 12,0-3 8,0-3 9,-6-2 5,0 1-2,-1-3-1,1 0-5,-7-6-4,6 2-6,-6-4-6,6 0-5,-5 0-8,5 0-3,0-6-6,1 0-12,6-4-15,0-1-22,6-4-25,1 1-29,12-8-32,1 0-40,6-5-60,1 2-169,5-4-88,1-4-36</inkml:trace>
  <inkml:trace contextRef="#ctx0" brushRef="#br0" timeOffset="133072.95">3739 11352 265,'0'8'336,"-6"-4"-130,6 0-74,0-8-42,6 4-27,-6-12-15,7 2-9,6-5-7,0-3-9,1-5-9,4 2-4,-4-5-1,5-3 0,-5-1 4,4-3 2,-4 4 3,-1-4 4,0 4 6,-6 0 7,-1-1 5,-6 5 3,0-1 1,-6 1 3,-1 3-4,-6 0-3,-6 7-7,5-4-5,-5 9-6,-7 2-5,6 5-4,-6-1-4,7 4-2,-1 0-1,0 4-3,1 3 1,6 0 1,0 0-1,0 8-1,6 0-2,1-1 0,0 9 1,-1-5 1,7 4-3,0 3 0,0 1 0,7 0 0,-1-1 0,0 4 0,1-3 0,6 3 0,6 0 1,-5 0 0,6-2-1,5 2-7,1-3-6,0-1-9,7 1-16,5-1-19,2-2-28,-1-1-33,7-4-42,6 3-106,0-2-113,-7 4-71</inkml:trace>
  <inkml:trace contextRef="#ctx0" brushRef="#br0" timeOffset="133378.44">4430 12056 124,'-12'0'510,"-2"-3"-122,8 3-171,0-5-93,-2 5-50,8-3-27,0-1-20,8 2-12,-2-7-6,7 2-3,0 0-2,6-1-3,7-3 0,0 5 0,1-2 0,5-3 1,-6 0-2,13 0 0,-6 0 1,-1 0 1,1 1-2,6-2 1,0-3-1,-6 4 0,-1 0 1,7 0-1,-13 0-2,7 0-2,-7 4-6,0 0-9,0-1-14,-6 5-21,-1 3-28,-5-4-36,-2 4-62,-5 0-127,-1 4-90</inkml:trace>
  <inkml:trace contextRef="#ctx0" brushRef="#br0" timeOffset="133531.81">4567 12210 63,'-13'8'426,"13"-5"-176,-6 1-108,0-1-58,6-3-33,0 5-12,6-5-6,0-5-1,7 2 0,0-1-1,14-3-3,-1-1-2,6-2-5,7-6-10,0 2-12,7-4-17,5-1-23,2 2-39,-1-6-77,1 2-147,-2-2-84</inkml:trace>
  <inkml:trace contextRef="#ctx0" brushRef="#br0" timeOffset="134182.67">6060 11630 119,'0'0'262,"0"0"-113,0 0-73,6 0-37,-6 0-17,6 0-7,1 0-3,-1 0 1,8 0 1,-8-2 0,7 2 0,0-4 2,0 4 1,0-3-1,0-1 4,7 0 4,-8 0 2,2 0 5,5-3 2,-6 1 4,6-6 2,-5 4 3,6-2-1,-7-1-1,6-4 0,-6 0 3,7-3 1,-7 4-3,0-4 3,0-2 5,-1 3 3,2-6 3,-8 5 1,1 0-2,-1-5-2,-6 6 4,0-3 0,0 3 2,0-2-1,-6 5-3,-7-1-2,7 1-2,-8-1-1,1 4-7,0 3-3,-6-2-11,-1 6-8,-6 1-2,7-2-4,-7 5-1,6 5-5,-6-2-1,-7 3-2,7 6-3,0 3-2,0 0 0,-7 3 0,8 0-1,5 4-1,-6 5 1,6-2 0,1 0 0,5 4 1,2 1 0,-1 3-1,6 0 1,0 0-2,7 3 1,-6 0 0,12 2-2,-6 2 1,7 0 0,0 4 1,-1 0 0,7 0 1,1 3 1,4-2 0,2-1 1,0-1 0,5 2-1,2-2-1,-1 1-1,6-8 1,1 5-1,7-4 0,-2-1 1,1-6-1,0-1 0,7-3-1,-1-4 1,1-8-1,7 5-1,-8-8 1,7-7-5,-7-1-7,8-6-13,6-4-13,-7-5-18,-1-3-20,2 1-25,-7-8-29,5 0-34,-11 1-55,-1-6-134,-7 1-82,1-3-51</inkml:trace>
  <inkml:trace contextRef="#ctx0" brushRef="#br0" timeOffset="134929.62">5688 9890 196,'0'-2'239,"0"-5"-91,0-1-54,0 4-25,0-4-12,0 5-6,0-4-3,-7 3-4,7 1-1,0 3-3,0-4-1,-6 0-5,6 4-4,0-4-3,0 4-2,-6 0 1,6 0-1,0-3 0,0 3-4,0 0 0,0 0-3,-7 0-3,7 3-2,0-3-3,7 4-3,-7 0 1,0 3 2,0 4 0,6 0 2,0 4 2,-6-1 3,7 1 3,0 3 1,-1 4-1,-6 0-2,6 0 0,1 4 2,-7-4-4,6 4-1,1-1 0,-7 4-4,7-3-3,-7-1-1,6 2-2,-6-2-4,6-2 0,2 2-1,-8-4 1,6 1 2,0-3-3,0-2 0,1 2 2,0-4 0,-1-1-4,1-2-3,-1-1-6,0 0-10,2-4-8,-2 0-16,0-2-26,1-5-31,0 0-43,-1-5-125,-6-6-106,6 1-65</inkml:trace>
  <inkml:trace contextRef="#ctx0" brushRef="#br0" timeOffset="135113.53">5558 9433 320,'-7'-4'323,"1"-2"-141,-1 1-77,0 1-41,7 1-22,0 3-15,7-4-8,0 4-8,6 0-7,0 0-16,6 0-27,1 4-46,-1-1-138,1-3-105,0 4-69</inkml:trace>
  <inkml:trace contextRef="#ctx0" brushRef="#br0" timeOffset="135667.53">5969 9806 398,'-8'-10'274,"2"-1"-116,0 0-63,-1-3-32,1 2-15,-1-3-12,7 1-5,0 3-4,0-3-1,7 2-4,-7 1-2,0 4-2,6-1-4,-6 1-5,0 0-2,7 4-2,-7-1-1,6 0 1,0 4 0,2 0 0,4 0 0,1 4 3,7 0 1,-7 6 1,6-3-1,1 8 0,-7-1-3,7 9 0,-8 0-1,2 2-2,-2 0 0,2 5-2,-1 3 1,-7-1 0,0 5-1,1 0-1,0-1 0,-7 1 0,0-4 0,0 4 0,-7-5-1,0-2 0,1-1 2,-7-3 4,0-1 2,0-3 3,0-3 4,-6-1 6,-1-3 6,1-5 4,5 1 3,-5-3 0,-1-4 2,7-1 0,-6-3-2,5 0-3,2-3-3,-1-1-1,6-4-2,-6 2-1,7-2-1,-1-3-2,7 0-4,0-1-1,0-2-5,7 3-1,-1-3-4,7 3-2,-6-4-3,6 8 0,7-5 0,-8 6-2,8-2 0,-1 5 0,1-2-1,0 5 1,-1 0-1,7 5 2,-6-2 0,6 5 2,-1-2 1,1 2-1,1 3 0,-8-4 0,8 8-1,-1-3-1,-1-2-3,-5 1-1,6-1-3,-6 2-3,-1-1-4,1-4-8,-1 5-7,1-6-8,-7 2-10,6-1-15,-5 1-16,-2-6-17,-5 3-19,6-1-22,-6-4-36,-1-4-138,0-1-92</inkml:trace>
  <inkml:trace contextRef="#ctx0" brushRef="#br0" timeOffset="136818.01">6658 9514 149,'0'-4'180,"0"0"-51,0 1-46,0 3-26,0-4-18,0 1-8,0-2-4,0 5 0,0-2-1,0-2-4,0 4-1,-6-4-4,6 4 0,0-4-5,0 4-2,0 0-2,0 0 1,0-3-2,0 3 0,-6 0-2,6 0-1,0 0 3,0 0-3,0 0-3,0 0-1,0 3 0,0-3-3,0 0 1,-6 4 0,6-4 0,0 0 0,-8 4-1,8-4 0,0 4 3,-6-2 0,6-2 1,0 0 3,-6 0 3,6 0 2,0 0 5,-7 0 0,7 0 3,0 0 0,-6 0-2,6 0-1,0 0 0,-7 0-3,7 0-2,0 0-2,0 0-2,0 0 0,-7 0 1,7 0-1,0 0-4,0 0 1,0 0-1,0 0 1,0 0 0,0 0-1,-6 0 0,6 0 0,0 5-1,0-5 0,-6 3 0,6 1 0,0-4 0,0 3 0,0-3-1,0 4 0,0-4 1,0 4 1,0-4 1,0 4-1,0-4 1,0 0 0,0 3 2,0-3-2,0 0 3,6 0-1,-6 4 3,6-4 1,1 0 2,-7 0 2,7 0 0,-1 0 3,7-4 0,-7 4 1,8-3-2,-8-1 1,8 0-2,-2-3 0,-5 0-2,6 2-1,0-1 0,-1-5 0,-4 3 2,4-3 0,-5 4 7,6-4 3,-6 3 5,-1-3 2,0 4 1,2-4 8,-2 4 7,0-1 8,0 1-1,-6 4 1,0-2-2,0 3 1,0-2-4,0 0-5,0 0-10,0 4-9,-6 0-7,6-3-3,-6 3-4,0 0-3,-2 3 0,2-3-2,0 4-1,-7 0-2,-1 2-2,2 6 0,-2-1 0,-5 0 0,-1 3-1,0 1-3,8 4 2,-8-2 1,7 3 0,0-3 0,-6 5 1,5-3-1,8 3-1,-7-1 2,6 1 0,-6 1-1,7-2-1,0 2-1,-1-2 1,0 5 0,7-4 1,-6 4-1,6-4 0,0 0 0,0-4 0,0 0-1,0 1 1,6-4-1,1-1 0,0-3-1,-1-3 2,0 2 1,7-5-1,1-2 0,-8 0 1,14-3 0,-8-3 1,8 0 1,-7-6-1,7 3 0,0-5 2,-1-1-1,-6 2 1,6-2-1,-5-3 1,5 5 1,-6-5-1,0 4 1,-7 1 0,8-2 0,-8 1 2,0 0 1,-6 4-1,8 0-1,-8 0 3,-8 3-1,8-4 1,0 4-1,-6 4-3,0-4 0,0 4-1,-2 0 2,2 4-2,-7 4-1,0 0-1,0-1 0,7 3 0,-8 5 0,2-1 0,-2 1-2,8 4-3,-7-1 4,7 5-3,-2-6 2,2 2 0,6 3-1,-6-4 0,6 0-1,0 1 2,0-4-2,0-1 2,0-3 0,0 0-2,6 0 2,0 0-1,-6-7 1,8 3 1,-2-3 0,7 0 0,-7-4 0,8 0 2,-8 0 0,6-4-1,2 0 0,6-3 0,-7-1 0,7 1 0,-2-4 0,-4 4 0,5-5-1,1 5-1,0-3-2,6-2-1,-7 1-1,-6 4-4,6-4-3,-5 4 0,-1 3 1,-7-3 0,7-1 1,-6 5 3,-7 0 1,6-6 3,0 6 1,-6 0 2,0-5 0,0 5 0,0-1 1,0 0 0,0 0 0,0 0 2,0 4 0,0-4 1,0 4-2,0 0 0,0-2-7,0 2-10,0 0-22,8 0-23,-8 0-27,0 0-34,6 0-63,-6 0-162,0 0-92,6 0-46</inkml:trace>
  <inkml:trace contextRef="#ctx0" brushRef="#br0" timeOffset="137261.82">7487 11060 376,'-8'-4'336,"8"0"-142,0 4-82,-6 0-45,6 4-25,0 0-17,-6 3-8,0 7-2,-1 1-2,0 4 1,1 6-2,-1 0 0,1 4-1,-1 6-1,7-7-1,-7 9-3,1-4-2,0 4-2,0-4 0,6 4 0,-8 0 0,8-5-1,-6 1 0,6-4-2,0 4 1,0-3 1,0-1-2,0-4-5,0 1-8,0 0-19,0-9-25,6 3-45,-6-6-102,8-2-120,-2-6-73</inkml:trace>
  <inkml:trace contextRef="#ctx0" brushRef="#br0" timeOffset="137468.84">7122 11194 201,'0'-6'470,"0"3"-197,0 3-118,12 0-62,-5 3-30,13 1-17,-8 4-7,14-2-2,-6 5 0,13 1-1,-7-2-2,0 5-4,7-1-5,-1 2-5,1 1-4,-1 3-5,1-3-2,-1 2-3,1-1-4,-1 0-2,1 0-7,-1 1-9,1-1-16,-1-3-20,2 2-35,-9-5-53,9-1-160,-2 0-98,1-7-61</inkml:trace>
  <inkml:trace contextRef="#ctx0" brushRef="#br0" timeOffset="138003.05">8379 10803 232,'-13'11'463,"6"-3"-209,1-1-121,0-3-62,6 2-35,0-2-17,6 4-6,0-8-1,1 0-1,6 0-1,0-3 1,7-2-2,-1-2-1,0 0 1,8-4 1,-8-4-2,8 1 6,-1-5 7,-1 1 10,-5-1 13,6-2 13,-6-2 7,-1 2 6,-5-2 5,4 2 2,-4-1-4,-8 0 0,1 0-7,-1 3-5,-6 2-6,0-6-7,0 9-5,-6-5-6,-1 9-7,-5-6-8,-2 6-5,2-2-8,-8 9-2,0-4-2,1 7-3,-7 0-2,6 3 0,-6 1 0,0 3-2,6 4 0,-6 0 1,6 4-1,1 0 1,0 4 0,-1 2 0,7 1 0,0 3-1,6 1 1,1 4 1,0-2 0,6 6 0,-7 2 0,7-2 0,7 2 0,-7 1 0,6 3 0,7 0-1,-6 4 1,5-4 1,2 9 0,-1-6-1,6 1 0,0-1 0,1 2 0,0-5-1,-1-4 0,7 1-3,0-3 2,1-5 0,5 0 1,-6-2 0,7-6 1,6-4 0,0 3 0,-6-10 0,12 1 0,-6-6 0,1-2-1,5-3-5,-6-8-10,7 1-13,-7-4-20,-1 0-30,2-3-26,-7-9-28,-1 4-33,1-6-45,-7 0-124,0-4-94,0-5-55</inkml:trace>
  <inkml:trace contextRef="#ctx0" brushRef="#br0" timeOffset="138463.54">8002 9264 194,'-8'-3'341,"2"3"-127,0 0-81,6 0-46,-7 0-27,7 0-18,0 0-14,-6 3-9,6 1-6,0 0 0,0 3 0,0 4 0,0 1 3,0 2 2,0 1 3,6 3 4,-6 1 0,7-2-1,-1 5-1,0 0-1,2 4-2,-2-4 1,0 4-4,0-1-2,1 1-2,6 1-2,-6-2-3,6-4-1,-6 1-1,5 0-2,-6 1-1,2-6-2,4 3-1,-5-7-4,-1 3-7,1-2-11,0-3-17,-1 0-21,0-7-30,-6-1-57,6-3-161,-6-3-93</inkml:trace>
  <inkml:trace contextRef="#ctx0" brushRef="#br0" timeOffset="138631.43">7832 9126 68,'-7'-8'474,"7"4"-183,-6-3-130,6 3-70,0 4-37,6-4-22,1 2-15,-1 2-10,0 0-12,14 0-16,-6 2-31,5 2-71,1 0-169,-1 0-91</inkml:trace>
  <inkml:trace contextRef="#ctx0" brushRef="#br0" timeOffset="139120.77">8138 9181 49,'-13'-7'466,"0"7"-181,6-9-116,-5 6-64,12-4-31,-8 3-16,8-3-14,0-1-11,8 0-10,-2-2-7,0-1-4,1 3 0,6-2-2,0-1-4,7 3-2,-8-2 0,2 3-1,5-1 3,-6 1-1,6 3-2,1-4 0,0 6 2,-1-3-2,1 1-1,-7 4 0,7 0 1,-1 4-3,0 1 1,1 1 0,-7 2-1,7 3 0,-8 0 0,2 7 0,-1 1-2,0-2 3,-7 5-2,1 4 1,-7-4 1,6 4 0,-6 3-1,-6 0 1,-1 0-1,1 5 3,-1-5 0,1 4-1,-7-3-1,-1 2 1,8-2 0,-7-1 1,7-4-1,-7 0-3,6-2 1,1-4 0,-1 2 1,0-6 0,7-4 0,0 0-1,-6 0 1,6-4 4,0-4 3,6 6 3,-6-9 6,7 3 4,0-6 3,6-1 3,6-4-1,0 1-3,8-4-3,-1 0-5,6-3-9,7-6-10,-5 3-16,4-2-22,1 0-33,0-1-52,1 1-139,-8-3-114,1 0-72</inkml:trace>
  <inkml:trace contextRef="#ctx0" brushRef="#br0" timeOffset="139549.42">8900 9602 105,'-6'-4'440,"0"-4"-169,6 1-107,-7 5-57,0-10-31,7 4-14,-6-3-9,-1 0-5,1 0-6,-1-3-3,7-1-7,-7-3-3,1 3-3,0-3-3,-8-4-7,8 3-4,0-6 0,-7 3-1,-1-4 1,2 0-1,-2-3 0,2 4-2,-8-9 1,7 5-2,-7 0-2,8-7-1,-8 2 0,7-5-2,-1 1-1,2-1 0,-2-2-1,8 0 1,-7 2-2,6-2 0,1 5-2,-1-1 1,1 3 1,6 2 0,0-1-1,0 6 0,6-2 0,1 8 0,-1-1 0,8 4-1,-2-1-2,2 5 2,5 3 1,1 0-2,0 4 0,-2 0 2,2 2-1,0 5 1,-1 0-1,-5 7-1,5 0-2,-6 9 0,-6-2 0,-1 8-1,0 1-1,2-2 1,-8 4 0,0 4 1,-8-2 1,2 2 1,0 4 0,-1-3 0,-6-1 0,0 4-1,7-4 1,-8 3 0,2-1-4,-2-2-8,1 0-9,7 1-13,0-5-21,6 0-34,-8 2-74,16-6-168,-2-3-86</inkml:trace>
  <inkml:trace contextRef="#ctx0" brushRef="#br0" timeOffset="139963.75">8946 9708 159,'7'-8'353,"-1"2"-148,7-6-87,0-2-42,0-1-19,0-3-7,6 0-5,-5-1-1,-2-6 2,2 2-3,5-2-3,-6 3-2,0-4-3,1 1-1,-8-1-1,0-3 0,1 2 0,0-2 2,-7 4 1,0-1-3,0 0-4,-7 1-3,0 4-5,1-2 1,0 2 2,-8 2 4,8 4 5,-7 3 2,6 2 0,1 3 0,-7 3-1,7 0-5,-2 0-5,2 8-10,0 0-7,-1 3-5,0 7-4,1 2-1,6 2 0,0 1 1,0 3 0,6 3 2,1 1 0,0-1 0,5 4-1,-4 2 2,4 0-1,1-1 0,7-1 1,0 4 0,-1-6 0,0 2 3,8-8-1,-7 4-1,5-6 0,7 4 2,2-10-1,-2 3 0,1-5 1,6-4-9,-1-4-18,2 1-32,-1-4-46,0-4-79,0-3-180,0-3-106,-6-2-5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4-03-06T16:04:03.86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1" timeString="2024-03-06T16:04:26.079"/>
    </inkml:context>
  </inkml:definitions>
  <inkml:trace contextRef="#ctx0" brushRef="#br0">7973 9613 0</inkml:trace>
  <inkml:trace contextRef="#ctx1" brushRef="#br0">3992 7334 82 0,'-7'-4'128'16,"1"4"-95"-16,-1 0-104 0</inkml:trace>
  <inkml:trace contextRef="#ctx1" brushRef="#br0" timeOffset="599.93">3764 7301 58 0,'0'0'236'0,"0"-4"-77"0,0 0-59 16,0 1-33-16,0-1-20 0,0 1-9 0,0 3-6 15,0-4-1-15,-7 0-3 0,7 4-1 0,0-3 0 16,0 3 3-16,0-4 1 0,0 4 3 0,-6 0 3 0,6-4-1 0,0 4-3 15,-6 0 0-15,6 0-3 0,0 0-2 16,-8 0-1-16,8 0-5 0,-6 0-5 0,0 4-4 0,0 0-1 0,-1 3-2 16,-6 0-1-16,-7 4-4 0,7 0-4 0,-7 4 2 15,1 0 2-15,-7 3 1 0,6 4 0 0,-6 0 1 0,1 0 4 16,-1 0 5-16,-1 4 2 0,1-4-4 0,6 0 2 0,-5-1-1 16,5 1-2-16,8-3 0 0,-8-5-1 0,6 1-8 15,8 0 1-15,-1-4 1 0,1 0-1 0,0-4 0 16,6 0 1-16,0 1 1 0,6-5 0 0,0 5 3 0,7-5-1 15,1-3 2-15,-2 0-1 0,8 0 1 0,0 0-1 16,5 0-3-16,2-3 0 0,-1-1-1 0,0 0-2 0,0 1 0 16,7-1-1-16,-7 0-2 0,6 1 1 0,-5-1-1 0,5 0-1 15,-6 1 1-15,7 3 1 0,-8 0-2 0,7 0 0 0,-5 0 0 0,-7 3 0 16,6-3 1-16,-7 4-1 0,-6 0 0 16,6 3-1-16,-5 0 1 0,-8-3 0 0,0 7 0 15,2-4 1-15,-8 4-1 0,0 4 1 0,0-1 1 0,-8 2 5 16,-4-2-1-16,-2 4-2 0,2 1 0 0,-1-1-1 0,-7-4 0 0,0 5-1 15,1-1 0-15,-7 0-5 0,6-3 3 16,-6 4 1-16,7-5 1 0,-7 1 0 0,6-1 0 0,1-3 1 16,-1 0 1-16,0-3-2 0,1-1 0 0,6 0 1 0,0-3 0 15,7 0-1-15,-8-4-1 0,8 3-4 16,0-6-5-16,-1-1-10 0,7 0-15 0,0-3-23 0,0 0-27 0,7-4-36 16,-1 0-58-16,8 0-104 0,-8-7-99 0,13 3-52 15</inkml:trace>
  <inkml:trace contextRef="#ctx1" brushRef="#br0" timeOffset="1314.97">4291 7470 161 0,'0'-4'300'0,"-6"0"-98"16,6 4-71-16,0-4-45 0,0 1-27 0,0-1-12 15,-7 0-11-15,7 4-8 0,0-3-2 0,0 3-4 0,0-4-2 16,0 4-3-16,0 0 0 0,0-4-2 0,0 4-1 0,0 0-1 0,0 0 0 16,0 0-2-16,0 4-1 15,-6-4-1-15,6 4-3 0,0-1-1 0,-6 5-1 16,6-5-3-16,-7 9-1 0,0-5 1 0,7 4 1 0,-6-4 0 15,6 8 0-15,-6-4 1 0,6 0 1 0,0 0 0 0,-8 3 1 0,8-3 0 16,0 0 0-16,8 4-1 0,-8-4 1 16,6 0 0-16,-6 0-1 0,0 0 2 0,6 0-1 0,1 0-1 0,-7 0 1 15,7-4-1-15,-7 4 0 0,6 0-1 0,0-3-1 16,1-1 1-16,-1 4 0 0,1-4-2 0,0 0 2 0,-1-2-2 16,0 2 2-16,1-4 1 0,0 5 0 0,-1-5 0 0,7-3 2 0,-7 4 1 15,1 0 1-15,0-4 1 16,-1 0 3-16,0 0 0 0,2-4 2 0,-2 0 3 0,0 1-1 15,1-5 2-15,-1 1 1 0,1-1 2 0,-1-3 3 16,7-3 1-16,-7 3 1 0,2-4 1 0,-2 4 1 16,0-7-1-16,1 3 0 0,-1 1-3 0,1-1-4 0,6-4-3 0,-7 5-2 15,1-4-4-15,6 3-1 0,-7 0-3 0,8 1-1 16,-8 3-2-16,0-4 0 0,7 4-1 0,-6 4-2 0,0 0-1 16,-1-1 0-16,0 4 2 0,2 1-1 0,-2 3-1 0,0 0 0 15,0 3-1-15,-6 1 0 0,7 4 1 0,-7-1 0 16,7 4 0-16,-7 4-2 0,0-4 2 0,0 3 0 0,0 1 1 15,0-4 0-15,-7 3 2 0,7-3-3 0,0 0 0 16,0-4 2-16,0 1-1 0,0 0-1 0,7-5-1 16,-7 1 1-16,0 0 1 0,0-1 3 0,0-3-1 0,0 0 2 0,6-3 1 15,1-5-1-15,-1 5 1 0,0-8-1 0,8 3 0 16,-8-3-2-16,7 0 0 0,-6 4-2 0,6-4 0 0,0 3 0 16,-6 1-1-16,5 0 1 0,-6 3-1 0,8 0 0 0,-8 4 0 15,7-3 1-15,1 6-1 0,-2-3 0 0,-6 8 0 16,8-5 0-16,-8 5 0 0,8 3 0 0,-8 0-1 15,7 3 0-15,-7 1 1 0,2-1-1 0,-2 2 1 0,0-2 0 16,0 4 1-16,1-3-1 0,0 0 1 0,-7-1 0 16,6 1-2-16,-6-1-8 0,7-3-18 0,-7 1-21 0,0-5-30 0,6 0-41 15,-6-7-77-15,6 0-162 0,-6 0-85 0,8-7-42 16</inkml:trace>
  <inkml:trace contextRef="#ctx1" brushRef="#br0" timeOffset="1513.2">4428 7352 76 0,'-13'0'440'0,"-6"0"-165"0,13 0-114 0,-8 0-69 0,8 0-36 16,-1 0-18-16,0 0-11 0,1 0-7 0,6 4-4 16,0-4-6-16,0 0-3 0,0 0-4 0,6 0-6 0,1 0-16 0,0 0-23 15,-1 0-38-15,0 0-74 0,8 0-146 16,-1-4-78-16</inkml:trace>
  <inkml:trace contextRef="#ctx1" brushRef="#br0" timeOffset="1932.44">5321 6707 62 0,'-7'-3'433'0,"-6"-1"-150"0,-7 4-111 16,7 0-65-16,1-4-34 0,-2 8-19 0,1-4-9 0,0 4-9 15,0-1-6-15,1 5-5 0,-2-1-7 0,1 0-5 16,0 4 0-16,0 4-6 0,7-4 0 0,-1 4-1 0,0-1-1 16,1 1 0-16,6 3 1 0,-6 1 1 0,12-1 0 0,-6 1 2 0,6 3-1 15,1 3-1-15,0-3 1 0,6 4-2 16,-1-5-2-16,8 9-1 0,-6-4 1 0,11 3-1 15,-5 0 0-15,6 4 0 0,-7 0 0 0,7 0 2 0,0-4 0 16,1 4 0-16,-1-4-3 0,-6 1 1 0,5-4 0 0,-5-1 0 16,6 1 0-16,-13-4-4 0,6 0 1 0,-6-4 0 0,-6-3 1 15,0 0 0-15,-1-1-1 0,-6-3 5 0,0 0 0 16,-6 0 4-16,-1-4 0 0,-6 1 1 0,6-1 6 0,-6 0 1 0,0-7 3 16,1 4 1-16,-2-4 3 0,1 0 0 15,0 0 0-15,0-4 2 0,7 1 0 0,-8-5-2 0,8 5-2 16,0-5-4-16,6-3-4 0,-7 4-1 0,7-8-4 15,0 5-2-15,7-5-5 0,-1 0-1 0,0 1-2 0,8-5-4 0,-1 1-9 16,0-1-14-16,6 1-18 0,1 0-24 16,6-4-25-16,-7 4-37 0,7-5-68 0,0 1-122 0,1 1-92 0,-1-1-40 15</inkml:trace>
  <inkml:trace contextRef="#ctx1" brushRef="#br0" timeOffset="2292.36">6011 7231 15 0,'-7'15'435'0,"1"-4"-148"0,0 4-128 0,-2-4-73 16,2-4-43-16,6 0-18 0,0 0-11 0,-6-3-4 15,6 0 0-15,6-4-2 0,-6 0 3 0,6-8-1 0,8 1 1 0,-1-7 0 16,0-1 3-16,6-3 4 0,1-8 2 0,-7 4 4 0,7-3 5 16,-1-5 7-16,-6 4 4 0,7 1 4 15,-7-1 1-15,-7 1-5 0,7 2 1 0,-13 1 2 16,7 1-4-16,-7 2-4 0,0 1-6 0,0 3-2 0,0 1-4 15,-7-1-2-15,0 4-3 0,1 0-5 0,0 4-3 16,-7-1-2-16,6 5-1 0,-6-1-1 0,0 8 0 0,6-1-3 16,-5 5-1-16,-8 7-1 0,7-1-1 0,-1 4 1 0,-4 4-1 15,4 4 0-15,1-1 0 0,1 5 5 0,4-1-1 16,2 4 1-16,0 0-2 0,0 0 1 0,-2 4-1 0,8-8 1 16,0 4 1-16,0-4-1 0,8 0 2 0,-2 1 0 15,0-4-1-15,0-4 2 0,8 0 0 0,-1-1 0 0,7-6 0 16,-8 0-2-16,8 0-1 0,6-8 0 0,0 0-1 0,0 1-1 15,0-5-2-15,6-3-10 0,-5 0-17 0,5 0-25 16,1-3-29-16,-1-5-41 0,1 1-69 0,-1 0-120 0,2-1-100 16,-9 4-52-16</inkml:trace>
  <inkml:trace contextRef="#ctx1" brushRef="#br0" timeOffset="2759.92">4005 9041 270 0,'12'-3'231'0,"-4"-1"-94"0,4 0-56 0,8 0-31 16,-1-3-14-16,1 0-7 0,6-4 2 0,7 0 0 15,-7 0 2-15,13-4 1 0,0 1 3 0,0-5 2 0,6 1 3 0,8-4 4 16,-2 0 0-16,8 0 1 0,6-4 2 15,1 1 3-15,5-4-3 0,7-5-3 0,1 5 1 0,-2-8-2 16,8 1-3-16,0-1 1 0,6-3-3 16,7 0-3-16,-7-4-3 0,7 3-2 0,-1-3-4 0,2 4-5 0,-2 0 0 15,1-1 0-15,-13 1 3 0,-2 4 5 0,2-1 4 0,-12 4 1 0,-8 4 4 16,-7 3-1-16,-6 4 0 0,-6 0-3 16,-14 7-8-16,1 1-5 0,-14 3-4 0,1 0-1 0,-7 3-4 0,0 5-3 15,-7-1-5-15,-6 0-8 0,0 4-24 16,-6 0-25-16,0 0-32 0,-8 8-38 0,-5-5-39 0,-1 8-49 15,-6-3-77-15,0 3-132 0,-7 0-54 0</inkml:trace>
  <inkml:trace contextRef="#ctx1" brushRef="#br0" timeOffset="3792.4">4786 9601 60 0,'0'0'212'16,"0"-3"-87"-16,7 3-62 0,-7 0-38 0,0 0-22 0,0 0-12 0,0 3-4 16,0-3 0-16,0 5 4 0,0-5 6 0,0 3 10 15,-7-3 9-15,7 0 10 0,0 3 11 0,0-3 10 0,0 0 7 16,0 0 6-16,-6 0 4 0,6 0 0 0,0 0-4 16,0 0-1-16,0 0-7 0,0 0-4 0,-7 0-6 0,7-3-6 15,0 3-4-15,0 0-3 0,0 0-1 0,0 0-3 0,0 0 1 16,0-3-1-16,0 6-1 0,-6-3-3 15,6 0-2-15,0 0-3 0,-6 0-3 0,6 0-4 0,-8 0-2 0,2 0-1 16,0 3-3-16,0-3-1 0,-1 5 0 16,0-2 0-16,1 4 1 0,-7-3-1 0,6 3 2 0,-6 1-1 0,7-1 0 15,-8 4 1-15,8 0 1 0,0 0 1 0,-7 0 0 0,6 3 1 16,-6 5 4-16,7 3 1 0,-8 0-2 0,8 0 2 16,-7 0 1-16,6 3 0 0,-6 1 0 0,7-4 0 15,0 4-1-15,-1-1-2 0,7 1 1 0,0 0-4 0,-7 3 1 16,14-3-2-16,-7 3 0 0,0-3-3 0,7 3 0 15,-1-4-1-15,0-2 1 0,1 2 1 0,-1-3-3 16,8-4 2-16,-2 1-1 0,2-1 0 0,-2-3 0 0,2-1 1 0,5 1-1 16,-5-4 1-16,4-3 0 0,-4-1-1 0,5-4 1 0,1 1-1 0,0-4 0 15,-1-4 1-15,1 1-1 0,6-4-1 16,-7-4 2-16,1 0-1 0,0-1 0 0,5-2 1 16,-5-5 1-16,0 1 1 0,-2-4 1 0,9 0 3 0,-7 0 5 0,-2 0 6 15,-4-4 2-15,6 4 5 0,-7 1-1 0,6-5 3 0,-6 8 4 16,-7-1 4-16,8 1 5 0,-8 3 8 15,1 4 1-15,-7 0 2 0,6 4 1 0,-6-4 4 16,0 4 0-16,0 3 1 0,0-3-6 0,0 3-11 0,0 0-3 16,-6 4-4-16,-1-3-4 0,7 3-6 0,-6 3-7 0,-1-3-7 15,-6 8-6-15,7-5-3 0,-1 5-2 0,0-1 0 0,-5 0 0 16,5 4-1-16,1 0 0 0,-1 0 1 0,0 4 0 16,1-1 7-16,0 5-3 0,6-4-3 0,-8-1-1 0,8-3 0 0,-6 4 0 15,6-1-1-15,0-3 0 0,0 0-7 16,6 0 3-16,-6 0 2 0,8 1 1 0,-8-5 0 0,6 0 0 0,0 1 0 15,1-5 1-15,0 5 1 0,-1-8 0 16,7 3-1-16,-7-3 0 0,1 0 1 0,6-3 0 0,0-1 0 0,-6 0 1 16,6 1-1-16,-7-5 0 0,0 1 0 0,8-4 0 15,-8 3 2-15,0 1 0 0,2-4 0 0,-8 0-1 16,6 0 1-16,0 0 0 0,-6 0 0 0,0 0-2 0,0 0 0 16,0 0 0-16,7 4 1 0,-7-4 0 0,0 0 0 15,6 3 0-15,-6-3 0 0,7 4 1 0,-7-4 1 16,6 0-2-16,1 0-1 0,-1 4 0 0,0-4-1 0,8 0 0 15,-1 4 0-15,0-4 0 0,0 3-1 0,7 1 1 0,-8 0 0 0,8 0 0 16,-7 3-1-16,7 0 1 0,-8 4 0 16,8 0-2-16,-7 0 1 0,0 4 0 0,0 0 0 0,1-1 1 15,-2 5 0-15,-5-1 0 0,-1 4 1 0,1 0 0 16,-1 0 0-16,1 0 0 0,-7 0 0 0,6 0 0 0,-6 3 0 0,-6 1 2 16,6-4-2-16,0 4 1 0,-7-4 0 0,7 0-1 15,-6 0 0-15,-1 0 0 0,7 0 0 0,-6-4-1 16,-1 0 1-16,7 0-2 0,0-3 0 0,-6 0-12 0,6-1-21 15,0 1-24-15,0-4-22 0,0 0-24 0,0 0-16 16,6 0-18-16,-6 0-18 0,7 0-7 0,-1-4-4 0,1 1-6 16,-1-1-17-16,7-3-50 0,-6 0-84 0,0-1-64 0</inkml:trace>
  <inkml:trace contextRef="#ctx1" brushRef="#br0" timeOffset="4500.8">5907 9485 134 0,'6'-8'273'0,"-6"5"-99"0,0-2-73 16,0 2-47-16,0 0-33 0,0-5-19 0,0 8-17 0,0-4-9 0,0 4-12 0,0 0-6 15,0-3-7-15,0 3-1 0,-6 0 2 0,6 0 5 16,0 0 8-16,0 0 10 0,-6 0 15 0,6 0 13 0,-8 3 15 16,8-3 13-16,-6 0 13 15,6 0 10-15,-6 0 4 0,6 0 5 0,0 0-1 0,0-3 0 0,-7 3-5 0,7 0-6 16,0-4-7-16,0 4-7 0,0 0-3 15,0 0-8-15,0 0-5 0,0 0-5 0,0 0-5 0,0 0-1 0,0 0-7 16,0 0 2-16,0 0 3 0,0 0 5 16,0 0 1-16,0 0 3 0,0 0 2 0,0-4 0 0,-6 4 7 15,6 0 0-15,0-3 0 0,0 3 2 0,0 0-2 0,-7 0-2 0,7 0 1 16,0 0 0-16,0 0-5 0,-7 0-3 0,7 3-4 16,-6-3-5-16,0 4-2 0,-1 0-2 0,0-1 2 0,1 5 2 15,0-1-1-15,-1 4 3 0,-6 0 1 16,6 4 2-16,1-1 0 0,0 1 2 0,-2 3-1 0,2-3-2 15,0 3-1-15,0 0 0 0,6 1-2 0,-8-1 1 16,8 1-1-16,8-5-2 0,-8 5-2 0,0-5 0 0,6 1 1 16,0-1-2-16,8 1 0 0,-2 0 0 0,-5-4-2 0,13 4 1 15,-8-4 1-15,2 3-1 0,5-3 1 0,1 0-3 0,6 4 1 16,-7-4 0-16,7 0 0 0,0 0-2 16,0-1 0-16,1 6 0 0,-1-5 0 0,0 3-1 0,-1 1 1 15,-5 3-1-15,0-3 1 0,-1-1 0 0,-6 1 0 0,0-1 1 16,1-3-1-16,-8 1 0 0,-6 2 0 0,0-3 1 15,0 0 1-15,-6-3 3 0,-2 3 2 0,2-4 2 0,0 0 6 0,-8 0 4 16,2 1 4-16,-1-5 2 0,-1 1 3 16,-5 0 2-16,6-4 2 0,-6 0 2 0,5-4-1 0,-6 0 0 15,8 1 1-15,-1-5-1 0,0 1-5 0,0-4-5 0,7 0-2 16,-2 0-6-16,2-3-4 0,0-1-5 0,6 0-4 0,0-3-2 16,6-1-1-16,-6 1-1 0,6-4-7 0,8 4-14 0,-1-4-18 0,0 0-27 15,6-4-32-15,1 1-52 0,0-1-95 16,5 1-137-16,-5-1-77 0,6 0-37 0</inkml:trace>
  <inkml:trace contextRef="#ctx1" brushRef="#br0" timeOffset="4899.84">6552 10041 92 0,'-7'11'494'0,"0"0"-18"0,7-3-195 0,0-1-133 16,7 0-70-16,-7-3-37 0,7-4-21 0,5 0-11 0,2-4-3 16,-2 1-2-16,8-8-3 0,-1 0-1 0,1-8 0 15,6 1-1-15,1-4 1 0,-2-7 1 0,1-1 4 0,0-2 7 16,7-2 8-16,-13 1 6 0,6 1 4 0,-7-1 5 0,1-1 2 16,-8 1 3-16,2 4-2 0,-2 0-5 0,-5 0-4 15,-7 3-5-15,0 0-4 0,0 1-3 0,-7 3-2 0,1 3-2 16,0 5-1-16,-8-1-3 0,2 4-1 0,-1 0 0 0,-1 7 1 15,-5 4-1-15,6 0 0 0,-7 4 0 0,1 4-1 16,-1 3 0-16,8 0 1 0,-2 3 3 0,-5 4 2 0,5 1 1 16,8 3 1-16,-6 0 0 0,4-1-1 0,2 5 0 15,0-4-2-15,6 0-3 0,0 4-3 0,0-4-4 0,0 3 0 16,6-2-1-16,0 2-1 0,8-3-1 0,-8 0 1 0,7-4 0 16,0 1-1-16,0-5 0 0,7 1-2 0,-7-4 0 15,6-3 0-15,-6 2-1 0,7-2 0 0,6-5 0 0,-6-3-12 16,5 0-16-16,-5-7-14 0,6 0-20 0,1-4-21 15,5-4-28-15,-6-3-26 0,-1-1-36 0,2-6-50 0,-1-1-126 16,0-3-78-16,-6-4-33 0</inkml:trace>
  <inkml:trace contextRef="#ctx1" brushRef="#br0" timeOffset="5280.32">6903 8301 8 0,'-13'4'450'0,"7"-1"-87"16,-1 1-151-16,0 0-99 0,7 0-55 15,-6-1-29-15,6 0-14 0,0 2-8 0,6-2-4 0,-6 1-1 0,7 0-1 16,6-1 1-16,0 1 2 0,1-4 2 0,-2 4 3 0,8-4 7 0,-1 0 6 16,7-4 4-16,0 0 6 15,1 1 5-15,5-5 5 0,1 0 4 0,-1-2-1 0,7 2 2 16,1-3 0-16,-1-3 2 0,-7 3 1 0,13-4-2 16,-12 1-2-16,6-1-4 0,0 0-4 0,-6 1-7 0,-1 3-9 0,-6-1-7 15,1 1-4-15,-1 0-7 0,-1 4-9 0,-5 0-15 16,-7-1-18-16,6 1-21 0,-5 4-23 0,5-5-31 15,-13 5-39-15,8-5-47 0,-8 5-50 0,0-1-56 16,-6 4-65-16</inkml:trace>
  <inkml:trace contextRef="#ctx1" brushRef="#br0" timeOffset="5480.51">7365 8367 247 0,'-19'15'351'0,"0"-1"-117"16,5 5-93-16,1-8-61 0,7 3-34 15,0-3-20-15,-2 1-12 0,2-1-5 0,6-4-4 16,0 0-3-16,0-3 1 0,0 3 7 0,14-3 7 15,-8-4 6-15,0 3 3 0,7-3 2 0,7-3 3 0,-7-1 0 0,6 0 0 16,1 1-7-16,-1-5-7 0,7 1-3 0,-6-4 1 0,6 3 3 16,-7-3 3-16,8 4 5 0,-8-4 1 0,8 0 2 15,-8 0 0-15,0 0-3 0,1 0-4 0,-1 0-6 0,1 0-3 0,0 4-6 16,-7-4-15-16,-1 4-20 16,8-5-29-16,-7 6-47 0,-6-6-98 0,-1 1-135 0,7 0-81 0,-7 4-41 0</inkml:trace>
  <inkml:trace contextRef="#ctx1" brushRef="#br0" timeOffset="7019.95">6968 7165 270 0,'0'0'235'16,"0"0"-83"-16,0 0-67 0,6 0-37 0,-6 0-25 0,0 0-10 0,0 0-7 0,8 0-3 16,-8 0-2-16,6 0-1 0,-6 0 3 0,6-3 0 0,0 3 3 15,2 0 3-15,-2-4 4 0,0 4 7 0,7-4 3 16,-6 1 2-16,6-1 0 0,-1 4 1 16,2-4 0-16,-1 1-3 0,0-5-1 0,0 5-4 0,7-5-1 15,-1 1 1-15,1 3 1 0,-1-3 0 0,8 0 1 0,-2 0 0 0,1-4-2 16,0 0-3-16,7 0-2 0,-1 3-1 15,1-3-2-15,-1 0-3 0,1-4-3 0,7 4-1 0,-8 0 1 0,1 1 1 16,-1-5 1-16,7 4 1 0,-7 0 4 16,7-4 3-16,-6 4 3 0,7-3 1 0,5-1-1 0,-6 0 1 15,7 1 2-15,-8-1-1 0,15-3 0 0,-8 3-4 0,7-3-1 16,-6 3 0-16,6-3 0 0,0 3-1 0,1-3-3 16,-2-1-3-16,2 5-2 0,-1-1-2 0,-1-3 0 0,2 3-2 15,-1 1-1-15,-7-1 0 0,8 1-2 0,-8-2 1 16,7 2 0-16,-6-4 1 0,-1 3 0 0,8 0 1 0,-8 1 1 0,7-5 1 15,-7 5 4-15,8-4-1 0,-1 3 0 16,0-4-1-16,0 1 0 0,7 0 0 0,-7 3 1 0,7-3-1 0,-8 0-5 16,8-1 2-16,-7 4-2 0,1-3 2 0,6 3 0 15,-8-3-2-15,1 4 0 0,1-1-1 0,-2 0 5 0,2 1-2 16,-1-1 1-16,-1 1 0 0,2-2 2 0,-1 2 2 16,0-1 2-16,-6 1 2 0,6-5-4 0,-7 5 3 0,8-1 1 15,-8 4 0-15,1-3 0 0,5-1-3 0,-4 0 1 0,-2 0 0 16,7 1-1-16,-6 3-1 0,-1-4 0 15,8 1-2-15,-2 3-1 0,-5 0 2 0,-1 0-4 0,1-4-2 0,0 4 1 0,0 0-1 16,-1 0-1-16,1 0 1 0,-1 0 1 0,1 0-1 0,-1 0 0 16,-5 0 3-16,5 0-1 0,0 4 2 15,-5-4 0-15,5 0 0 0,-5-1-2 0,5 6 1 0,-6-6 1 0,7 5-1 16,-7 0-1-16,0-1 0 16,0-3-2-16,0 4 4 15,0 0-1-15,-7-1-2 0,7 1 0 0,-6 0-1 0,0-1 1 0,0 1 1 0,-1 4 0 16,-5-5-3-16,5 5 1 0,-7-5 0 0,8 5 1 0,-7-5-1 15,6 1 1-15,-5 3-2 0,5-3 2 0,-6 3-1 0,7 0 0 16,-7 1 0-16,0-1-1 0,0-3 1 0,1 7 0 0,-2-8 0 16,-5 8 0-16,6-3-1 0,-6-1 0 0,-1 0 0 15,1 1 1-15,-1 3 0 0,-6-4 0 0,0 4 0 0,0-4 0 16,0 4 0-16,1-3 1 0,-8 3-1 0,0 0 1 0,7-4-1 16,-6 4-1-16,-1 0 0 0,7 0 1 0,-7 0-1 15,2 0 0-15,-2 0 1 0,0 0 0 0,7-3 1 16,-6 3-1-16,-1 0 0 0,1 0-1 0,-1 0 1 0,1 0 0 15,0 0 0-15,-1 0 0 0,-6 0-1 0,6 0 1 0,-6 0 0 16,0 0 0-16,7 0 1 0,-7 0 0 0,0 0 1 16,0 0-1-16,0 0 3 0,0 0 4 0,0-4 3 0,0 4 4 15,0 0 5-15,0 0 4 0,0 0 3 0,0 0 5 0,0 0 2 16,0 0-2-16,0 0-1 0,-7 0-5 0,7-4-3 16,0 4-4-16,-6-3-3 0,6-1-1 0,-6 0-4 0,-1 1-4 15,7-1-1-15,-7 0-2 0,1 1 2 0,-7-1-2 16,6 0-1-16,1 1-4 0,-7-1 1 0,-1 0 0 0,2 1 0 0,-1-1 2 15,0 0-2-15,0 1 0 0,7-1 1 16,-8 1 2-16,1 3 3 0,6-5 3 0,1 5 0 0,-7 0 3 0,7-3 0 16,-1 3 0-16,0 0-1 0,1 0-2 0,6-3-2 15,-6 3-1-15,6 0-2 0,0 0 1 0,0 0 2 16,-7 0 1-16,7 0 2 0,0 0 1 0,0-5 1 0,7 5-2 0,-7 0-1 16,0 0-3-16,0 0-2 0,6 0-1 15,0-3-2-15,1-1-1 0,0 4 0 0,6-4-2 0,-7 1 2 0,7-1 0 16,0 0 0-16,7 1 0 0,-1-1 0 15,-6 1-1-15,6-1 0 0,1 4 0 0,0-4-1 0,-1 1 0 0,7-1-1 16,-6 4 1-16,-1-4-2 0,1 1 3 0,0 3 0 0,-1 0 0 16,-6-4-1-16,0 4 1 0,1 4-1 0,-8-4 2 15,7 3-2-15,-7 5 0 0,-6-1-1 0,0 0 2 16,0 8 1-16,-13-1 0 0,7 2 1 0,-8-2 4 16,-5 4 2-16,-1 1 3 0,2-1 6 0,-9 0 3 0,1 0 2 0,6 1 0 15,-6-1 0-15,0-3-1 0,1 3-3 0,-2-3-19 16,1-1-34-16,0 1-37 0,6 0-42 0,1-4-44 0,6 0-61 15,-6 0-109-15,5-4-120 0,8 1-69 0,-7-2-14 16</inkml:trace>
  <inkml:trace contextRef="#ctx1" brushRef="#br0" timeOffset="9095.28">7639 10386 149 0,'-6'-4'152'0,"-1"0"-56"0,7 1-30 0,-7-1-18 16,1 0-12-16,6 1-3 0,-7-1 0 0,7 0-1 0,-6 1 6 0,6 3 3 15,0-4-2-15,-6 4 0 0,6-3 1 16,-7 3 4-16,7-4-2 0,0 4 3 0,-7-4-6 0,7 4-2 0,0 0-2 0,0 0-3 16,0 0-4-16,0 0-5 0,0 0-6 15,0 0-4-15,0 0-5 0,0 0-3 0,0 0-4 16,0 0-1-16,7 0 0 0,-7 0 0 0,7 0 0 15,-1 0 0-15,-6 0 0 0,13 0 1 0,-7 4 4 0,8 0 3 0,5-4 2 16,-6 3 1-16,7-3 1 0,-1 4-1 16,1-4 1-16,-1 3 1 0,1 1-4 0,6 0-2 0,0-4-1 15,-7 3-2-15,7 1-1 0,7 0 3 0,-7-1 2 0,6 1 0 0,1 0 5 0,-1-4-1 16,8 0 1-16,-1 3 0 16,0 1-2-16,0-4 1 0,7 4-3 0,-7-1-1 15,7-3-3-15,-1 4-2 0,1 0-1 0,-1-1-1 0,1 1-1 16,-1 0 1-16,0-1-1 0,1 1-1 0,7 3 0 0,-8-3 1 15,1-1 0-15,-1 1 1 0,1 0-1 0,-1-1-1 0,2 1 1 16,4 0 1-16,-5-4 0 0,5 3-2 0,2-3 1 16,-1 0-1-16,0 0 3 0,0-3 0 0,7-1 0 15,-7 4-1-15,0-4 0 0,6 1 1 0,-5-1-2 0,5 4 2 16,-5-4-1-16,6 1-1 0,-8 3 0 0,8-4 0 0,-1 4 0 16,1 0 0-16,0 0-1 0,0-4 1 0,-1 4-2 15,1-3 2-15,6 3-1 0,-6-4 1 0,-2 1 0 0,9 3-1 16,-7-4 0-16,-1 0 1 0,1 1 2 0,-1-1-1 15,-5 0 0-15,-1 4 0 0,0-3-1 0,0 3 0 0,-7 0 2 0,1-4-2 16,-1 4-1-16,-5 0 0 0,-1 0 0 16,0 0 1-16,-7 4 3 0,8-4-2 0,-7 0-1 0,5 0 1 0,-11-4 0 15,5 4-1-15,1 0 0 0,-1 0 0 0,-6 0 0 0,7 0 1 16,-7 0-1-16,-1-4-1 0,1 4 2 0,1 0 0 16,-8 0-1-16,0 0 0 0,1 0-1 0,0 0 0 0,-7 0 1 15,7 0 0-15,-1 0-1 0,-6 0 0 0,6 0 1 16,-5 0 0-16,6 0 1 0,-1 0-1 0,-6 0 1 15,6 0-1-15,1 0 0 0,-7 0 0 0,6 0-1 0,-6 0 1 16,7 0-1-16,-7 0-1 0,6 0 0 0,-6 0 2 0,7 4 0 16,-6-4 0-16,4 0 0 0,-4 0 1 0,-1 0-1 0,7 0 0 0,-8 0-1 15,8-4 1-15,-1 4 0 0,1 0 2 0,0-3-1 16,-1 3-2-16,1 0 1 0,0 0 2 0,-2 0-1 0,2-4-1 16,-1 4 1-16,1 0-1 0,0 0 0 15,-1 0 1-15,1 0 0 0,-8 0-1 0,8 0 0 0,-7 0-2 0,7 0 1 16,-8 0-1-16,2 0 2 0,-1 0-1 15,-6 0 1-15,6 0 0 0,-1 0 1 0,-5 0 0 0,6 0-1 0,0 0 0 16,-6 0-1-16,6 0 1 0,-1 0 0 16,2 0 0-16,-2-4 0 0,2 4 0 0,-1 0 1 0,0 0 0 15,0-3 0-15,-1 3 0 0,-4 0 0 0,4 0-1 0,2 0-1 0,-1-4 1 16,-7 4-1-16,7 0 0 0,-6-4-1 0,5 4 1 16,-5-3 0-16,0 3 1 0,6-4 0 0,-7 4 2 0,0-4 0 15,1 4 0-15,0-3 0 0,-1 3-1 0,8-4 1 16,-8 4-2-16,-6-3 0 0,6 3-1 0,1-4-1 0,-1 4 0 15,-6 0 1-15,0-4 1 0,7 4 0 16,-7 0 0-16,0 0 1 0,0-3 2 0,0-2 0 0,0 2 2 0,0 3 0 16,0-3 1-16,0-2 1 0,0 2 0 0,0-1 2 0,0-3 0 0,-7 3 1 15,7 1 2-15,-6-5-4 0,-7 5-1 16,7-5 1-16,-8 5-3 0,1-1 0 0,0-3-2 0,-6 3 0 0,5 0 2 16,-5 1 5-16,0-1 3 15,6 0 4-15,-7 4 4 0,0-3 2 0,8 3-1 0,-2-4-1 16,1 4-2-16,7 0-4 0,-8 0-5 0,8 0-3 15,0 0-4-15,-1 0-2 0,7 0 0 0,-7 0-1 0,7 0-1 0,0 0 0 16,0 0 1-16,0-4-1 0,7 4-1 16,0-3 0-16,-1 3 1 0,0-4 0 0,8 1 1 0,-1-1 0 0,0 0-1 15,0 1 0-15,7-1 0 0,-8-3 0 0,8 7-1 16,-7-4 0-16,7 0 0 0,-1 1-1 0,1 3 3 0,-8 0 0 16,8 0 1-16,-6 0 0 0,-2 0 1 0,1 3-1 0,0 5 1 15,-6-5 1-15,-1 5-3 0,0-1 0 16,-6 4 0-16,8 0 2 0,-16 0 1 0,8 3 3 0,-6 1 2 15,0 3 3-15,-7 0 2 0,0 1 2 0,0-1 3 16,-7 4 2-16,0-3 4 0,1 3 0 0,-1-1 0 0,-6-2-1 0,7 3 2 0,-1-4-2 16,-6 4-2-16,7-4-4 0,-7 1-4 0,6 3-3 0,0-8-3 15,8 4-4-15,-8-2-14 0,7-2-23 16,7 1-32-16,-8-4-47 0,8-4-100 0,6 0-143 0,0 1-94 0,0-8-56 16</inkml:trace>
  <inkml:trace contextRef="#ctx1" brushRef="#br0" timeOffset="26120.24">1133 12261 10 0,'0'0'183'16,"0"0"-62"-16,0 0-42 0,0 0-25 0,0 0-16 0,0 0-9 15,0 0-4-15,0 0-2 0,0 0-1 0,0 0 0 16,0 4-2-16,0-4-1 0,0 0-1 16,0 0-2-16,0 0-3 0,0 0-2 0,0 0-1 15,6 0-2-15,-6 0 0 0,0 0-1 0,0 0-1 0,0 0-1 0,0 0-1 16,0 0 1-16,0 0-4 15,0 0 0-15,0 0 0 0,7 0 0 0,-7 0 0 0,0 0-1 16,0 0 0-16,0 0-1 0,0 0 1 0,6 0 1 16,-6 0 0-16,0-4 0 0,7 4 3 0,-7 0-1 15,0-3 3-15,6-1 0 0,1 0 0 0,-1 1 0 0,-6-5 1 16,6 5 0-16,2-5-1 0,-2 5 0 0,-6-5 1 16,6 1 1-16,1 0 5 0,0 0 7 0,-7-1 5 0,6 5 3 0,-6-2 3 15,6-2 4-15,-6 4-1 16,7-5 0-16,-1-3-6 0,-6 0-5 0,7 0-7 0,0-3-4 0,-1-1-4 15,0 4-2-15,-6-3-3 0,7 3-1 16,-7 0 0-16,0 3-2 0,7-3 0 0,-7 4 3 0,0-4 0 16,0 3 2-16,-7 1 1 0,7 0 3 15,0 0 1-15,-7-1 0 0,7 1-1 0,-6 0-1 0,6-1-1 16,-6 5-2-16,-1-5-1 0,0 5-1 0,1-1-1 0,-7 0-2 16,7 1 2-16,-1 3 0 0,0-4 1 15,-5 8-1-15,4-1 0 0,-4 1-1 0,-1 0 1 0,6 3 0 16,-6 0 0-16,1 1 0 0,4 3-1 15,-4-4-1-15,-1 4 0 0,6-4 0 0,-6 4-2 0,7-4-1 0,-8 4 2 16,8 0 0-16,0-3-1 0,-1 7 1 0,-6-4 0 0,7 0 1 16,-1 3 1-1,1-3-5-15,-1 7 2 0,7-3 0 0,-7 0 0 0,1 3 0 0,6-4 1 0,0 2-1 16,0-2-1-16,0 4 3 16,0-3 0-16,0 3 0 0,6-3-1 0,-6 3 1 15,7 0-2-15,0 1 2 0,-1-1-1 0,1-3 2 0,-1 3 0 16,7 0 0-16,-6 1 0 0,5-1-1 0,2-3 1 0,-1 0 0 15,0-1 1-15,6-3 0 0,-5 4-1 16,5-4 1-16,0 0 2 0,-6-4-1 0,13 0 2 0,-6 1-2 16,-1-1 0-16,1 0-2 0,0-3 2 0,5 0-1 15,-5-1 0-15,0-3-1 0,-1 0-1 0,1-3 0 0,0-1 0 16,-2 0 0-16,-4 1 2 0,5-5-1 0,1 5-1 0,-7-8 0 0,0 3 0 0,6-3-1 16,-5 4 0-16,-2-4-1 0,2 0-1 15,-2-3-5-15,2-1-10 0,-1 0-16 0,-1-3-19 0,2-1-28 0,-2 1-53 16,2-4-103-16,-1 0-95 0</inkml:trace>
  <inkml:trace contextRef="#ctx1" brushRef="#br0" timeOffset="26640.38">1074 11214 33 0,'-6'0'285'16,"6"0"-115"-16,0 3-71 0,-7-3-40 15,7 0-26-15,0 0-13 0,0 0-12 0,0 4-3 0,0-4 0 16,0 4 3-16,0-1 2 0,0 5 2 0,7-5 1 0,-7 8 2 15,0-3 3-15,0 2 0 0,0 1-3 16,0 4-3-16,0-4-3 0,0 4 0 0,0 0-2 0,6-4-2 16,-6 3-1-16,7 1-1 0,-7-1-1 0,6 1 0 0,-6 0 1 15,0-1-2-15,7 1 2 0,-7-1-1 16,6 2-1-16,1-2 1 0,-7-3 0 0,6 4-2 16,-6-4 0-16,0 0 0 0,6 0 0 0,2-4 0 15,-8 0 0-15,6 0-1 0,0-3-1 0,-6 3 2 0,7-3 3 16,-1 0-2-16,-6-1 0 0,7 1-1 0,-7-4-4 15,6 4-13-15,1-4-20 0,-7-4-36 0,6 0-70 0,-6-3-135 16</inkml:trace>
  <inkml:trace contextRef="#ctx1" brushRef="#br0" timeOffset="26893.94">1074 10887 237 0,'0'-7'240'0,"0"3"-109"16,7-3-63-16,-7 0-30 0,6 3-18 15,-6-3-10-15,7 7-3 0,-7-4-4 0,6 0-1 0,1 4-2 0,-7 0 0 16,6 0-7-16,0 4-14 15,-6 0-17-15,8-4-42 0,-2 0-88 0,0 3-107 0</inkml:trace>
  <inkml:trace contextRef="#ctx1" brushRef="#br0" timeOffset="27412.57">1387 10928 197 0,'0'0'186'0,"-7"0"-83"16,7 0-46-16,-6 4-26 0,6-4-13 0,-7 7-6 15,-6-3-1-15,7 3 2 0,0 4 2 0,-8 3 0 0,8 1 4 16,-8 0 1-16,8 3 4 0,-7-4 0 0,7 5 1 16,-1-1-4-16,0 4-3 0,1-7-1 0,0 3-5 15,6-3-2-15,-7 3-3 0,7-3-2 0,0 0-1 0,7-4 0 0,-7 3-1 16,6 1 1-16,0 0 2 0,8-1-3 16,-8 1 2-16,7-1-1 0,0-3-1 0,0 4 1 0,7 0-1 15,-8 0-2-15,2-4 1 0,5 0-1 16,-5 3 1-16,4-3-1 0,-4 0-1 0,-1 0 0 0,0 0 0 15,0 0-1-15,0-4 1 0,-6 4 0 0,-1 1-1 0,0-1 2 16,-6 0 0-16,0-1 0 0,0-2 3 0,-6 3-1 0,6 0 1 0,-6 0 2 16,-8 0 0-16,8-4-1 0,0 4 1 15,-8-4 1-15,1 0 0 0,7 1 0 0,-8-5 4 0,2 5 1 0,6-5 1 0,-8 1 1 16,8 0 0-16,-1-4 1 16,1 4-2-16,-8-4 0 0,8 0-3 0,0-4-3 0,6 4-2 15,-6-4 0-15,6 0-1 0,0-3-1 16,0-4-3-16,6 4 0 0,0-4 0 0,0 0-1 0,1-4 0 0,6 4-3 15,-6 0-8-15,5-3-9 0,2 3-14 0,-8 0-13 0,8-1-20 16,-2 1-29-16,-5 1-42 0,6 2-81 0,0 1-98 16</inkml:trace>
  <inkml:trace contextRef="#ctx1" brushRef="#br0" timeOffset="28139.98">1687 11510 141 0,'0'0'96'0,"-7"0"-38"0,7 4-23 16,0-4-13-16,0 0-6 0,0 0-3 0,0 4-1 0,0-4 1 0,0 0 0 15,0 0 2-15,0 0 3 0,0 0 2 0,0 0 0 16,0 0 0-16,0 0 0 0,7 0-1 0,-7 0 1 16,0 0 1-16,0 0 3 0,0 0 0 0,0 0 4 0,0 0 4 0,0 0 0 15,0 0 0-15,0 0-2 0,6-4-4 0,-6 4-3 16,0-4-5-16,6-3-4 0,-6 0-4 0,6 0-4 0,-6-4-1 16,8 3-3-16,-2-7 0 0,-6 4 1 0,6 0-2 0,-6-3 0 15,7-1 1-15,-7 0 1 0,6-3 1 0,-6 4 1 0,0-5 2 16,7 4 2-16,-7-3 1 0,0 0 2 0,0 3-1 15,7 1 1-15,-7-1-2 0,0 0-3 0,-7 1 0 0,7-1-1 0,0 4 0 16,0-4 0-16,-7 4-1 0,7-4-2 0,-6 5 0 0,-1-1 4 0,7 0-4 16,-6 3 4-16,0-3-1 0,-2 4-2 15,2 0 2-15,0-1 1 0,-7 5 0 0,6-4-1 0,1 3 1 0,-1 0-2 0,1 4-2 16,-1 0 0-16,0 0-1 0,-5 0 1 16,6 0-1-16,-2 4 0 0,2 0 0 0,0-1-2 15,-1-3-1-15,1 4 1 0,6-1-1 0,-7 5 1 0,0-5-1 16,7 5-1-16,-6 3 0 0,0-4 1 0,6 4 1 0,-6 0-1 15,6 0 1-15,0 0 0 0,0 3 1 0,0-3-1 16,0 1 0-16,0-1 1 0,6 3 0 0,0-3 1 0,-6 0 0 16,6 4-2-16,1-4 2 0,0 0 0 0,-1 0 0 0,7-4-1 0,-7 4-1 0,8-4 0 15,-8 4 0-15,7-7 1 0,-6 7 0 16,6-3-1-16,0-5 0 0,-6 5 1 0,5-5 0 0,2 1-1 16,-2 0 1-16,1-4 0 0,1 3 0 0,-2-3-1 15,2 0 1-15,-2 0 1 0,8-3-1 0,-7-1 0 0,7 4 0 16,-1-7-2-16,1 3-7 0,-1 0-14 0,8 1-24 0,-8-5-45 15,7 1-100-15,0-1-109 0,-6 1-77 0</inkml:trace>
  <inkml:trace contextRef="#ctx1" brushRef="#br0" timeOffset="28712.6">2214 12177 105 0,'0'0'184'0,"0"0"-73"0,6 0-49 0,-6 0-27 0,7-4-13 16,-7 4-8-16,7 0-1 0,-1 0-2 0,0-3 0 0,7 3 0 16,-6-4-2-16,0 0 2 0,-1 1-1 15,0 3 3-15,8-8-1 0,-8 5 0 0,7-1 1 0,0-3 0 0,-6 3 1 0,5-3-1 16,2-1 0-16,-8 1-1 0,7 0 1 15,0 0 1-15,0-1 1 0,1 1 0 0,-2-4 2 0,2 4-1 16,-2-4-2-16,8 3-2 0,-13-3-1 0,5 4-1 16,2-4-3-16,-2 3-2 0,1 5-2 0,-6-5-1 0,6 1 1 0,-7 4-2 15,8-1-6-15,-8 0-14 0,-6 4-21 0,6-3-36 16,-6 3-57-16,7-4-123 0,-7 4-76 0</inkml:trace>
  <inkml:trace contextRef="#ctx1" brushRef="#br0" timeOffset="28910.47">2383 12243 348 0,'0'0'230'0,"0"0"-100"16,7-4-58-16,-1 1-33 0,-6-1-18 0,13 0-11 0,-7-3-3 0,8 3-3 15,-1-3 0-15,0-4 0 0,0 3-1 0,7-3 0 0,-8 1-1 0,8-1 1 16,-1 0-1-16,-5 0 0 0,6 0 0 15,-2 3-2-15,2-3-6 0,-7 4-16 0,7 0-33 0,-8 0-72 0,2-4-131 16,5 3-80-16</inkml:trace>
  <inkml:trace contextRef="#ctx1" brushRef="#br0" timeOffset="29860.25">3347 11734 241 0,'-7'-4'236'0,"7"4"-92"15,-6-4-55-15,6 4-34 0,-7-3-17 0,7 3-9 16,-6 0-7-16,6-4-1 0,-6 4-7 0,6 4-3 0,-7-4-3 0,0 3-3 16,1 1-1-16,0 0-1 0,-1 3 2 0,-6-3 1 15,6 3 3-15,1 1 0 0,-7 3 1 0,6 0 2 16,-5 0-1-16,4 3-1 0,-4 1 0 0,5-1 0 0,1 1 0 0,-1 3 1 16,-6 0-1-16,7-2 3 0,6 2-2 0,-6 4 0 15,6-4 0-15,0 0-2 0,0 0-1 0,0 1-1 16,0-5 0-16,0 5 0 0,6-4-3 0,0 3 1 15,-6-3 0-15,7-1 0 0,-1-3 3 0,7 0 0 0,-6 0-4 0,-1 0 1 0,8-4 3 16,-2 4 0-16,2-7 1 0,-2 4-1 16,1-5-1-16,1-3-1 0,5 0 2 0,0 0-3 0,1 0 1 0,-1-3-1 15,1-2 0-15,0 2-2 0,-1-4-1 16,1-1 0-16,-1 1-2 0,1 0 3 0,0-1-2 0,-1-3-1 16,0 0 1-16,-6 0-1 0,7 1 1 0,0-5-1 0,-8 4 2 0,2-4 1 15,-1 0 0-15,-1 1 2 0,2 3-1 16,-8-4 1-16,0 1 5 0,1 3 4 0,0 0 2 15,-7 0 0-15,0 0 3 0,0 0-1 0,0 0 1 16,0 3 1-16,-7 1-5 0,7-1-1 0,-7 1-4 0,1 3 0 16,0 1-3-16,-8 3-2 0,2 0 0 0,5 3-3 0,-6 1 0 0,0 0-2 0,1 4 0 0,-2-1 0 15,1 4 0-15,0 0 1 0,6 0 0 16,-5-4-1-16,5 4 0 0,0-4 1 0,1 1-1 0,0-1 0 16,6 0 1-16,0-3 0 0,-7 3-1 15,7 0 1-15,0 1-1 0,0-5 1 0,0 1-1 0,7 0 0 0,-7-1 1 16,0 1-1-16,6-4 3 0,-6 0 1 15,6 0-1-15,1 0 0 0,0-4 0 0,5 1 1 0,-5-1-2 16,-1 0 1-16,8-3-1 0,-2 0-1 16,2-1 1-16,-8-2 0 0,7 2 0 0,0-3-1 0,0 4-1 0,1-4 0 15,-2 4 1-15,1-4 0 0,0 0-1 0,0 3 0 0,1 1 0 0,-2-1-1 16,2 1 1-16,-8 3 1 0,7-3-1 16,0 3 0-16,-6 4 0 0,5-3-2 0,2 3 2 0,-8 3 0 15,0-3-1-15,1 4 0 0,0 0 0 0,-1 3 2 16,1-3 1-16,-7 4-2 0,6-1 0 0,-6 4 1 0,0-4 3 0,0 4-2 15,0 0 0-15,0 4 1 0,-6-4-3 16,6 3 2-16,-7-3 0 0,1 4-1 0,6-1-2 0,-7-3 0 0,0 4 1 16,1 0-1-16,0-4 0 0,6 0 1 0,-8 0-1 0,2 0-1 15,6-4 2-15,0 4-2 0,-6-4 1 16,6 1 0-16,0-5-5 0,0 5-9 0,0-5-10 0,6 1-12 16,-6 0-15-16,6-1-19 0,2-3-26 0,-8 0-39 15,6-3-60-15,7-1-102 0,-6-3-77 0</inkml:trace>
  <inkml:trace contextRef="#ctx1" brushRef="#br0" timeOffset="30425.44">4135 11587 210 0,'-6'4'154'0,"-7"3"-58"0,6 4-35 0,-6-3-16 16,7 3-10-16,-8 0-5 0,8 0-3 0,0 3-2 0,-1-3-3 16,1 0-2-16,6 0-3 0,-7 4-3 0,7-4-1 15,0 0-2-15,0 0-2 0,0 4-2 0,7-4-1 0,-7 0-3 16,0 0 1-16,6-1 1 0,1 1 0 0,-1-3 0 16,0 3 1-16,1 0 0 0,6 0 1 0,0-4 0 0,0 0 1 0,0 4-1 15,0-4 0-15,6 1-1 0,-5 3-1 16,5 0 1-16,-6-4-4 0,0 4 2 0,7-3-3 0,-7 3 0 0,-6 0 0 15,5 3 1-15,1-3 2 0,-6 4 2 16,0-1 1-16,-7 1 0 0,6 0 2 0,-6 0 2 0,-6 3 2 0,6-3 2 16,-7-1 0-16,0 1 4 0,-6-4 0 0,7 3 5 15,-7-3 3-15,0 0 2 0,7-4 1 0,-8 1 1 16,1 3 0-16,0-7-3 0,0 0 0 0,1-1-3 0,-2 1-4 0,8-4-2 16,-8 0 0-16,8 0-3 0,0-4-1 15,-1 4 0-15,1-7-2 0,-1 3 0 0,7 1-1 0,-7-5-3 0,7-3-3 0,7 0-2 16,-7 0-2-16,7-4-2 15,-1 4 0-15,1-3 0 0,-1-1-2 0,7 4 1 0,0-3-4 16,1-1-8-16,-2 0-14 0,1-3-19 0,0 7-28 16,0-4-48-16,7 1-92 0,-7 3-126 0,0-4-68 0</inkml:trace>
  <inkml:trace contextRef="#ctx1" brushRef="#br0" timeOffset="30960.4">4520 12441 237 0,'-7'0'235'0,"7"3"-84"0,0 1-54 0,0-4-33 0,0 0-16 15,0 0-13-15,0 0-6 0,0-4-4 0,0 1-3 0,7-1-5 0,-7-3-4 0,6-1-3 16,-6 1-3-16,6-7-2 16,1 3 3-16,0-4 1 0,-1-3 2 0,0-1 1 0,7 1 3 0,-6-4 3 15,0 4 3-15,-1-4 2 0,0 0-1 0,2 3-1 16,-2-2 0-16,-6 2 0 0,6 1-2 0,-6-4-4 0,0 3-4 15,0 1-1-15,0 4-3 0,0-1-2 16,-6-3-2-16,6 3 1 0,0 0-2 0,-6 4-1 0,-2 0 1 0,8 0 0 16,-6 4 0-16,0 0 0 0,-1-1 1 0,7 5-1 0,-7-1-1 0,1 4 0 15,-1 0 1-15,1 4-1 0,-7-1 2 16,6 5-3-16,1-1 0 0,0 4-1 0,-1-4 2 16,7 4-1-16,-7 0 0 0,7 0 0 0,0 0 0 0,0 4 0 15,0-4 3-15,7 0 1 0,-7 4-3 0,7-5 2 0,-1 5 0 0,-6-4 0 16,6 0 1-16,1 4-1 0,6-4 0 15,-7-1-2-15,1 1 2 0,-1-3-1 0,8 3 0 16,-8-4-1-16,8 1 2 0,-2-1-2 0,1-3-1 0,0 3 2 16,0-3-2-16,1-4 0 0,4 3 0 0,2-6 0 15,0 3-1-15,-1-4-7 0,7-3-15 0,-6 3-22 0,5-7-32 16,-5 0-45-16,7 0-94 0,-7 0-118 0,5-4-66 0</inkml:trace>
  <inkml:trace contextRef="#ctx1" brushRef="#br0" timeOffset="31210.1">5001 11836 24 0,'-6'0'445'16,"-1"0"-134"-16,1 0-135 0,0 0-80 0,6 0-42 0,0 0-24 15,0-3-12-15,6 3-8 0,0 0-3 0,1-4-2 16,-1 4 1-16,8-7 0 0,-2 3 2 0,2-3 5 0,-2 3 1 15,8-3 2-15,-1 0 0 0,-5-4 3 0,5 3-4 0,1-3-2 16,-1 4-1-16,0-4-5 0,1 0-2 16,0 3-3-16,-7 1-1 0,7 0-1 0,-1-1 0 0,-6 1 1 0,6 0-1 15,1 3 0-15,-7-3-3 0,0 3-10 0,6 4-16 16,-5-3-24-16,-2-1-32 0,-4 4-44 0,4-4-72 0,-5 1-125 16,-1 3-68-16</inkml:trace>
  <inkml:trace contextRef="#ctx1" brushRef="#br0" timeOffset="31443.09">5183 11664 87 0,'-6'0'352'0,"6"0"-112"0,0 0-93 0,-6 0-60 16,6 4-34-16,0-4-18 0,0 4-13 0,0-1-7 0,6 4-3 15,-6 1 1-15,0-1-3 0,6 4 1 0,-6-4 3 0,8 4 0 16,-8 0 1-16,6 4 3 0,0-4 6 15,-6 0-3-15,7 0 2 0,-1 4 0 0,1-4-4 0,-7 0 0 0,6 0-4 16,1 3-2-16,-1-3-8 0,0 0 0 16,-6 0 0-16,8 0-1 0,-2 1 0 0,0 2-1 0,1-3-1 0,-1 0-6 15,1 4-17-15,-1-4-30 0,1 0-55 0,-1-4-134 16,1 0-101-16,0 0-62 0</inkml:trace>
  <inkml:trace contextRef="#ctx1" brushRef="#br0" timeOffset="32012.53">5743 11650 105 0,'0'0'190'0,"0"0"-44"0,0 0-41 0,0 0-30 16,0 0-16-16,0 0-11 0,0 0-7 0,8 0-7 15,-8 0-2-15,0 0-6 0,0 0-5 0,0 0-3 0,0 3-6 16,0-3-2-16,0 0-3 0,0 4 0 0,6 0 6 15,-6 3 6-15,6 0 2 0,-6 0 5 0,6 8 2 0,-6-4 2 0,0 4 3 16,8 3-2-16,-2-3-6 16,-6 3-8-16,6 1-3 0,-6-1-3 0,7 0-2 0,-1 0 0 0,1 1-2 0,-7-1-1 15,7 1 0-15,-1-5 0 0,0 4 0 0,-6-3 0 0,7 0-3 16,0-4-1-16,-7 3 1 0,6-3-2 16,-6-4 0-16,6 1 0 0,-6 3-1 0,7-8-2 0,-7 1 0 0,7 0-4 15,-1-1-11-15,-6-3-22 0,7-3-31 16,-1-1-48-16,0-7-86 0,-6 4-123 0,8-8-65 0</inkml:trace>
  <inkml:trace contextRef="#ctx1" brushRef="#br0" timeOffset="32195.5">5887 11364 225 0,'0'-4'433'0,"-6"1"-179"0,6-1-117 0,0 0-65 0,0 4-31 16,0-3-20-16,0 3-8 0,0 0-7 16,6 0-4-16,0 3-2 0,-6-3-4 0,8 4-15 0,-2 0-28 0,0-1-44 15,0 1-100-15,1-4-112 0,0 4-75 0</inkml:trace>
  <inkml:trace contextRef="#ctx1" brushRef="#br0" timeOffset="32592.41">6278 11536 259 0,'-6'0'372'16,"-2"0"-154"-16,-4 4-101 0,5-1-55 15,1 1-29-15,-7 3-15 0,6 1-5 0,-5-1-6 0,4 0 0 0,2 4-1 16,0 0-2-16,-1 0 0 16,-6 4-2-16,13-4 0 0,-6 4 0 0,6-4-1 0,0 3 1 15,0-3 1-15,0 0 1 0,6 0 0 0,0-4-1 0,1 4 2 16,0-3 0-16,5 3-3 0,-4-4 0 0,4 1 1 0,1-1-1 16,0 0-3-16,0 1 2 0,7-1-1 0,-7 0 1 15,0 0 0-15,0 4 2 0,0-3-2 0,-6 3 0 0,5-4 5 16,-5 4-2-16,0-4 0 0,-1 4 2 0,1 0 3 0,-1 0 4 15,-6 1 2-15,0-2 4 0,-6 1 0 0,-1 4 0 16,1-4 0-16,-1 4-2 0,-6-1-3 0,0-3-2 16,0 0-3-16,0 4-3 0,-7-4 1 0,8 0 0 0,-2-4 0 15,1 1-2-15,0 3 2 0,7-8-4 0,-7 1 1 0,7 0-3 16,-2 3-3-16,8-7-14 0,-6 4-20 0,6-4-28 0,0-4-46 16,6-3-76-16,2-1-140 0,-2-3-75 0</inkml:trace>
  <inkml:trace contextRef="#ctx1" brushRef="#br0" timeOffset="33260.41">6571 11639 246 0,'-7'0'354'0,"1"3"-144"15,0 1-98-15,6 0-54 0,-7-1-29 0,7 5-15 16,0-5-7-16,-7 5-5 0,7-1-1 0,7 0-2 16,-7 4-2-16,0-4-1 0,0 1 1 0,7 3 2 0,-7 0 0 0,6-4 0 15,-6 4-1-15,6 0 1 0,-6-3 1 0,7 3 3 16,-7 0-2-16,7-4 0 0,-7 4-3 0,6-4 2 0,-6 4 0 16,6-4 2-16,1 1 1 0,-7-1-2 0,6 0 0 0,1 4 2 15,-7-7 1-15,7 3-1 0,-1 4 0 0,0-7 1 0,1 4-2 16,0-5 3-16,-1 1-1 0,7-1-1 15,-6-3 0-15,-1 0 1 0,1 0 0 0,5 0-1 0,-4-3 4 0,-2-1 0 0,0 1 3 16,0-2 2-16,1-2 3 16,0 0 0-16,-1-1 2 0,7 1-2 0,-7-4 4 0,2 4 0 0,-2-4 0 15,-6 4-3-15,6-4-2 0,1 0 0 0,0 0-2 16,-1 4 0-16,0-4-5 0,1 3-4 0,-1 1-2 0,1 0-1 16,-7-1 0-16,7 4-1 0,-7 1 0 0,6-1 0 0,-6 4 1 15,6 0 0-15,-6 0 0 0,7 0 0 16,0 0 0-16,-7 4 0 0,6-1 0 0,-6 5 0 0,6-1-1 0,-6-3 0 15,7 3 0-15,-7 1 2 0,0 3 1 16,0-4-1-16,7 0 0 0,-7 0 0 0,6 1 0 0,-6 3 0 0,0-8 0 16,0 1 0-16,0 0-1 0,0-1 0 0,0 1 0 15,7 0 2-15,-7-4 0 0,0 0 0 0,0 0-1 0,0 0 3 16,0 0 1-16,0-4 0 0,0 0-1 0,6 1 0 0,-6-5 2 16,0 1-1-16,6 0-2 0,2-4 0 0,-8 3-1 15,6-2 0-15,0 2 0 0,0-3 0 0,-6 4-3 0,7-4 1 0,0 0 0 16,-1 0-1-16,1 0 1 0,5 3 0 15,-4-3 1-15,-2 0-1 0,6 4 0 0,-4 0 0 16,4 0-1-16,-5-1 1 0,-1 5 0 0,8-1-2 16,-8 4 2-16,0-4 1 0,0 8 0 0,2-4 0 0,-2 7 2 0,-6-3-3 15,6 7 2-15,1-4 1 0,-7 4-1 0,6 4-2 0,-6-1 2 0,0 1-1 16,0 0 1-16,0 0 0 0,0-1-1 16,0 4-1-16,0 1 0 0,0-5 1 0,0 5 0 0,0-5 1 0,0-3 0 15,0 4-2-15,0-7-7 0,0 2-13 16,0-2-24-16,0-1-46 0,0-7-86 0,0 0-134 0,0 0-75 0</inkml:trace>
  <inkml:trace contextRef="#ctx1" brushRef="#br0" timeOffset="33462.44">6812 11393 203 0,'-7'-7'449'0,"7"3"-173"0,-6 0-125 16,6 1-68-16,0 3-36 0,0 0-21 0,0 0-12 0,0 0-7 0,6 0-6 15,1 3-1-15,-1 1-12 0,1 3-22 0,0-3-36 0,-1 0-65 0,0-1-145 16,8-3-89-16</inkml:trace>
  <inkml:trace contextRef="#ctx1" brushRef="#br0" timeOffset="33950.24">7379 11276 224 0,'-7'11'300'16,"-6"0"-117"-16,0 0-73 0,6 3-42 0,-5 1-22 0,5 4-14 0,0-1-10 15,7 0-6-15,-6 0-5 0,6 1-3 16,0 3-2-16,0-4 1 0,6 1-1 0,1 2-1 0,0-2-1 15,-1 3-2-15,0-4 2 0,8 0-1 0,-8 0 1 16,7 1-1-16,0 3 0 0,0-4-1 0,-7-3 0 0,8 3 0 16,-8 4-2-16,7-7-1 0,-6 3 1 0,-1 1 1 0,1-1 1 0,-1 0 1 15,-6 0 3-15,7-3 2 0,-7 3 5 0,-7-3 5 16,7-1 5-16,-6 2 5 0,-1-6 5 0,1 1 5 0,-1 0 1 0,-6-3 3 16,7-1 1-16,-8 0 0 15,2 1-1-15,-1-5 0 0,-7 1-1 0,7 0 5 0,0-4 4 0,0 0 2 16,0 0 5-16,0-4 4 0,7 0 2 15,-8 1-3-15,8-1-5 0,0-3-8 0,6-1-8 0,-7-3-7 0,7 0-11 16,0 0-10-16,7-4-6 0,-1 1-4 16,0-1-4-16,8-3-14 0,-8 0-16 0,13 3-19 0,-5-3-18 0,-2 3-21 15,8 1-20-15,-7-1-25 0,0 0-33 0,6 4-41 16,-5-4-72-16,5 4-102 0,-6 4-49 0</inkml:trace>
  <inkml:trace contextRef="#ctx1" brushRef="#br0" timeOffset="34439.96">7933 12305 392 0,'-8'0'420'16,"2"-4"-164"-16,6 4-112 0,-6-3-60 15,6 3-34-15,0-4-18 0,0 1-10 0,0-1-9 0,0 0-3 0,0 1-3 16,6-5-2-16,0 1-4 0,-6 0 1 0,8-1-2 0,-2-3-2 0,0 4 0 0,0 0 1 16,1-4 1-16,0 0-1 0,-1-4 1 15,1 4-1-15,-1-4 2 0,0 4-1 0,-6-3 1 16,8-1-1-16,-2 4 0 0,-6-3 1 0,6-1-1 16,-6-3 1-16,0 3 0 0,0 0 0 0,0 0 0 15,0-3 0-15,0 4-1 0,-6-1 1 0,6 0 1 0,-6 4 1 16,6-3 0-16,-8 3 2 0,2 0-2 0,0-1-1 0,-1 5 2 15,1-4 0-15,-8 7-2 0,8 1 0 16,-6-1-1-16,4 4-1 0,-4 0 2 0,5 4 2 0,-6-4-2 16,0 3 0-16,7 5 1 0,-1-1-2 0,0 0 1 0,-5 1 0 15,5 3 0-15,0 0-1 0,1 4 0 0,-1-4 1 0,1 0-2 16,6 3 2-16,-6 1-1 0,6 3 2 0,0-3 1 16,6-1-1-16,-6 5 3 0,0-4 0 0,6 3 1 0,1 0 1 15,-1-3 0-15,1-1 0 0,0 5 0 0,5-5 0 0,2 1 0 16,-8-4-1-16,7 0 1 0,0 0 1 0,6 0 0 15,-5-4 2-15,5 1 0 0,-6-5-3 0,14 1 1 0,-9 0-1 16,2-4-1-16,7 0-2 0,-1-4-2 0,-1 0-6 16,1 1-12-16,7-5-20 0,-7 5-31 0,0-5-47 0,-6 1-77 15,6 0-143-15,-7 0-85 0,-5-1-46 0</inkml:trace>
  <inkml:trace contextRef="#ctx1" brushRef="#br0" timeOffset="60482.39">3934 6253 286 0,'26'-58'397'0,"-7"-1"-202"0,1 0-93 0,6 4-50 0,-7-3-33 16,1-4-17-16,-8 3-25 0,8 0-20 0,-7-3-31 0,0 0-54 15,0 0-97-15,-7-1-90 0</inkml:trace>
  <inkml:trace contextRef="#ctx1" brushRef="#br0" timeOffset="62360.23">17128 1348 98 0,'-6'-4'188'16,"6"1"-47"-16,-7-1-43 0,7 0-23 0,0 1-10 0,-6-5-15 0,6 5 2 15,0-5 2-15,0 5-7 0,0-1-1 0,-7 4 6 0,7-4-7 16,0 0-7-16,-6 4-1 0,6-3 0 15,-7 3-5-15,1-4 2 0,-1 0-4 0,7 1-4 0,-7-1 0 0,1 0 0 16,0 4 3-16,-1-3-8 0,0-1-4 16,1 0 3-16,-7 1-3 0,7-1-4 0,-1 1-5 0,-6-1-3 0,7 0-3 15,-8 4 5-15,2 0 1 0,5 4-5 16,-13-4 4-16,8 4 2 0,-2-1-2 0,-5 1 4 0,6-1-2 16,-6 1 0-16,-1 0 4 0,0-1 1 0,1 5-1 0,-7-5 2 15,6 1 6-15,-6 3 0 0,-1 1-1 0,9-1-4 16,-9 4-3-16,1 0-4 0,0 0-2 0,-7 4 1 0,7 0-4 15,0-1-2-15,1 4 2 0,-1 1-1 0,-1-1 1 16,1-3-2-16,0 3 4 0,7 0-2 0,-1 1 0 0,8-1 5 16,-2 4-9-16,1-4-3 0,7 5 3 0,-1-5 4 0,0-4-4 15,7 5-5-15,0-5-4 0,7 1 1 0,-7-1 12 0,7 1 5 16,6-4-6-16,-7 0 0 0,14 0 2 0,-8-3-3 16,8-1 10-16,-1-3-4 0,1-1 6 0,6 1 0 15,-6-4 3-15,6 0-4 0,0-7 8 0,6-1 6 0,-6 1-2 16,1-4 3-16,-1-4-7 0,6 0 9 0,-5 1 3 15,-1-1 3-15,-1-3-1 0,1 0 5 0,0 3-1 0,1-7 1 0,-8 8 6 16,0-5-3-16,1 1 7 0,-7-1 1 16,0 1-2-16,0 3 2 0,-7 1 5 0,2-4 0 0,-2 3-2 0,0 0-8 15,-6 0-8-15,7-3-2 0,-7 7 3 0,0-3-12 0,0 3 4 16,-7 3-6-16,7 1 1 0,0 3-1 0,0 1-5 16,0-1 1-16,-6 0-14 0,6 4 3 0,0 0-9 15,0 0-9-15,0 4-8 0,0 3 5 0,-6 4 8 0,6 0-3 16,0 0 1-16,0 4 1 0,0-1-2 0,0 1 6 0,0 3 2 15,6-3-3-15,-6 4-1 0,6-5 2 16,-6 4 2-16,7 1-2 0,-1-5 2 0,1 5 2 0,0-1 0 0,-1 1-1 16,0-1 0-16,0 0-5 0,8 0 2 0,-8 1-14 0,8-1-12 15,-1 0-15-15,-1 0-23 0,-5-3-14 0,12 0-22 16,-5-4-15-16,-1 0-17 0,6-4-5 0,0 1-12 0,1-1-9 16,6-4-8-16,-7 1-18 0,1 0-31 0,0-8-67 15,-1 0-107-15,1 1-60 0</inkml:trace>
  <inkml:trace contextRef="#ctx1" brushRef="#br0" timeOffset="62582.35">17363 1626 161 0,'0'0'361'0,"0"0"-120"0,0 0-94 15,0 0-63-15,6 0-36 0,-6 0-13 0,6 4-4 16,1-4-3-16,0 4-2 0,-1-4 4 0,7 3-4 0,-7-3 4 0,8 0-5 0,-1 4-4 15,6-4-3-15,-6 0-4 16,7 0-2-16,0 0 1 0,-1-4-3 0,1 1-6 0,6-1 0 0,-7 0 0 16,7 4 3-16,0-3 0 0,-6 3 2 0,6 0-8 0,-7-4-12 0,7 0-10 15,-6 1-4-15,-7-1-26 0,7 0-25 16,-1-3-28-16,-6 4-34 0,0-8-76 0,0 3-108 0,0-3-61 0</inkml:trace>
  <inkml:trace contextRef="#ctx1" brushRef="#br0" timeOffset="62830.56">17753 1384 248 0,'-6'0'313'0,"6"0"-108"0,0 0-81 0,0 0-54 0,0 4-28 0,0 0-15 16,0-1-7-16,0 5-1 0,0-1 1 16,6 0-4-16,-6 4-6 0,7 0 4 0,-7 1 6 0,7 2-5 0,-7 5 0 15,6-1 0-15,0 4 2 0,-6 0 4 0,7-1-1 16,-7 6 0-16,0-6 0 0,7 5 6 0,-7 0-1 15,0-1-6-15,6-3-3 0,-6 4 3 0,6-4-1 16,-6 0-2-16,0 0-4 0,0-4-8 0,7-3-3 0,-7 3 3 0,0-4-1 16,0 2-13-16,7-5 1 0,-7 0-11 0,6-1-2 0,-6 1-11 0,0 0-12 15,7-3-25-15,-7-5-24 0,6 1-33 16,0-4-78-16,1 0-117 0,6-7-60 0</inkml:trace>
  <inkml:trace contextRef="#ctx1" brushRef="#br0" timeOffset="63079.94">18438 1403 431 0,'6'-4'369'0,"-6"0"-138"0,0 1-91 0,0 3-49 16,0 0-31-16,0 0-17 0,0 0-10 15,0 3-7-15,0 1-5 0,0 3-1 0,0 4-11 0,-6 0-4 16,6 4 1-16,0 0 0 0,0-4-3 0,0 7 2 15,0 0 2-15,0 4-3 0,6-3 0 0,-6 6 3 0,0-2-2 16,0 2-5-16,0-3 0 0,6 4-2 0,-6-5 0 0,0 1 3 16,7 1 2-16,0-5-5 0,-7 0-7 0,6-3-4 15,0-1-10-15,1-3-14 0,-1 0-28 0,1-3-33 0,0-1-59 16,-1-7-101-16,7 0-95 0,-6 0-55 0</inkml:trace>
  <inkml:trace contextRef="#ctx1" brushRef="#br0" timeOffset="63252.18">18645 1135 43 0,'0'-7'450'0,"-6"3"-134"0,6-3-135 0,0 3-75 0,-6 1-43 16,6-1-28-16,0 4-10 0,0-4-21 0,6 4-15 0,-6 4-5 15,6-4-15-15,2 0-23 0,-2 0-36 0,6 4-69 16,-4-4-130-16,4 0-73 0</inkml:trace>
  <inkml:trace contextRef="#ctx1" brushRef="#br0" timeOffset="63759.82">19089 846 68 0,'0'0'406'0,"0"0"-109"15,0 0-119-15,0 0-78 0,0 3-41 0,0 5-19 0,0 0-11 0,-7 3-3 16,7-1-1-16,0 9 3 0,-7-1 0 0,7 4 2 16,0 0-5-16,-6 3-2 0,6 1 0 0,-6 4 3 0,6 2-1 15,-7 9-6-15,7-1 1 0,0 0 0 0,0 4-1 0,0 0 1 0,0-3-4 16,0 3-1-16,0-1 3 0,7-2-2 16,-7-1-3-16,6-3-1 0,0-1-4 0,1 1 2 0,0-4-3 0,-1-4 0 15,7-3 0-15,-6-1 4 0,-1 1 2 16,1-4-1-16,-1-3 3 0,1-5 0 0,-1-3 6 0,1 0 8 0,-1-4 14 15,-6-3 31-15,0 0 44 16,6-1 31-16,-6 1 21 0,0-8 2 0,8 1 4 0,-8-1 4 16,0-7-13-16,0 0-30 0,6-4-40 0,-6 5-19 0,0-5-24 0,0-3 3 0,0 3-6 0,6 0-13 15,-6 0 2-15,7 1-7 16,-7-4 1-16,6 3-7 0,1 0-4 0,-1 1-7 16,1 3-6-16,-1-4 3 0,8 4-14 0,-2 0-14 0,2 0-13 15,-2 3-20-15,8-2-5 0,-1 6-12 0,1-3-6 0,-7 3-15 0,7 4 0 16,0 4 12-16,-1-4 4 0,-6 7 11 15,0-3 2-15,-1 3 9 0,8 0 12 0,-13 0 9 0,6 1 7 16,-7 0 4-16,1 2-2 0,-1 1 9 0,1 0 2 16,-7 0 0-16,0 4-2 0,-7-4-2 0,1 4 4 0,-1-1 9 0,-5 1-4 15,-8-1 1-15,0-2-2 0,1 2 7 0,-7 1-4 0,0-4 11 16,-1 4-2-16,-5-1-3 0,-1 1 1 16,1-4 2-16,-7 0 5 0,-1 3-5 0,2-3 8 15,-1 1-18-15,0-1-12 0,-7-4-27 0,7 4-24 0,0-4-41 16,-1-3-39-16,2 3-34 0,5 0-44 0,7 1-47 0,0-5-101 0,-1 5-96 15,2-5-42-15</inkml:trace>
  <inkml:trace contextRef="#ctx1" brushRef="#br0" timeOffset="64760.3">14745 1344 128 0,'0'0'364'0,"-7"0"-123"0,7 4-103 0,-7-4-52 0,7 0-26 15,-6 4-13-15,6-4-11 0,0 0-2 0,0 3-1 0,-6-3 1 0,6 0 1 16,0 0-7-16,0 0-4 0,6 0 3 16,-6 0-2-16,0-3 0 0,6 3-3 0,1 0 6 0,0 0-5 0,-1-4 4 15,7 4 2-15,-6 0-6 0,12-4 3 16,-6 4-2-16,0 0 4 0,7 0-13 0,-1 0 1 0,-6 0-3 0,6 0-6 15,1 0 0-15,0 0 2 16,-1 4 4-16,-5 0-9 0,5-1 1 0,-6 5-3 0,6-1-3 0,-5 0 3 16,-2 0 1-16,2 4-5 0,-8 0-2 0,1 0 3 0,-1 4-2 15,-6 4 3-15,0-1 1 0,-6 4-1 0,-7 0 1 16,-1 3 0-16,-5 1 1 0,-7 4 0 0,0 2 5 0,-7 1-4 0,1-4 0 0,-7 4-3 16,7 1 0-16,-8-1 2 15,7-4-1-15,1 0-1 0,-7-4 1 0,7 2 4 0,-1-2 1 0,7-3-2 16,0-4 3-16,-1 1-4 0,9-1-4 15,-2-7 1-15,7 4-6 0,-1-4 0 0,2 0 0 16,4 0 4-16,2 0-4 0,0-4 0 0,6 0 2 0,-6 1-1 0,12-1 5 16,0 0 0-16,0-3 2 0,8-1 2 0,-1 1 3 15,7-4 6-15,0 4 4 0,-2-4-3 0,9 0 0 0,-1 0-1 16,6 0-5-16,1-4-2 0,-1 4 4 0,1 0-6 16,6-4-4-16,0 1 0 0,0-1-1 0,6 0-5 15,-5-3-1-15,-1 4-7 0,0-1-18 0,1-3-11 0,-2 3-12 16,1-3-11-16,-6 3-11 0,-1 0-12 0,1 1-18 0,-1-5-31 0,-6 5-57 15,7-5-103-15,-13-3-64 0</inkml:trace>
  <inkml:trace contextRef="#ctx1" brushRef="#br0" timeOffset="65050.23">15278 1685 266 0,'0'-4'331'0,"7"4"-116"0,-7 0-84 0,13-3-51 15,-6 3-25-15,-1-4-15 0,8 4-9 0,-2-4-4 0,1 4-6 16,0-3-8-16,6-1-5 0,-5 4 2 0,6-4-3 16,-1 1 4-16,1-1 0 0,-2 4 2 0,2-4 2 0,7 1 0 15,-7 3 1-15,5-4-8 0,-5 4 5 0,6-4 4 16,-6 1-5-16,5-5-2 0,-5 5 2 0,0-1-1 0,-1 4-10 15,1-4 6-15,-1 4-5 0,0-3-6 0,-5 3-3 16,5-4-6-16,-6 4-13 0,0-4-10 0,-7 4-8 0,8 0-24 16,-8 0-23-16,1-3-42 0,-1-1-63 0,-6 4-127 0,0 0-64 15</inkml:trace>
  <inkml:trace contextRef="#ctx1" brushRef="#br0" timeOffset="65260.14">15448 1798 189 0,'7'0'308'0,"5"0"-109"15,-6 0-74-15,8-3-47 0,-1-1-23 0,7 1-10 0,-8 3-8 0,8-8-8 16,0 5 3-16,5-1-2 0,-5 0-6 16,6-3-6-16,1 3-3 0,-1-3-2 0,-1 0-1 15,1-1-3-15,0 1-5 0,1-1 1 0,-8 5 0 0,8-5 0 16,-8 5-1-16,0-5-1 0,0 5-8 0,1-1-15 0,-7 0-13 0,0 1-21 15,-6 3-39-15,-1-4-64 0,1 1-124 16,0 3-73-16</inkml:trace>
  <inkml:trace contextRef="#ctx1" brushRef="#br0" timeOffset="67915.78">20281 1432 184 0,'-7'4'215'0,"0"-4"-71"0,1 0-52 0,0 0-30 16,-2 3-17-16,2-3-10 0,0 0 6 0,-1 4-5 15,1-4-1-15,-1 4-7 0,1-4 5 0,-1 4-7 16,1-1-2-16,0 1-2 0,-2 0-10 0,2-1-3 0,0 1 3 0,-1 0-5 16,7-1-2-16,-7 1 3 0,1 0 2 0,6-1-6 15,0 1 3-15,-6-1-3 0,6 1 1 0,0 0 1 0,6-1 0 0,-6 1 0 16,0 0 1-16,6-1 4 0,1 1 0 0,0 0 5 16,-1-4 0-16,0 3 1 0,8 1 0 0,-8-4 3 15,14 4-2-15,-7-4-3 0,-1-4-3 0,8 4 1 0,-6-4-5 16,5 4 4-16,1-3-1 0,-8 3-8 0,8-4-3 15,-1 4 0-15,1-4-4 0,0 4-8 0,-1-3-9 0,1-1-15 0,0 4-24 16,-1-4-23-16,-6 1-40 0,6-1-66 16,-5 0-113-16,-2 4-79 0</inkml:trace>
  <inkml:trace contextRef="#ctx1" brushRef="#br0" timeOffset="68134.12">20241 1699 42 0,'-13'4'333'0,"13"3"-110"0,-6-3-86 0,-1 0-46 0,7-4-23 0,0 3-22 16,0 1-4-16,7 0-3 0,-1 0-3 0,1-1 1 0,-1-3-1 15,8 4-10-15,-2-8-2 0,8 4 2 16,-1-3-6-16,1 3-7 0,6-4-3 0,0 0-6 16,1-3 3-16,-2 3 0 0,1-3 0 0,7 3-7 0,-1-3-3 15,-6-1-8-15,7 5-10 0,-1-1-10 0,8-3-23 0,-7 3-32 0,-1 1-65 16,7-5-143-16,-7 1-84 0</inkml:trace>
  <inkml:trace contextRef="#ctx1" brushRef="#br0" timeOffset="68782.23">21166 1857 112 0,'0'4'269'0,"0"-4"-82"0,-6 0-62 16,6 0-37-16,0 0-22 0,0 0-19 0,6-4-12 0,-6 4-5 15,0-4-1-15,0 1-2 0,6-1-1 0,1 4-3 16,-7-4-5-16,7 1-1 0,-7-1 0 0,6 0 0 0,0-3-2 15,2 3-1-15,-8 1-2 0,6-5-1 0,0 5 4 16,1-5-3-16,-7 5 2 0,6-4 1 0,1-1 1 0,-7 1 0 16,6 0-2-16,1-1 1 0,-1-3 0 0,0 0 9 15,2 0-2-15,-2 0 1 0,0-4-2 0,8 1 3 0,-8-1 1 16,1-3 3-16,5 0 0 0,-5-1-1 0,6-2 3 0,0 2 2 16,-6-3 0-16,6 0-2 0,-7-4 0 0,0 5-4 15,8-5-1-15,-8 4-1 0,0-4-1 0,2 4-5 0,-2-3 3 16,-6 3-2-16,6 0 1 0,-6-1 1 0,7 1-6 0,-7 4-1 15,0 0-1-15,0 3-3 0,-7 1-3 0,7-1-2 16,-6 4-4-16,0 4 1 0,-2 0 1 0,2-1-2 0,-7 5 2 0,0-2-2 16,7 5-2-16,-7 0 0 0,-1 5-1 0,8-2-9 15,0 0-2-15,-1 2-4 0,0-2-3 0,7 1-1 0,-6 3-1 16,12-3 1-16,-6-1-1 0,7 5 9 0,0-5 3 0,5 1-2 16,2 0 3-16,-1-1 2 0,6 1 1 0,0 0 4 15,1-1 0-15,0 1-1 0,-1-4-4 0,1 4 0 0,-1-1-1 16,1 1-1-16,0 3 0 0,-1-3-2 0,-6 3 0 15,6 0 0-15,1 4 1 0,-6 0 2 0,-2 0 3 0,1 1-1 0,0 2 1 16,-6 1 2-16,5 0 2 0,-4 3 4 16,-2 0 4-16,-6 0-4 0,6 1 0 0,-6-1 2 0,6 4-2 0,-6-3 1 15,0-5 0-15,0 8-9 0,0-7-5 0,0 3 6 0,0 0 0 16,0 0 1-16,7-3 1 0,-7 0-5 16,7 0-1-16,-1 3 6 0,1-3 3 0,6-1-2 15,-6-3 1-15,5 0-6 0,8-4-1 0,-7 4-2 0,0-3-5 16,6-1-4-16,-5 1-8 0,5-5-9 0,1 1-12 0,0 0-10 0,-2-1-15 15,2-3-26-15,-1-3-40 0,1-1-80 16,6 0-121-16,-6-3-62 0</inkml:trace>
  <inkml:trace contextRef="#ctx1" brushRef="#br0" timeOffset="69263.73">22208 1414 203 0,'-6'0'343'0,"-1"3"-133"0,0-3-95 0,7 0-45 0,0 0-28 15,0 4-16-15,0-4 0 0,7 0 2 0,0 4 3 0,-1-4 2 0,8 0 1 16,-2-4-1-16,1 4 1 0,7-4 6 16,-8 1-5-16,8-5 0 0,0 5 4 0,-1-5-1 0,1 1 4 0,0 0 2 15,-1 0-2-15,1-1-3 0,-8 1 0 16,2-4-1-16,-1 4-3 0,0-1 2 0,-7-3-3 15,1 4-1-15,-1 0 1 0,-6-1 2 0,6 1 0 0,-6-1-1 16,0 5-3-16,-6-5-9 0,6 5-1 0,-6-5-5 0,-1 5-6 0,1-4-7 16,-1 3-1-16,1 4-3 0,-7 0-5 0,-1 0 4 0,2 0 0 0,-2 4-1 15,-5-1 4-15,-1 1 1 0,1 3-2 16,6 4 0-16,-7 0 3 0,1 0-4 0,-1 0-3 0,8 4 0 16,-8 0-1-16,7-1-3 0,-1 1 1 15,2 3 5-15,-2-3-4 0,2 3 5 0,-1 4 1 0,6-3-1 0,0 3 1 16,1-1 3-16,0 1-1 0,-1-3-3 15,0 6 0-15,7-2-3 0,0-5 2 0,0 4-4 0,0 0 3 16,7-4-2-16,-7 4 2 0,7-4 1 0,-1 1 1 0,0-5 0 16,8 1 0-16,-8 0 8 0,7-4-7 0,7 3 4 0,-8-3 0 15,8-4-2-15,0 4-3 0,5-7 2 16,-5 0-2-16,7 3-4 0,-1-7 0 0,0 4 3 0,-1-4-2 0,1 0 5 16,7-4-1-16,-7 4-2 0,0-4 2 0,7 1 1 0,-7-1-8 15,0-3-13-15,-7-1-11 0,7-3-17 0,-6 0-13 16,0 1-10-16,-1-5-14 0,1 0-15 0,-8 1-18 0,8-5-21 0,-13 1-27 15,5-4-50-15,-4 0-88 16,-2 4-66-16</inkml:trace>
  <inkml:trace contextRef="#ctx1" brushRef="#br0" timeOffset="69617.89">22567 623 302 0,'-7'0'292'0,"0"0"-126"0,1 0-70 0,-1 3-38 0,1 1-25 15,6 0-7-15,-7-1-5 0,7 1-1 0,-6 3-2 0,6 0 0 16,-7 1-4-16,7 3-5 0,0 0 10 0,-6 0-1 0,6 0-1 15,0 3-4-15,-6-2-2 0,6 2-4 0,0 1 3 0,-8 3 3 16,8 0-3-16,0 4 1 0,-6-3-2 0,6-1-2 16,0 1 4-16,0-1 5 0,0 0-8 0,-6 0-4 0,6 1-1 0,6-5 0 15,-6 1-3-15,0-1 0 0,0-3-3 0,6 1 0 0,-6-1-1 16,0 0 3-16,0-4 2 0,0 0-3 0,0 1 1 0,8-5-9 16,-8 1-11-16,0-1-8 0,0-3-19 0,0 0-29 0,6-3-60 15,-6-4-120-15,6-1-95 0</inkml:trace>
  <inkml:trace contextRef="#ctx1" brushRef="#br0" timeOffset="69830.17">22677 341 108 0,'0'0'360'0,"0"-4"-141"0,0 0-95 16,0 4-58-16,0-3-25 0,0 3-14 0,0 0-7 0,0 0-13 0,7 0-4 16,-7 3 5-16,0 5-5 0,6-5-2 0,-6 4-1 0,7-3-7 0,-7 3-16 15,6-3-3-15,-6 3-22 0,0-3-48 16,6 3-107-16,-6-3-104 0</inkml:trace>
  <inkml:trace contextRef="#ctx1" brushRef="#br0" timeOffset="70314.14">23003 564 350 0,'0'0'325'0,"0"-4"-125"15,0 4-71-15,-6-4-37 0,6 4-25 0,-8 0-16 16,8 0-12-16,-6-3-11 0,0 3-13 0,-1 3-5 16,1-3-5-16,6 4-2 0,-7 0 2 0,0-1-4 0,1 1-2 0,0 3 3 0,0 1 3 0,-2-1-5 15,8 4 2-15,-6 0-2 0,0 4-1 16,6 0-3-16,0-1 1 0,0 1-1 0,0 3-1 0,0 0 7 16,6 0 4-16,-6 5-5 0,0-1-2 0,6-4 4 15,-6 4 4-15,8-4-2 0,-8 4-2 0,6 1-3 0,-6-2-3 16,0 5 3-16,0-4 0 0,-6 0 0 0,6 0-2 15,-8 0 2-15,2-4 3 0,0 4 2 0,-1-4-2 0,1 1 1 0,-1-5 3 16,0 1-2-16,-5-4-2 0,5 0 0 0,0 0 3 16,1-3 3-16,0-5 7 0,-1 0 2 0,0 2 2 0,1-5 9 0,-1 0 13 15,1 0 5-15,6-5 0 0,-6 2-1 0,6 0-7 0,0-5-1 0,0-3-2 16,0 4-9-16,0-4-3 0,0 0-3 16,6 0 7-16,-6 3-4 0,6-3 3 0,-6 0 3 0,7 1-3 0,-1-1 1 15,1 0-5-15,0 0-7 0,-1 0-14 0,0-1 2 16,1 1-2-16,6 4-6 0,-7-4-3 15,8 4 0-15,-8-1-2 0,1 1 4 0,-1 4 0 0,0-1-3 16,2 0-3-16,-8 1-9 0,6 3-8 0,-6-4-11 0,6 4-9 16,-6-4-10-16,0 4-15 0,0 0-8 0,0 0-8 0,0 0-1 0,-6 0-11 15,0 4-21-15,6-4-29 0,-8 4-54 0,2-4-88 16,0 0-68-16</inkml:trace>
  <inkml:trace contextRef="#ctx1" brushRef="#br0" timeOffset="84310.31">23849 1688 104 0,'0'0'179'0,"-6"0"-28"0,6-3-25 0,-7 3-27 0,7 0-19 16,-6-4-13-16,6 4-7 0,-6 0-2 0,6 0-4 16,-7-3-1-16,7 3-1 0,0-4-4 0,-7 4-5 0,7 0-7 15,0-4-5-15,0 4-9 0,0 0-8 0,0 4-7 0,0-4-3 0,0 4-4 16,0-1 0-16,0 4-1 16,-6 1 2-16,6 3 6 0,-6 3-1 0,-8 1 0 0,8 4 3 0,-7 3 4 0,-7-1-2 15,8 1 1-15,-15 0-3 16,7 4-1-16,-6-4 1 0,0 4-2 0,1-1-2 0,-1-3-5 0,-7 4 3 15,7-4 0-15,0 4-2 0,6-4 0 16,-5-4 0-16,5 0-5 0,6-3-5 0,2 3-5 0,-1-7-15 0,6 4-20 16,7-8-27-16,0 1-47 0,7-8-119 0,-1 0-87 0,7-4-62 0</inkml:trace>
  <inkml:trace contextRef="#ctx1" brushRef="#br0" timeOffset="84843.52">24924 1494 287 0,'-7'4'288'0,"7"-4"-122"0,0 0-74 15,0 0-36-15,0 0-15 0,7 0-10 0,0-4-7 0,-1 4-5 16,7-3-1-16,-7-4-2 0,14 3 4 0,-7-7-1 0,7 7 0 16,0-7 1-16,-8 4 3 0,8-1 1 0,-1 1 1 15,-5 0 1-15,4-1-2 0,-4-3 2 0,5 4 4 0,-5-4 0 16,-2 0-2-16,-4 4 2 0,-2 0 3 0,0-1-2 0,-6-3 4 16,0 4-3-16,0 0-3 0,0-1-3 0,-6-3 0 15,6 4-4-15,-14-1-6 0,8 1 1 0,-7 0-7 0,0 3-5 16,0 0-6-16,-7 4 1 0,1 0-4 0,-1 4 4 15,-6 0 0-15,6-1 2 0,-5 5 0 0,-1-1 2 0,0 4 2 0,-1 0-5 16,1 4 5-16,7 0-6 0,-7-1-2 0,6 4-1 16,-6-3 2-16,7 3-1 0,6 4-1 0,-6-3 4 15,5 3-2-15,-5 3 0 0,6-3 1 0,0 4 2 0,6-1-1 16,-6 1 1-16,7 0-2 0,-1 0-2 0,0-1 0 0,7-3 3 16,0 0-3-16,0 0 1 0,7 0 0 0,0-3 1 15,-7-1 2-15,6-4 4 0,7 1-1 0,-6 0-4 0,6-4 0 16,0-1-1-16,0 2 2 0,7-5-3 0,-8 1-1 0,8-1 1 15,-1-3 1-15,1-1 3 0,0 1 2 16,-1-4 1-16,7 0-3 0,-6-4 0 0,6 1-1 0,-1 3 0 0,-5-4-3 16,6-3-1-16,1-1 2 0,-9 1-3 0,2 0-4 15,0-8-5-15,5 4-7 0,-5-4-9 0,0 0-13 0,-1-3-12 16,-5 0-20-16,5-4-17 0,-6 0-22 0,6 3-25 0,-5-3-51 16,6-3-137-16,-8 3-64 0</inkml:trace>
  <inkml:trace contextRef="#ctx1" brushRef="#br0" timeOffset="85263.65">25145 564 376 0,'0'0'242'16,"-6"-4"-104"-16,6 4-59 0,0 0-29 0,0 0-11 0,0-4-11 0,0 4-4 0,0 0-6 16,0 0-1-16,0 4-6 0,0-4 1 0,0 0 3 0,0 0-4 0,0 4 0 15,0-4 0-15,0 3-1 0,0 5 1 16,0-1 2-16,0 1 3 0,-7 3-5 0,7 3 6 16,-6 1 1-16,0 0 0 0,-2 3-3 0,2-4-1 0,6 5 0 0,-6 3-4 15,0-4-2-15,-1 4 1 0,0 0-2 0,7-4 1 0,-6 4 5 0,6-3-4 16,-7-1 0-16,7 1 2 0,-6-1 1 15,6 0-7-15,-6-3-1 0,6-1-5 0,0 1-6 0,0-1 6 16,0-3 3-16,6 0-2 0,-6 0-1 0,0-3 0 16,0-1 1-16,6 4 3 0,-6-3 1 0,0-1-3 0,7 0-5 0,-7 1 6 15,0-5-6-15,6 4 0 0,-6-3 0 0,0 0 0 16,0-1-6-16,7 1-10 0,-7 0-8 0,0-4-8 0,7 3-1 16,-7-3-8-16,6 0-5 0,0 0-20 0,-6-3-13 0,14-5-16 0,-8 1-35 15,0-4-68-15,7 0-99 0</inkml:trace>
  <inkml:trace contextRef="#ctx1" brushRef="#br0" timeOffset="85430.36">25367 333 221 0,'0'-3'321'0,"0"-1"-126"0,0 0-83 0,0 1-43 15,-7-1-25-15,7 0-16 0,0 4-11 0,0-3-4 0,0 3-9 0,0 0 0 16,0 0-3-16,7 0-7 0,-7 0-2 0,0 0-9 0,0 3-8 0,7 5-22 16,-7-5-30-16,6 5-51 15,-6-5-111-15,6 5-85 0</inkml:trace>
  <inkml:trace contextRef="#ctx1" brushRef="#br0" timeOffset="85883.51">25497 553 106 0,'-6'-4'377'0,"-8"4"-152"16,8-4-91-16,0 4-52 0,-8 0-26 0,8 0-16 0,0 0-7 16,-1 0-4-16,7 4-13 0,-6 0-1 0,-1-1-1 0,7 5 1 15,-7-1 0-15,7 4 2 0,7 0-4 0,-7 0 2 0,7 0 1 16,-1 0-1-16,1 4-1 0,-1-1-4 0,7 1 2 15,0 3-3-15,0 1-2 0,0-5-3 0,-6 5 3 0,6-1 0 16,0-3-5-16,-7 3 2 0,8 0-5 0,-2 1 2 0,-5-1-1 16,-1 1 3-16,1-1 0 0,-7 0 5 0,6-3-4 0,-6 3-1 15,-6-3 2-15,6 3-1 0,-7-4 1 0,1 5-2 0,-1-4-2 16,-5-1-5-16,4-3 4 0,-4 4 8 0,5-8-1 0,-6 0-1 16,7 1 1-16,-7-5 11 0,-1 5-1 0,8-8 2 0,-7 3 8 15,6-3-4-15,1-3 10 0,0-1 3 0,-1 0 0 0,1 1-3 16,-1-5 0-16,0 1 2 0,1 0-7 0,6-4 2 0,-6 0-8 15,6 0 1-15,0 0-10 0,0 0-10 16,0-4 1-16,0 4-1 0,0 0-1 0,6-3 0 0,-6 3-8 0,6 0-4 16,-6-4 4-16,7 4 8 0,0 0-1 0,-7 0 2 0,6 3-6 15,-6-3-3-15,0 4 4 0,7 0 4 0,-7 0 3 0,6 3 2 16,-6-3-3-16,0 3-10 0,6 0 1 0,-6-3-5 16,0 3-5-16,0 1-15 0,7-1-13 0,-7 0-19 0,0 4-10 15,7-3 2-15,-1 3-13 0,0-4-6 0,1 4-9 0,6-4-16 16,7 4-44-16,-7-3-72 0,7-1-101 0</inkml:trace>
  <inkml:trace contextRef="#ctx1" brushRef="#br0" timeOffset="86260.32">25803 1395 77 0,'0'0'302'0,"-6"0"-81"0,-1 0-72 16,7 0-51-16,-6 0-21 0,6 0-11 15,0 0-13-15,0 0-4 0,0 0-3 0,0-3-12 16,0 3-5-16,6 0 1 0,-6 0-10 0,7-4-6 16,6 0-3-16,-7 4-6 0,8-3 2 0,-2-1-3 0,2 1-4 0,-2-1-7 0,1 4 5 15,7-7 2-15,-7 3 1 0,6 0 4 16,1 4-3-16,-1-3 2 0,7-1 4 0,-6 0-2 0,-1 1-4 16,7 3-2-16,-6-4 2 0,0 4-6 0,6-4-9 0,-13 1-10 0,6 3-11 15,1-4-5-15,-6 4-13 0,-2 4-11 0,-6-8-28 16,1 4-23-16,0 0-17 0,-7 0-35 0,0 4-55 0,-7-1-87 15</inkml:trace>
  <inkml:trace contextRef="#ctx1" brushRef="#br0" timeOffset="86431.62">25868 1476 184 0,'-6'4'250'0,"0"0"-82"0,-1-1-61 0,0-3-32 0,7 4-13 16,-6-1-9-16,6-3-7 0,0 0-1 15,0 0-3-15,0 0-3 0,6 0-4 0,-6 4-5 16,14-4-3-16,-8 0-7 0,7 0 3 0,7 0-5 15,-1 0-5-15,0-4-8 0,8 4-2 0,-1-3 1 0,0-1-8 0,-1 1-8 16,9 3-18-16,-2-4-26 0,1 0-21 16,-1-3-41-16,7 3-63 0,0-3-100 0,-7 3-71 0</inkml:trace>
  <inkml:trace contextRef="#ctx1" brushRef="#br0" timeOffset="87060.31">27464 1113 114 0,'0'-7'288'0,"0"3"-86"0,0 1-65 0,0-1-49 0,0 0-22 15,0-3-21-15,0 0 4 0,0-1-2 0,0 1-8 16,0 0-7-16,0 0 0 0,0-1 2 0,0 1 0 0,-6 3-4 16,6 1-9-16,-7-1 1 0,0 0-5 0,1 1-3 0,0-1-2 0,-2 0-10 15,2 4-7-15,0 0 5 0,-7-4-3 0,0 4 1 0,0 0 0 16,-1 4 13-16,2 0-11 0,-1 3 0 0,-7-3 5 16,7 0 0-16,-6-1 2 0,5 5-8 0,-5 3 1 15,6 0-9-15,-6-1 4 0,-1 5 1 0,0 0 4 0,1-1-6 16,6 1 3-16,-6 3 1 0,-1 0 6 0,7 1 0 0,-7-1 0 0,8 4 1 15,-2-3-2-15,1-1-2 0,0 4 1 0,6-4 4 16,1-3-7-16,0 3 0 0,6-3-4 0,0-4 5 0,0 0-3 16,0 0 3-16,6 0-3 0,-6-4-1 0,6-3 4 0,8 3 9 15,-8-3 5-15,7-1-1 0,1-3 3 0,-8 0 3 16,14-3 2-16,-8-5 2 0,1 5 3 0,7-8-6 16,-7 3 3-16,0-2 1 0,6-1 2 0,1 0 5 15,-6 0 0-15,-2 0 2 0,1 0-2 0,0-4 8 0,-6 4-1 0,5-4-2 16,-4 4-1-16,-2 0 0 0,0-3 4 15,0 3 1-15,-6-4-3 0,7 4-6 0,0 4-4 0,-7-4 6 0,6 0-6 16,-6-1-5-16,7 6-10 0,-7-6-4 0,0 5 2 16,0 3-3-16,0-3-1 0,0 3-1 0,6 4-3 0,-6 0-3 0,0 0 6 15,0 4-5-15,0-4-1 0,0 4 2 0,0 3-3 16,0 4-11-16,-6-3 6 0,6 3 1 0,0 0 5 0,0-1-2 16,0 5-1-16,0 0 2 0,0-1 7 0,0-3 2 0,0 4-5 0,0-1-1 15,0 1-4-15,0-4 7 0,0 4-2 16,6 0-3-16,-6-1-7 0,7 1 5 0,0-4 3 15,-1 3-8-15,0-3-2 0,8 0-8 0,-8 4-8 16,7-8-13-16,7 4-6 0,-8-3-11 0,8-4-13 0,0 3-11 0,-1 0-16 16,1-3-12-16,6-4-8 0,-7 0-11 0,1 0-19 0,6 0-26 0,-7-4-37 15,7 1-64-15,-6-1-82 0</inkml:trace>
  <inkml:trace contextRef="#ctx1" brushRef="#br0" timeOffset="87312.33">27770 1319 339 0,'0'0'264'0,"-7"-4"-93"0,7 8-63 0,0-4-35 16,0 0-18-16,7 0-15 0,-7 0-7 15,0 0-10-15,0-4 0 0,7 4-3 16,-1 0-3-16,0 0 1 0,2 0-2 0,4 4 1 0,1-4-4 16,7 0 4-16,-8 3 1 0,8-3-5 0,0 0-3 0,-1 0-3 0,1 0-4 15,6 0-2-15,-7 0 2 0,7 0 4 16,0 0-6-16,1 0 0 0,-1 4-2 0,0-4 3 15,0 0-1-15,7 0 0 0,-8 0 1 0,1 0-6 0,7 0-1 0,-7 0-4 16,0 0-7-16,0-4-13 0,1 4-9 0,-9-3-15 0,9-1-19 16,-7 0-31-16,-8 1-40 0,8-5-74 0,-7 1-103 15</inkml:trace>
  <inkml:trace contextRef="#ctx1" brushRef="#br0" timeOffset="87580.23">28180 1139 59 0,'-12'4'305'0,"5"-8"-107"16,0 4-77-16,1 0-48 0,0 0-31 0,6 0-13 0,-7 0-5 15,7 0-18-15,0 4-2 0,-7 3 3 0,7 1 2 16,0-2 5-16,0 6 6 0,0-1 0 0,-6 0-4 0,6 3 10 0,0-3 8 16,0 4-7-16,0 0-5 0,0-1-2 0,0 4 0 15,-7 1 0-15,1-1 0 0,6 1 0 0,-6-1-6 0,-1 0-1 16,0 0 5-16,1 1-2 0,0-1-5 0,-2 1 5 0,2-1-2 15,0-3-4-15,6-1-2 0,-7 4-3 16,7-3-5-16,-6 0 0 0,6-1 0 0,0 1-7 0,0-4 1 0,6 4 2 16,-6-4-1-16,7 0-7 0,-1 0-7 0,0-4-7 0,8 0-18 15,-8 1-22-15,14-5-46 0,-7 1-77 0,7-4-131 16,-8 0-53-16</inkml:trace>
  <inkml:trace contextRef="#ctx1" brushRef="#br0" timeOffset="87847.01">28734 1194 439 0,'0'-4'299'0,"0"4"-130"0,0-3-74 0,6 3-39 16,-6 0-22-16,0 0-18 0,0 0-7 0,0 3-2 0,0 1 5 0,0 3-2 15,0-3-6-15,0 3-2 0,0 4 1 16,0 0 6-16,0 4 3 0,0-1-1 0,0 1-6 0,7 3 4 0,-7 1-1 15,0-1-5-15,0 4 2 0,0-3-2 16,0 2-2-16,7-2 2 0,-7 3-2 0,0-4-4 0,6-3 3 16,-6 3 4-16,7 0-2 0,-7-3 2 0,6 0-4 0,-6-4-4 0,6 0-3 15,-6-4 0-15,7 0-11 0,0-3-15 16,-1 4-15-16,0-8-30 0,8 3-33 0,-8-6-64 0,7-5-110 0,0 0-79 16</inkml:trace>
  <inkml:trace contextRef="#ctx1" brushRef="#br0" timeOffset="88010.16">28890 919 108 0,'-6'-7'374'0,"6"-4"-128"0,-6 0-96 16,6 4-65-16,0 3-30 0,0-4-13 0,0 5-17 0,0 3-14 0,6-3-4 15,-6-2-12-15,6 5-12 0,1 0-1 16,0 0-9-16,5 5-16 0,-5-5-23 0,6 0-49 0,-6 3-109 0,5-3-95 15</inkml:trace>
  <inkml:trace contextRef="#ctx1" brushRef="#br0" timeOffset="88512.95">29314 773 234 0,'0'-4'361'0,"0"4"-138"16,0-4-100-16,0 8-60 0,-6-4-27 0,6 4-13 0,0-1-12 0,0 5 2 0,0-1 2 16,0 0-3-16,0 4 2 0,0 0 3 0,0 4-5 15,-8-1 3-15,8 5 0 0,0-1-3 0,0 4 0 0,0 0 0 0,-6 4-2 16,0 3-3-16,6 1 1 0,-7-5-2 16,7 4 0-16,-6 1-3 0,6-1-1 0,0-4-1 0,0 2 0 0,0-2 8 15,0-3 2-15,0 4-2 0,0-5-3 16,0-2 3-16,0-1 5 0,0-3 4 0,0 0 1 0,0-4-2 0,0 0 4 15,0-4 3-15,0 0 11 0,0-3 11 16,0-1 7-16,0 1 7 0,0 0 11 0,0-4 9 16,0 0 9-16,0 0 2 0,0 0-3 0,0-4-4 0,0 0-10 15,0 1-2-15,0-1-13 0,6-3-10 0,-6 0-8 0,7-1-5 16,-1 1-11-16,0 0-10 0,2-1-2 0,-2 1-12 0,0 3 4 16,7-3-4-16,0 0-8 0,0-1-5 0,1 1-5 15,4 3-10-15,-4 0-11 0,5 1-7 0,1-1-11 0,-8 0-6 16,8 4-4-16,-6 4 0 0,-1 0 6 0,-1-1 7 0,2 1 10 15,-2 0 5-15,-5-1 6 0,6 5 6 0,-6-1 10 16,-1 1 2-16,-6-5 0 0,6 5 7 0,-6-1 3 0,-6 0 1 16,6 1 3-16,-6-1 2 0,-1 0-3 0,1-3 3 0,-8 3 3 15,2-3-1-15,-2-1 1 0,2 1-1 0,-1 0 5 16,-7-4 3-16,0 0 6 0,8 3-3 0,-8-3 2 0,1 0 3 16,-1-3-9-16,0 3 2 0,7 0-3 0,0 0-6 0,0 0-11 15,1 0-10-15,4 0-20 0,2-4-19 16,6 4-17-16,-6 0-20 0,6 0-26 0,-7 0-30 0,7 0-38 15,0-4-60-15,-6 4-109 0,-1 0-56 0</inkml:trace>
  <inkml:trace contextRef="#ctx1" brushRef="#br0" timeOffset="89145.14">27184 1835 82 0,'-13'0'233'0,"6"0"-48"0,1 0-47 0,0 0-34 0,-1 0-27 16,0 0-20-16,7 0-18 0,-6 4-7 15,6-4-6-15,0 0-5 0,0 0-5 0,6-4-6 0,-6 4-6 16,7-4 1-16,6 4 2 0,0-3-6 0,0 3 5 16,6 0-3-16,7 0 0 0,1 3-2 0,-1-3 0 0,6 0 1 0,7 0-1 15,7-3 3-15,6-1-1 0,0 0 3 16,13 4 1-16,0-3 6 0,7-1 8 0,0 0 2 0,5 1 7 0,8-1 0 15,0 0 5-15,0 1-1 0,-1-4-1 16,7-1-1-16,-6-3 0 0,0 4 0 0,0-4-5 0,-1 4 4 16,1-4-7-16,0 3 3 0,-8 1 7 0,2-4-8 0,-8 3 5 15,2 1 1-15,-8 0-2 0,0 0-7 0,-13-1-3 16,-1 1-4-16,-4 0-3 0,-9 3 0 0,1-3-6 0,-13 3-3 0,1 0-1 16,-7 1 1-16,-2-1 6 0,-11 4-3 15,6-4 5-15,-6 4-1 0,-1-3-4 0,-6 3-8 0,0 0-7 0,0 0-14 16,-6 0-19-16,-1 0-20 0,-6 0-31 15,6 3-28-15,-11-3-49 0,-2 4-84 0,0 0-109 0,1 3-63 16</inkml:trace>
  <inkml:trace contextRef="#ctx1" brushRef="#br0" timeOffset="89810.09">27797 2627 56 0,'0'0'217'0,"0"0"-49"0,0 0-40 15,0 0-29-15,0 0-20 0,0 0-19 0,0-4-10 0,0 4-6 16,0 0-7-16,6 0-4 0,-6 0-3 0,0 0 0 16,0 0-1-16,6 0-3 0,-6 0-2 0,7-4-2 0,-7 1 0 0,6 3 2 15,1-4 2-15,-7 0-5 0,6 1 1 16,1 3 3-16,-1-4 4 0,-6 0-4 0,6 1 2 0,2-5 2 15,-2 4 3-15,7-3 3 0,-6 0 0 16,5-4 1-16,1 0-1 0,-6 0 6 0,6 0 4 0,7-4 1 0,-8 1 6 16,1-1 7-16,1-3 9 0,6 3 12 0,-8-4 11 0,1 5 9 0,0-4 3 15,6-1 2-15,-5-3-6 0,-8 0 0 0,14 4 2 16,-14-4-8-16,7 0-16 0,-13 0-10 16,7 0-8-16,-7 4-8 0,7 0-10 0,-14 3-7 0,7 0-20 15,-7 4-4-15,7 0-3 0,-13 4-8 0,7-1 2 0,-7 1-15 0,0 3-11 16,-1 1-11-16,2 3-6 0,-1 3-18 15,6 1-11-15,-6-4-13 0,13 4-13 0,-6 3-1 16,6-3 9-16,6 3 8 0,0 0 7 0,1 1 9 0,6-5 13 0,0 9 9 0,1-5 5 16,-2 0 15-16,8 1 0 0,-1-1-3 0,1 0 0 15,-7 4 2-15,6-4-1 0,-6 4 1 0,7-3 3 16,-6 6 4-16,-2-3 5 0,-6 4 5 0,8-4 5 16,-1 3-1-16,-7 2 0 0,0 2 8 0,8-4-7 0,-8 5-3 15,-6-5 1-15,6 1 4 0,1 3-4 0,0-3 2 16,-7-4 2-16,6 4-4 0,1-8 6 0,-7 4-2 0,6-4-2 0,1 1-2 15,0-5 4-15,-1 5 0 0,0-5 0 16,0 1 3-16,8 0 1 0,-8-4-3 0,14 3-5 0,-7-3-15 0,7 0-18 16,-1 0-22-16,1 0-22 0,-1 0-31 0,0 0-56 15,8-3-94-15,-1-5-108 0,-6 5-65 0</inkml:trace>
  <inkml:trace contextRef="#ctx1" brushRef="#br0" timeOffset="90010.56">29099 2286 98 0,'-6'-4'537'15,"6"0"18"-15,0 4-205 0,0-3-141 0,0 3-69 0,0-4-41 16,0 4-11-16,0-4-15 0,6 4-16 16,-6-3-16-16,0 3-14 0,0-8-21 0,0 5-27 0,0 3-21 15,0-4-24-15,0 0-15 0,0 4-22 0,0 0-25 0,0 0-28 16,0 0-27-16,-6 4-35 0,6 0-65 0,-8-4-113 15,8 3-48-15</inkml:trace>
  <inkml:trace contextRef="#ctx1" brushRef="#br0" timeOffset="92179.86">4135 15126 265 0,'-6'11'241'0,"-1"0"-112"16,1-4-73-16,-1 1-48 0,0-8-47 0,1 3-54 0,6-6-80 0,-6-1-109 15</inkml:trace>
  <inkml:trace contextRef="#ctx1" brushRef="#br0" timeOffset="92715.02">4858 13203 134 0,'0'-7'209'0,"0"-1"-55"0,7-3-44 0,-7 4-29 16,0-1-20-16,0 1-12 0,0-4-6 0,0 0-4 0,0 4 0 15,0-4 1-15,0 4-4 0,0-4-2 16,0 0 4-16,0 3-4 0,0 1 4 0,0 3 4 0,0 1-1 0,0-1-2 15,0 0 2-15,-7 4-3 0,7 0-6 0,0 0 1 16,-6 0-8-16,-1 0-7 0,0 4-5 0,7 3-4 0,-6 4-3 0,0 4-1 16,-8 0-1-16,8 7-1 0,-7-1 0 0,6 9-3 0,-6-1 0 15,1 4 1-15,-2 4 1 16,2 3-1-16,-8 4-3 0,0 4-1 0,7 6-2 0,-13 2 4 0,7 2 0 0,-7 5-1 16,0-1-3-16,-1 4-1 15,1 0 4-15,0-1 0 0,0 2 1 0,-7-2 0 0,8 1 2 16,-7 0 1-16,5 0-2 0,1-4 1 0,-6-3 1 15,5 3-2-15,1-7 0 0,0 0-1 0,0 0-2 0,1-7-1 16,-2 0 4-16,1-5 1 0,6-2-2 0,8-8 0 16,-8-4 2-16,7-3-2 0,0-4-7 0,6-4-8 0,1-4-11 0,0-6-8 15,-2 0-8-15,8-1-8 0,8-7-12 0,-8-4-13 16,6-4-30-16,0 2-56 0,1-10-108 0,0 2-77 16</inkml:trace>
  <inkml:trace contextRef="#ctx1" brushRef="#br0" timeOffset="93163.07">4037 13994 22 0,'0'-4'395'0,"7"1"-126"0,-7 3-114 0,0 0-63 0,-7 0-32 0,7 3-19 15,0 5-11-15,0-5-10 0,0 8-8 0,0 0-3 0,-6 8-1 0,6-1-1 16,0 4-3-16,0 0-2 0,0 7-1 16,0-3 3-16,0 7-4 0,0 0 0 0,0 4 1 0,0-5 1 0,0 5 5 15,0 0 0-15,0-1 0 0,0 1-1 0,0-4 4 16,6 4 4-16,-6-8 2 0,0 4-2 0,7-4-1 0,0 1 0 15,-7-5-1-15,13 1-1 0,-7-1-3 16,0-3-4-16,8 0-3 0,-8-3-3 0,7-4 1 0,7-1 1 0,-8 1 0 16,8-4 0-16,0-4 1 0,-1-3 5 0,7-4 1 0,0 0 3 0,7-8 2 15,-7 1 2-15,13-4 1 0,-7-3 2 16,8-1-1-16,5-7-3 0,-6 0-3 0,7 0 2 16,-1-4-2-16,8-3-3 0,-8 3-1 0,1-3-3 15,-1 3-3-15,-5 1 2 0,5-1 2 0,-13 4-3 0,7 0-5 0,-5 0 2 16,-2 7-5-16,-7-3 0 0,2 3 1 15,-7 4-8-15,-1-3-3 0,0 7-3 0,-5-1-1 0,-1 5-8 16,-1-5-9-16,-5 5-13 0,0-5-27 0,-1 5-43 16,0-5-90-16,-6 1-99 0,0 3-63 0</inkml:trace>
  <inkml:trace contextRef="#ctx1" brushRef="#br0" timeOffset="112076.99">17174 14918 65 0,'0'-5'289'16,"0"-1"-62"-16,-7 1-56 0,7 2-48 0,0-1-32 0,-6 0-18 16,6 4-16-16,0-3-6 0,-7-1-5 0,7-3-7 0,0 3-8 15,0 1-11-15,-6-1-5 0,6-3-3 0,0 3 1 16,0 0-2-16,-6 1-1 0,6-1 4 0,0 0 4 0,0 4 3 16,0-3 1-16,0-1-1 0,0 0 2 0,0 4 3 0,0 0-1 15,0 0-2-15,-8-3 1 0,8 3 0 0,0 0-1 16,0 0-4-16,0 0-1 0,0 3-4 0,0-3-1 15,0 0-1-15,0 0-3 0,0 4-1 0,0-4-1 0,0 0 0 16,0 0-4-16,0 4 2 0,0-1 1 0,0 8-5 16,0 0-1-16,0 4-3 0,-6-1 0 0,6 8 1 0,0-3 2 0,0 3-1 15,0 0 1-15,0 0 0 0,0 0 0 0,0 0-2 16,0 4 2-16,0-4-2 0,0 0 4 0,0 3-2 0,0-3 1 16,0 0 1-16,0 0 0 0,0 0 1 0,6 0 4 0,-6 0-3 15,0-4-4-15,0 4-1 0,0 1 0 0,8-5 0 16,-8 4 1-16,0-8 1 0,0 1-5 0,0 0 3 15,0-1 1-15,0-3 1 0,6 0 0 0,-6 0 0 0,0 0-1 16,0-3-2-16,0-1 2 0,0 0-2 0,0-3-1 0,0 0-4 16,0-1-3-16,0 1-7 0,-6 0-10 0,6-1-5 15,0 1-13-15,0 0-15 0,-8-4-13 0,8 0-20 0,-6 0-39 0,0 0-62 16,-1-4-116-16,-6 0-80 0</inkml:trace>
  <inkml:trace contextRef="#ctx1" brushRef="#br0" timeOffset="112490.09">16874 15287 108 0,'0'0'353'0,"0"0"-107"15,0 0-89-15,0 0-62 0,0 0-35 16,7 0-19-16,-7 0-8 0,0 0-5 0,6 4-3 0,1-4-4 0,-7 4 2 16,6-1 2-16,1 1-1 0,-1 0-3 0,0 3 0 15,8 4-3-15,-8 0 2 0,1 0 0 0,6 0-7 16,-6 4 0-16,5-1 0 0,-6 1-2 0,8 3 0 0,-1-3-4 0,-6-1 0 16,6 1-2-16,-1 0 4 0,-5 0-6 0,0-4-1 15,5 0 0-15,-5 3 0 0,6-3 3 0,-6 0-3 16,-1-4 3-16,7 4-1 0,-6 0 2 0,-1 0-1 15,0-3 1-15,2-1-2 0,-2 4-1 0,-6-8-3 0,6 5 0 0,1-4 0 16,-1 0 7-16,-6-1 6 0,7-3 6 16,-1 0 8-16,7 0 10 0,1-7 6 0,-2 3 6 0,2-7 4 0,5-4-3 15,1 1-5-15,-1-1-7 0,7-3-3 0,0-4-6 0,0-4-5 0,7 1-7 16,-7-5-6-16,6 1-1 0,1 0-6 16,-7 3-11-16,0-4-14 0,1 5-23 0,-2-1-21 0,-5 4-29 15,0 0-43-15,-2 1-88 0,-4-1-145 16,-1 7-75-16,-7 0-3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0:54:33.75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113 10917 201,'-6'22'143,"0"3"-46,-2-3-30,2 7-18,6 0-12,-6-2-9,-1 2-5,7-3-3,0 3-4,0-4-1,0 5-2,0-4 1,7-1-2,-1-2-3,-6-2 0,6 1-1,2-3 0,-2-1 0,0-3 2,1-1 1,-1 0 3,1-2 0,-1-1 1,1-5 4,-1 2 3,0-1 1,8-3 2,-8 4 0,8-8 1,-8 4 0,7-4-2,0-4-3,0 0-3,7-4-4,-8-1-2,8-3-5,-1 1-4,1-3-2,0-2-3,-1 2-14,-5-4-26,4 3-43,-4 0-60,-1-3-140,-7 3-85</inkml:trace>
  <inkml:trace contextRef="#ctx0" brushRef="#br0" timeOffset="225.16">14067 11422 357,'0'-7'303,"0"-1"-123,0-2-71,7 2-42,0-6-23,-1-1-10,8-3-8,5-1-4,0-6-2,8 3 1,-1-4-3,6-3-1,1 0-3,6-5-3,-1-2-2,2-1-2,5 1-3,0-5-1,2-3-3,-1 1-1,-1-1 0,1 0-3,5-4-9,-5 4-19,-7 0-42,0 4-69,-6 0-142,-1 3-95</inkml:trace>
  <inkml:trace contextRef="#ctx0" brushRef="#br0" timeOffset="1351.41">17547 5037 88,'-6'0'163,"-1"0"-43,0-3-16,1 3-14,0 0-11,-1 0-8,1-5-6,6 5-5,-7-3-3,7-1-7,-7 0-10,7 1-9,0-5-5,-6 1-5,6-4 0,6 0-1,-6-3-2,7-5-1,-7 4-3,7-6 0,6-2 0,-7 2 0,7-1-3,0-4-4,0 1-2,7-1 0,-1 0 1,0 1-2,1-2-1,6-2-2,-6 0 2,6 3 0,0-3-2,0 4-1,0-1 0,-6 4 2,-1 0-1,1 5 1,-8 0 0,-4 3 2,4 7 1,-5-1 2,-7 1-2,0 4 1,0 3-2,0 0-2,-13 3 0,7 4-1,-8 1-1,2 3-1,-2-1-6,1 7-9,0-3-13,0 4-18,7-4-31,0 1-37,6-1-62,6 1-144,0-3-75</inkml:trace>
  <inkml:trace contextRef="#ctx0" brushRef="#br0" timeOffset="1748.89">18309 5121 36,'0'-7'159,"7"0"-36,-7-5-21,7 2-17,-1-1-12,0-4-8,1 0-7,6-3-6,0-1-8,1-2-13,5-1-6,0-4-3,0 4-6,8-3-4,-8-5-2,8 5-5,-1-4 1,6-1-2,-5 1 0,-2-1 0,1 5 0,0-1 1,0 1 2,-6 6 6,-1 0 0,-5 5 3,-2 3-2,-5-1 3,0 6 0,-1 2-2,-6-3-3,0 3-3,0 4-3,0 0-5,0 4 0,0-1-2,-6 5-1,6-2 1,-7 2 1,7-1 0,-7 4-1,1 0-1,6 1 1,-6-1-6,6 4-8,-7-5-16,7 5-21,-7-4-33,1 7-45,6-3-107,-6 4-9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0:54:57.5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590 7429 61,'0'0'64,"0"-4"-15,0 4-12,0 0-8,0 0-5,0 0-3,0-3-4,0 3-2,0 0-3,0 0-1,7-4-4,-7 4-2,0 0-3,0-3-1,6-1 1,-6 4 2,0-4 0,0 4 3,0-4 4,0 4 2,0 0 4,0 0 5,0 0 5,0 0 4,0 0 2,0 0 0,0-3-2,0 3-3,0 0-3,0-4-1,0 4-6,0 0-3,0-3 0,0-1 0,0 4-1,0-3-1,0-1 0,0 0-4,0 0 0,0 1-3,0-1-3,7 0-2,-7 1-1,0-5 0,6 5 0,-6-1 0,0-3 0,6 3 0,-6 1 0,0-5 0,0 5 0,0-2 0,0-2 1,0 3-1,0 2 0,0-3 1,0 2-1,0-5-1,0 4 1,0 1 2,0-1 0,0 1 5,0-2 3,0 3 3,0-2 3,0 0 0,0 0 1,0 1-3,0-1 0,0 0-4,0 0-5,0 2-2,0-6-3,0 4 0,0 0 1,0-3 1,0 4-2,0-1 1,0 0 1,8-3 0,-8 0-1,0 2 0,0-1 0,0 2-1,0-4 1,0 4-1,6-3 0,-6 5 0,0-6 2,0 4-1,0 0-1,0-3 3,0 3 0,0 0 0,6 0-2,-6 2 1,0-3-2,0 2 0,0-4 1,0 3 2,6 0 4,-6 0 4,0 1-1,0-1 3,0 1 0,0-5-1,0 5-1,0-5-4,7 1-2,-7 3-3,0-4-2,0 1 0,0-1 0,7 2 0,-7 2 1,0-3-1,0 3 1,0-4-1,0 6 1,0-3 1,0 2 0,0-4-1,0 3 0,0-4 2,0 5-2,0-1 0,0-3-1,6 0 0,-6 3-1,0-3 1,0-1 1,0 1-1,0 3 0,7-3 0,-7 0 0,0 0 0,0 2 0,0-2 0,0 3 0,0-2 0,6 2 0,-6-4 0,0 5 0,0-1 0,0-4-2,0 5 2,6-4-1,-6 3 1,0 0-1,0-3 0,0 3 1,0 1 1,0-1-1,0 0 1,0 1-1,0-5 0,0 4 1,8 1 0,-8 0 0,0-5 0,0 5 1,0-1-1,0-4 1,0 5 1,6-4-1,-6 3 0,0-4-1,6 5-1,-6-5 1,0 1 1,6 3 0,-6-3-2,0 4 0,0-1 0,0-4-1,0 5 1,8-1 0,-8-3-1,0 4 1,0-1 0,0-4 0,0 5 0,6-5 1,-6 5-1,0-5-2,0 1 1,0 0 1,0 3-1,6-3-1,-6-1 2,0 0-1,0 6 1,0-5 1,0-1 1,7 4-2,-7-4 0,0 5 0,0-4 0,0 3 0,0-3 0,6-1 0,-6 5 0,0-1 0,0 0 1,0-3-1,0 3 0,0 0 1,0 1 0,0-4 0,0 3 1,0 1-1,0-5-1,0 4 1,0-3 0,0 4-1,0-4 0,0 3 0,0-4-1,0 0 1,0 5 1,7-3-1,-7-2 3,0-1-2,0 3 0,0 2-1,0-3 0,7-1-1,-7 4 1,0 1 1,0-4-2,0 3-1,0 1 1,0-5 2,0 1-1,0 0 0,-7 2-1,7-1 0,0-2-1,0 1 0,0-1 2,0 1 0,0 4 0,0-6 1,0 6 0,0-4-1,0 3 1,0-2 2,0 1-3,0-2-1,0 3 3,0 1-1,7-4-1,-7 3 1,0 0 1,0 0-1,0-3 1,0 4 0,0-2-2,0 3-1,0-6 0,0 4-1,6-3 0,-6 3 1,0-2 1,6 1 0,-6 2-1,0-1 1,6-3 1,-6 3-1,0-4 0,0 2 0,8-3 1,-8 6 0,6-4 0,-6 3 0,0-3-1,0 3 2,0-3-1,0 3-1,6-4 0,-6 6 0,0-6 0,0 4 0,0-3 0,0 3 0,0 0 0,0-3 1,0 4 0,0-4-1,7 3 2,-7 0-2,0-3 0,0 3-1,0-3 1,7 0 0,-1-5-1,-6 5 0,7-1 0,-7 1 0,6 0 0,0-4 1,2 4 0,-8-1-2,6 2 2,-6-2 0,6 1 0,0-1 3,-6 1-2,8 3 1,-8-3 0,6 4 0,-6-5-1,6 1 0,-6 3-1,7-3 0,-7 2 0,6 2-1,-6-4 1,7 3 1,-7 1-1,0-1 1,7 0 0,-7 0-1,6 1 1,-6-5-1,6 4 2,-6 2-1,6-2 0,-6 0-1,8 0 0,-8 1 0,0 3-1,0 0 1,0-4 0,0 4-2,0 0-4,0 0 3,0-4 2,6 4 0,-6 0 1,0-4 1,6 4-1,-6-3 1,0-1 3,7 4-1,-7 0-3,0-3 1,0-1-1,7 1-1,-7 3 1,6-4 0,-6 4-1,0-4-1,7 4 2,-7 0 0,0-4 0,0 4 1,0 0 3,0 0-2,0 0 0,0 0 0,0 0-2,0 0 0,0 0-1,0 0 0,6 4-3,-6-4-1,0 4 3,0-4-1,6 4 3,-6-4 0,0 3 0,7 1-1,-7-1 0,0-3 1,7 4 1,-7-1 0,0 5 0,0-4-1,6-1 0,-6 5 2,0-4 0,6 2-2,-6-2 0,0 3 1,7-3-1,-7 4 0,0-5-1,7 4 1,-7 0 0,0-2 0,6 2 0,-6 0-1,0 1 0,0-1 1,7-3-3,-7 3 2,6 0 0,-6 1 1,7-1 0,-7-4 0,6 4 0,-6-3 0,7 4 1,-7-5-1,6 5 0,-6-4-1,6 3 1,-6-4 1,8 4-1,-2-3 1,-6 4 1,6-1 0,1-3-1,-7 2 0,6 6 0,-6-5-2,0 1 1,7-1 0,-7 5-1,0-6 1,0 5 0,6-3 0,-6-2 0,7 6 2,-7-9-1,0 5-1,6 3 0,1-4-1,-7 0 1,7 1 0,-1-1 0,-6 1-1,6-1 1,1 0 1,-7 0 0,7 1 1,-7-1-1,6 1 0,-6 3-1,6-4 1,-6 0-1,0 1 0,0 2 1,7-3 3,-7 2-2,0 1 3,0-3 1,0 1-2,0 4 1,0-6 0,6 2-3,-6-1-2,0 1 0,0-1 0,7 0 0,-7 0-1,0 1 1,7-1-1,-7 0 2,0-4-1,6 6 1,-6-3-1,6 2 1,-6-2 0,8 6-1,-8-5 1,0 0-1,6 1 0,-6 0-1,0-2 1,0 2 2,6-1-2,-6 1 0,0-1 0,0 0 0,6 0 0,-6 1 1,0-1-1,0-3-2,0 3 3,7 1 0,-7 3-1,0-4 0,0 0 1,7 1-1,-7 0 0,6-1 0,-6 0-2,7 0 2,-7 1 0,0-1 0,6 0-1,-6 0 1,0 1 0,6-1 0,-6 0 1,0 1-1,0-1 0,0 0 1,0 0 0,0 1-1,8-4 0,-8 3 0,0 0 1,0 0 0,0 1 1,0-5-1,0 5-1,6-2 1,-6 2-1,0 0 0,0-4-2,0 3-1,6 0 2,-6 0 0,0 1 1,7-5 0,-7 5 0,7-1-1,-7 0 1,0-3 0,6 3 0,-6-3-1,6-1 0,-6 5 0,7-4 1,-7-1 1,0 1 0,6 0 0,-6 0 0,0-2-1,7 2 0,-7 0 1,7 3 0,-7-2-1,0-2 2,0 5-1,0-5 0,6 4 0,-6-3 1,0 3-2,0-3 0,0 3 0,0-3-1,0 0 0,0 3 1,0-3 0,6-1-1,-6 1 0,0-1 1,0 5 0,0-4 0,7-1 1,-7 1 0,0-1 0,7 4 0,-7-3-1,0 0 0,0 0 0,6 3-1,-6-3 0,0 0 0,6 4 0,-6-6 0,7 2 2,-7-1 0,0 5 0,7-4 1,-7 0-1,0-1 1,6 0 1,-6 2-2,0-2-1,7 1 0,-7 0 1,0-1-1,0 1 0,6-1 0,-6 1-1,0-4-1,0 4 2,0 0-1,6-1-1,-6 1 0,0-4 2,0 3 0,0-3 0,0 5 0,8-5-1,-8 2 1,0 2 1,0-4-2,0 4 0,6 0-1,-6-4 2,0 3 0,0-3 0,0 4 1,0-4-1,0 4 2,0-4-1,0 4-1,0-4 0,0 2 6,0-2-4,0 0-1,6 0-1,-6 6 1,0-6-1,0 0 1,0 2 0,0-2-5,0 4 3,0-4 1,6 3 0,-6 1 0,0-4 1,0 4-1,0 0-1,0 0 1,7-4-1,-7 4 1,0-2 0,0 3-1,0-5 0,0 2 1,0-2 1,7 5-1,-7-5 1,0 4 0,0-4 0,0 3-1,6-3-1,-6 4 1,0-4 0,7 4-1,-7-4 0,6 0-2,-6 0 2,0 3 1,0-3 2,7 0-1,-7 0 0,7 0-1,-1 0 2,-6 0-2,6 0 0,0 0-1,-6 0 0,8 0 1,-2 0 1,-6 0-1,6 0 0,-6 4 1,7-4 0,-7 0 0,0 0-1,6 0 0,-6 0-1,0 0 0,0 0 1,0 0-2,0 3 0,0-3 1,7 0 1,-7 0-1,0 0 1,0 4 0,0-4 0,0 0 0,7 0 1,-7 0 0,6 0-2,-6 0 2,0 0-1,0 0 0,6-4 1,-6 4-1,7 0 0,-7-3 0,7-1 0,-7 4 0,6-3 0,0-1 1,-6 0-1,7 1 0,0-1 0,-7-1 1,6 3-1,1-3 0,-7 5 1,6-2-1,-6-2 0,6 4 0,-6-4-1,7 4-1,-7-4 1,0 4 1,7-4-1,-7 4-1,6 0 2,-6-4 0,6 4 0,-6-3 0,8 3 0,-8-4-1,6 2 1,-6-4 1,6 4 1,-6-2-1,7 0-2,-1 0-1,-6 1 1,7-5 0,-1 4 1,-6-3-1,7 0 0,-1 4 1,-6-5 4,6 1-3,2 0 2,-8 3-1,6-3-1,0-1-1,-6 1 2,7 0-2,0 2 0,-7-2 0,6-1-1,1 2 1,-1 2 0,-6-3 0,6-1-1,-6 4 1,7-3 0,-7 4 0,7-4 1,-7 3-1,0 0-1,0 0 1,6 1 2,-6-1-2,0 1 0,0-1 0,0 0 1,0 1-1,0-1 0,0 0-1,0-3 1,0 7 1,6-7-1,-6 3-1,0 0 1,0-3-1,0 4 0,0-1 0,8-3-2,-8 2 2,0-2 2,0 3-1,0-2 0,0 2 0,0-4 2,0 5 0,0-5 0,0 4-2,0-3 0,0 0 0,0 3-2,0-3 2,0 3 0,0-3 0,0 3 1,0-3-1,0 3 0,0-3 1,0 4 1,0-5-2,0 1 0,0-1 0,6 0-1,-6-1 0,0 1 1,6 0 0,-6-3 0,0 4 0,7 0 0,-7-4 0,6 0 0,-6 4 1,0-4-2,7 3 0,-7 1 1,0-4 0,0 4 1,0 0-2,0-1 1,0 4-1,0 1 1,0-4 0,0 2 0,-7-2 0,7 4 0,0-5 1,0 4 0,0 1-1,0-4 0,-6 3 1,6 1 2,0-1-2,0-4 0,0 5 0,0-1-1,0 0 1,0-3-1,0 3-1,0 0-2,0 1 0,0-1 0,6 1 2,-6-1 1,0 1-1,0-1 1,0 0 0,0 0 1,0 1 0,0-1-1,0 1 1,0-2-1,7 3 1,-7-6 0,0 4-1,0 1 0,0-2 2,0-2 0,0 5 0,6-6 0,-6 4-1,0-4 1,0 1 0,7 3 0,-7-2-2,6 1-2,-6-2 2,6 3 0,-6-3 1,0 4 0,8-1 1,-8 0 2,0 0 1,-8 1 1,8 3-2,0-4 2,0 1-1,-6-2 0,6 3-1,-6-2-2,6 0 0,0 0-1,-7 4 0,7-3-1,0-1 0,-6 0 1,6 4-1,0-4 0,0 2 1,0-3-1,0 2 1,0-1-1,-7-1 0,7 2 1,0-4-1,0 3 0,0 1 0,0-5 0,0 4 0,0-3 0,0 0 0,-6 4 0,6-5 1,0 4 0,0-3-1,0 4 2,0-4-1,0 3 2,0-4 0,0 5 0,0-1-2,6 0 3,-6 0-1,0 2-2,0-3 3,0-2-3,0 2-1,7 3 1,-7-2-1,0 0-1,0 0 2,0 1-1,0 0 0,0-6 1,0 6 0,0-1 0,0 1 1,0-1 0,0-3-2,0 7-4,0-8 2,0 5 1,0 3 2,0-4-1,0 1 0,0-2 0,0 5 1,0-2 4,0-2-2,0 4-2,0-4-1,0 0 0,0 1 0,0-5 2,0 4-2,0 2 0,0-6 0,0 4 0,0 1-2,0-5 2,0 4 0,0-3-2,0 4 1,0-1 2,0-1 0,0-1-1,0 2 1,0 0 1,-7-3-1,7 3-1,0-3 2,0 3-2,0 1 0,0-4 2,0 7 0,0-8-3,0 4 0,0 1-1,0-1 0,0 0 2,0 0-1,0-3-5,7 4 2,-7-4 4,0 3 0,0-4 0,0 1 1,0 4 0,0-4-1,6-1 5,-6 1-2,0-1-2,0 5-1,7-5 1,-7 1-2,0 0 2,0 3 2,0-4-1,6 5-1,-6-5 0,0 4 0,0-2 0,0-2 0,6 1 0,-6 3-4,0-3 1,0 3 2,0-3-2,8 4 2,-8-1 1,0 0 0,6 0-1,-6-3 5,0 3-2,6 1 1,-6-4-2,7-1 0,-7 5 0,0-1 1,7 0-3,-7-4 0,0 5 1,6-1 0,-6 1 0,0-4-1,6 3 0,-6 0 0,0 0 1,7-3 0,-7 3-1,0 0-1,6 1 0,-6-1 0,7 1 1,-7-1 0,0 1 0,7-1 0,-7 0 1,0 0-1,6 1 1,-6-1 2,6 0-3,-6 4 0,7-3 1,-7 0-1,7-1-1,-7-1 2,6 5 0,0-3-1,-6 0 0,7-1-1,0 0-1,-7 4 2,6-3 0,1-1-2,-1 0 1,0 0 0,2 1 1,-2-2 1,-6 3-1,6-2 0,0 1 0,1-2 0,-7 5-1,7-3 0,-7 3 1,6-4 0,-6 4 0,0-4 0,7 4 0,-7-4 0,6 4 0,-6 0 0,0 0-1,7 0 1,-7-2-1,0 2 1,7 0-1,-7 0 0,6 0 0,-6 0 0,6-5 0,-6 5 1,6 0 1,2 0 0,-8-3 1,6 3-1,0 0 0,1 0-1,-1 0 1,1-4-1,0 4 0,-1 0 0,-6 0-1,6 0 1,1 0 0,0 0 0,-7 0 0,6 0 0,-6 0 1,6 0-1,1 4 0,-7-4 0,7 0-1,-1 3 1,1-3-1,-7 5 1,6-5-1,0 2-1,2-2 2,-8 4 0,6-4 0,0 4 1,-6-4 0,6 4 1,2-4-1,-8 0 2,6 3-1,0 2-2,-6-5 1,7 3 0,-1-3 1,-6 0-2,7 4-2,0-4 1,-7 2 1,6-2 0,0 0-2,-6 5 1,0-5-1,6 3 2,-6-3 1,8 4-2,-2 0 0,-6 0 1,6-4 0,1 3-1,-7 1 1,7 0-2,-7-1 1,6 0 1,-6 2-1,7-1 1,-7-4 0,6 3 0,0 0 0,-6 1 0,7 0 0,0-4 1,-7 3 1,6 1-2,0-4 0,-6 4 0,7-4 1,-7 4 0,7-4 0,-7 3-1,6-3 0,-6 4 1,7-4 0,-7 3-1,6-3 0,-6 4 1,0-4-1,7 3 1,-7-3-1,6 4-1,1 0 0,-7 0 1,6-1-1,0-3-1,-6 4 2,8 0-1,-2 0 1,-6-4 1,6 2 0,-6 3-1,7-2 1,-1 1 0,-6-4-1,7 3 0,-7-3 0,6 5-1,-6-5 0,7 3 1,-7-3 1,6 4-1,-6-4 0,7 0 1,-7 4-1,0-1 1,7-3-1,-7 0 0,0 3-1,6-3 1,-6 5 1,0-5-1,0 4 0,6-4 0,-6 0 0,0 0 0,0 3 1,7-3-1,-7 0 0,7 0 0,-7 3 0,0-3 0,6 0 1,-6 4-1,0-4 0,0 0 0,0 0 0,0 0 0,6 0 1,-6 0-1,0 0 0,0 0 0,7 0 0,-7 0 0,0 0 0,0 0 0,0 0 0,0 0 0,6 0 0,-6 0-1,0 0 1,0 4 1,0-4-1,0 0 1,0 0-1,0 0 0,0 0 0,7 0 0,-7 0-1,0 0 0,0 0 0,0 0 0,0 0 1,7 0 0,-7 0 0,6 0 0,-6 0 0,0-4 1,6 4-1,-6 0 0,0 0 0,0 0-1,0 0 1,8 0-1,-8 0 0,0-4 0,0 4 2,0 0 0,6 0-1,-6-3 1,0 3-1,0 0 1,6 0 0,-6 0-1,0 0 0,0 0 0,0 0 0,0 0 0,0-3 0,6 3 1,-6 0-1,0-4 1,7 4 0,-7-5 0,7 5-1,-7-3 2,6 3-2,-6-3 1,7-1-1,-7 0 0,0 1 0,6 3 0,-6-5 0,0 5-1,6 0 1,-6-3-1,0 3 1,0 0 0,0-4 0,8 4-1,-8 0 1,0-3 0,0 3-1,6-5 1,-6 5 0,0-2 0,6 2 0,-6-4 3,6 0-2,-6 0 0,0 4 2,8-3-2,-8-1 0,0 0-1,6 0 1,-6 4-2,6-3 1,-6-1-1,7 1-1,-1-1 1,-6 1 0,7-1 1,-7 4-1,7-4 1,-7 0 0,0 1 0,6 3 0,-6-4 0,0 0 0,6 1 0,-6 3 0,0-3 0,0 3 0,0-4 2,8 4 0,-8-5 0,0 2-2,0 3 0,0-3-1,0-1 0,6 0 1,-6 1-1,0-1 0,6 0 1,-6 0 2,0 1 0,0-2-1,0 3-1,0-2 0,6 1 2,-6-2-1,0 2 0,0-1-2,0 0 1,0 0 0,0 2 0,7-3 5,-7 2-3,0-1-1,0 1-1,0-1 0,0-4 0,0 5 0,0-1 0,0 1-6,0-1 3,0 1 2,0-1 0,0-4 1,0 5-1,0-1 0,0 0 1,0-2 1,0 1 0,0 1-2,0 1 0,0-2 0,0 3 0,7-2 1,-7 1 0,0-1 0,0-4-1,0 4 1,0 0 2,6 2 0,-6-3-1,0-2-2,0 7 2,0-7-1,7 3 0,-7 0 0,0-3 0,6 4 0,0-4-1,-6 3 1,0-4-2,8 5 2,-8-1 1,6-3-1,-6 4-2,6-6 2,0 6 0,-6-1 0,8-3 1,-2 4-1,0-5 0,1 4 0,-7-4 0,6 1-1,1 5 1,0-6-1,-1 4 0,0-4-4,0 5 3,2-3 1,-8 1 1,6 2 0,0-1-1,1-1 0,-1 2 1,1 0 2,-7-1-2,7 0 0,-1 1 0,0 0 0,1-2-1,0 1 1,-1 1 0,0 3 0,1-7 0,0 7 0,-1-4 1,1 1-1,-1-1 0,0 0 0,8 0 0,-8 1 0,0-4 0,8 2 0,-8 3 0,7-2-1,-6-4 1,6 5 0,-1-2 0,-4 2 0,4-1 0,-5-3-1,6 4 0,-7-5 2,1 8-1,6-7 0,-6 3 0,-1 0 2,0 4-2,2-3 2,-2 0-1,-6-2-1,6 5 0,1-3 0,-1-1 0,1 0 0,-1 4-1,-6-3-1,7 3 2,-7 0 0,6-4 0,0 4 0,-6-3 0,8 3 0,-2-4 1,0 0-1,1 0 0,-7 4 0,7-3 0,-7-1 0,6 4 0,0-3-1,1 3 1,-7-5 0,6 5 1,1-2 1,0 2 0,-1-4-2,0 4 0,1-4 0,0 4 2,5-4-2,-5 4-3,0-3 0,-1 3 1,1-4 0,-1 4 2,0 0 0,2-4-1,-2 4 0,6 0 1,-5-4 0,0 4 0,-1 0 0,1-2-1,-1 2 1,1 0-1,0 0 1,5 0 0,-6 0 1,2 0-1,-2 0 1,0 0 0,1 0 1,-1 0-1,1 2-1,6-2 1,-7 0 0,1 0-1,6 4-1,-7-4 1,1 0 0,0 4-1,-1-4 1,1 0 0,-1 0 0,7 0 1,-6 4-1,-1-4-1,0 3 1,2-3 0,-2 4 0,0-4 0,1 4 0,6-4 0,-6 4 0,-1-4 1,0 2-1,0 3 0,2-5 0,-2 3 0,7 1-1,-6-1 0,-1-3 1,1 4-1,-1-4 1,7 4 0,-6-4-1,-1 4 1,7-4 1,-6 3-1,6 1 0,-7-1 0,7-3 0,-6 4 0,-1 0 0,8-1 0,-8-3 0,0 5 0,7-2-1,-6 0 1,6 1-1,-7 0-1,1-1 2,0 1 0,5 4 0,-5-5 0,0 2 0,5-3 0,-5 2 0,-1-1 3,8 2-1,-8-2-1,0 1 0,2 0 0,-2 0 0,0-2-1,0 3 0,1-5-2,0 7 1,-1-4 1,1 1 0,-7 0 1,6 0-1,0-4 0,2 3 0,-2 1 0,0-1 1,-6 1-1,6-1 0,2 1 0,-2 1 0,0-2 0,1 0 0,-1 1 0,1 0-1,0-1 1,-1 0 0,0 2 0,2-1 0,-2-1 0,0 2 0,0-3 0,1 2-1,0 3 1,-1-3-1,7 0-1,-7 0 0,8 0 2,-8-2 0,8 3 1,-2-3 0,1 3 0,7-2 2,-8 1-1,2-4 0,6 4-1,-7 0 2,6-4 0,-6 0 0,7 0-3,-1 0 2,-6 0-2,6 0 0,-5 0 0,5-4-2,-6 0 2,0 4 0,1 0 0,-8 0 0,7 0-3,-6-4-10,-1 4-21,0 0-37,1-3-65,-7-2-156,0 5-98</inkml:trace>
  <inkml:trace contextRef="#ctx0" brushRef="#br0" timeOffset="7019.41">20506 10829 95,'0'0'109,"0"0"-27,0 0-19,0 0-9,0 0-7,6 0-1,-6 0-1,0 0 5,0 0 3,6 0 3,-6 0-2,0 0-3,0-4-4,0 1-5,0-1-4,0 0-6,7 0-3,-7 1 0,0-1-1,0 4 0,0-3-1,0-1-1,0 1-3,0-1 0,-7 0-3,7 0-3,0-3-1,0 3-3,0-2-1,0-2-1,-6 1 2,6-5-1,0 5 0,0 0 1,0-8-3,0 4 0,-6 0 2,6 0-2,0-4-2,0 0-2,0 1 0,0-5-2,0 4 1,0 1 1,0-4-1,-7 4 3,7-5 4,0 5 1,0-1 2,0 0 1,-7-3-1,7 4-1,0-2 0,-6 2-4,6-1-3,-6 1-2,6 3-2,0-3 0,-8-3-3,8 4 1,0-3 1,0 2-1,-6-1 0,6 0 1,0-2-2,0 3 0,0-2 0,0 2 0,0-4 0,0 3 0,0 0-2,0-3 1,0 3 1,0-3 0,0-1 0,-6 5 0,6-1 2,0-3 4,-7 2-2,7 2-1,-6 3 0,6-3 5,-7-1 3,7 4 0,-6 1 0,6-5-3,-7 4 3,7-1 2,-6-2-3,6 3-3,-6-3-1,6-1-1,0 3-2,-8-2 0,8 3-1,0-4 0,-6 0-1,6 1 2,-6 3-2,6-3-1,-7-1 1,7 0 1,-7 1 2,1 2-2,6-2-2,-6-4 0,6 3 0,0 0 2,-7-3 0,7 4-1,0-1-1,-6 0 0,6 1 2,0-1 0,-7 1 1,7 2-3,0-2 1,-7-1 0,7 3-1,0-2 0,-6 3 0,6 0 0,0-1 0,0-2 0,-6 3 0,6 0 0,0 1 0,-8-2 0,8 2 0,0-1-1,-6-4 1,6 5 0,0-2 1,-6 1-1,6 0 0,0-1 0,-7-2-1,7 3 1,0 0-1,-6 1 0,6-2-1,0 1 1,0 0 0,0 4 1,-7-4 0,7 0 0,0 1 0,0-2 0,0 1 0,-6 0 0,6 4 1,0-4-1,0 0 0,0-1 1,0 2-1,0-1 1,0 0-2,-7-3 1,7 2 1,0-3 1,0 4 0,0-3-2,0 3 0,0-3 0,0-1 1,0 3-1,0-2-1,0-1 1,0 4 0,0 0 0,0 1-1,0-2 1,0 1 1,0 3 0,0-2-1,0 3-1,0-5 0,0 5 0,0-3 0,0 2 0,0-3-2,0 4 3,7-5-1,-7 6 0,0-5 1,6-1-1,-6 2 1,7-2-1,-1 5-1,-6-4 1,7 4 1,-7-4 0,0 3-1,6 1 1,-6 0 0,0 4 0,6-6 0,-6 3 1,0 2-1,0-3 0,0 3 0,0-4 0,8 5 0,-8-4 0,0 3 0,6-4 0,-6 1 0,0-1-1,6 1 1,-6 0 0,7 4-1,-7-5 1,7 1 0,-7 0 0,6 0 0,-6 3 5,7-4-2,-7 5-2,0-1 0,6 0-1,-6 1 0,0 3 1,6-3-1,-6 3-5,0-5 2,7 5 2,-7 0 1,7-4-1,-7 4 0,6 0 1,-6 0 0,6 0-1,-6 0 1,8 0-2,-2 0 2,-6 4 0,6 1 1,1-2-1,-1 4 0,1 0 1,-1 1-1,1-1 0,-1 0 1,0 4-2,2 0 0,-2-4 1,0 4 0,1 0 0,0 1 0,-1-2 0,0 2 0,1-1 1,6 4-1,-6-5 1,-1 5-1,0-4 0,1-1 0,0 5 0,-1-3 0,0 2 0,8 1 2,-8 0-2,1-1 1,-1 1-1,0-1 1,2 1-1,-2 4 0,0-5 0,0 5-1,1-4 1,0 2 0,-1 2 0,1-5-1,-1 1 1,0-1-1,2 1 1,4 0-1,-6-1 1,2-2 0,-2 3 2,0-5-2,1 5 1,-1-4 1,1-1 0,0 5 0,-7-3-2,6 2 0,0-3-1,-6 0 0,6 1 1,-6-2 0,0 1 0,0 4 1,8-5 1,-8-2-2,6 3 0,-6-1 2,6-2-2,-6 3 0,7-3-3,-7 2 1,7-3-1,-1 2 2,-6 1 1,7-3-1,-1 1 1,0-1 0,2 0 1,-8 1 0,6 3 1,0-3-1,0 2-1,2 1 0,-8-3 2,6 2-2,0 1 0,1 0-1,-1-3-2,-6 3 1,7-4 1,0 4 1,-1 0-3,0-3 2,0-2 1,2 6-1,-8-5 1,6 1 1,0-1 0,1 0 0,0 0 0,-1 1 2,-6-1-1,7 0 1,-1 1 0,0-1 0,-6-2-2,7 4 0,-7-1-1,7 0-2,-7-2 1,6 1 1,-6 1-2,6 0 0,-6-1 2,7 0-1,-7 0 0,7 1 2,-7-1-1,0 1 0,6-2 0,-6-1 0,7 2 0,-7 0 1,6-3 1,-6 3-2,7-3 1,-7 3 0,6-2-1,-6 1 2,7-3-2,-7 5 1,6-4 0,-6 4-1,0-1 0,6 0-2,-6 0 2,0-3-2,8 3 1,-8 1 0,0-2 0,6-1 1,-6 2-1,0 0 2,6 0 0,-6 1 0,0-1-1,7 0 0,-7 0 0,6 1 0,-6-1 1,0 1-2,7-4-1,-7 2 1,0 2 1,6 0 1,-6-5-1,0 5 0,0-2 2,0 3-2,7-6 1,-7 4 1,0 0-2,0 1 0,6-1 0,-6-3 0,0 3-2,0 0 2,0 1 2,7-1-4,-7 1 2,0-2 0,0-2-1,7 3 0,-7-2 0,0 2 0,6-5 1,-6 6 0,0 0 0,6-1-1,-6-3 1,7 3-1,-7-3 0,7 4 1,-7-5-3,0 4 4,0-3-1,6-1 0,-6 5 0,0-4 0,6-1 0,-6 4 0,0-2 0,0-3-3,0 2 3,0 0 0,7 3 0,-7-3 0,0 0 0,0 2 2,0-1-2,0-2 0,0 1 0,6 4 0,-6-5 0,0 1-1,0 0 0,0 2 0,0-1-1,7-5 1,-7 7 0,0-3-1,7-1 0,-7 1 1,0-1 0,0 1 1,6 0-1,-6 3-1,6-7-2,2 7 1,-8-7 0,6 5-2,-6-3-1,0 2 0,6 0 1,-6 0 2,6-1-2,-6-3 2,7 4-1,-7-4 2,0 4-3,0-4 2,7 4-1,-7-4 2,0 2 0,0-2 1,6 5-1,-6-5 1,0 0 1,7 3 0,-7-3 0,0 4-1,0-4 1,0 3-1,6-3-4,-6 4 3,0-4-1,0 0 1,6 4 1,-6-4 1,8 4-1,-8-4 1,6 0 2,-6 0-2,6 0 1,-6 0 0,7 0-1,-7 0-1,7 0 0,-7-4 0,6 4-1,0 0 2,-6-4-2,7 4-1,-7-4-1,6 4 0,-6 0-1,7 0-2,-7-3 0,7-1-2,-7 4 1,6-3-3,-6 3 3,6 0 1,1-5-1,-7 3 2,7-2 2,-1 4 0,-6-4-2,6 0 4,1 1-3,-7 3 0,7-4 1,-7 0 0,6 4 0,-6-4 0,7 2 2,-7-3-2,6 5 3,-6-3 0,6-1-2,2 0 0,-8 1 1,6-1 1,0 0-2,-6-3 1,6 4-2,1-5 0,-7 5-1,7-2 2,-7-1-2,6 2-1,1 0 3,-7 1-1,6-5 0,-6 4 1,7 1-2,-7-2 1,7 3 0,-7-2 3,6-4-3,-6 5 2,0-1 1,6-4 0,-6 6 2,6-6-1,-6 4 0,0-3 0,8-1 0,-8 1 0,0 4 0,6-4-1,-6-1 1,6 1 0,-6-1 0,0 1 0,7-4 0,-7 6 0,0-1 0,6-2 1,-6 5-2,0-5 0,0 2 1,0 1 0,7-2 0,-7 4 0,0-5 0,0 4 1,0-3-1,0 4 1,7-4-1,-7 3 1,0 0 1,0-3 0,6 3-2,-6 0 0,0-2 1,0 1 0,0-2-1,0 4 0,0-5 0,6 5-1,-6-1 1,0-4-1,0 4 0,0 0 0,0 2 1,7-2-1,-7 1 0,0-2 1,0 2 0,0-1 0,0-4 2,7 1-1,-7 4 0,0-4 0,0 3-2,0-4 1,0 5 0,6-5 0,-6 2-1,0 2 1,6-4-2,-6 1 1,0 0 0,7 3 1,-7-4 0,7 0 1,-7 6 0,0-5-1,0 3 1,0-4 0,0 0 1,6 5-1,-6-3 0,0-2-1,0 0 0,7 4-1,-7-3 1,0 3 0,0-2 0,0 2 0,0-1 0,6-1 0,-6 2 0,0-3 0,6-1 1,-6 4 3,0-3-3,7 4 0,-7-4-1,0 3-1,0 0 0,0 0 0,7 1 1,-7-2-3,0 3 3,0-3 0,6 3 2,-6 2 0,0-4-1,0 0 0,0 0 0,6 4-1,-6-4 0,0 0 0,0 4 0,0-3 0,0-1 0,0 2-1,8-3 1,-8 2 0,0-1 1,0-1 0,6 2-1,-6-4 1,0 3 0,0 1-2,0 0-1,0-2 2,0 1 0,0 1 0,0-1 1,0 4-2,0-3 0,6-1 3,-6 1-1,0-1-1,0 0-1,0-3 0,0 7 0,0-7 1,7 2 0,-7 3 0,0-6-2,0 4 2,0 1 0,0-5 0,6 4 0,-6 2 0,0-3-2,0-2 2,0 2 0,0 2 1,7 0 0,-7-1-2,0-3 0,0 4 2,0-2 1,6-2-2,-6 3 0,0-3-1,0 4-2,7-1 3,-7-4 0,0 5-1,0-1 0,0 1 1,6-4 0,-6 3-1,0 0 1,0 0 0,0-3 0,0 3 0,0 0 0,0 2-1,0-3 0,0 2 1,0-4-1,0 2 1,0-2-1,6 3 2,-6-2-1,0 1-1,0-2 0,0 3 0,0-3 2,8 4 0,-8-5-1,6 4-1,-6-3 1,0 4 2,0-2 0,6 3-1,-6-2-2,0 0-1,7 0 2,-7 1 1,0-1-1,7 0-1,-7 0 0,0 4 2,6-7 0,-6 7-1,7-3 0,-7-1-1,0 1 0,6-1 2,-6 4-1,6-4-1,-6 4 1,0-4 1,7 1-1,-7 3 0,7-4 1,-7 1-2,6-2 0,-6 3 1,0 2 0,6-5 1,-6 1 0,8 1-1,-8 3-1,6 0 1,-6-4 0,6 1-1,-6 3-1,7-4 1,-7 4 0,6-4 0,-6 4 0,7-3 1,-1 3 0,-6 0 1,7-4-1,-1 4 0,0-4-1,2 4 3,-2-3 0,-6 3-2,6-5 0,1 5-1,0-2 1,-1 2 0,0-4 0,1 0 0,-1 0-1,1 4 0,0-3 1,5-1 1,-5 0 0,0 4-1,-1-4-1,0 4 1,1-2 1,0 2-1,-1-5 0,1 5 0,-1 0 0,-6-3-1,6 3 1,2 0 3,-2 0-2,0-4 1,0 4 2,1 0 0,0 0-2,-7 0 1,6 0 0,1 0-8,-1 4 4,1-4-2,0 0-2,-7 3 1,6-3 2,0 5 1,0-5-2,2 2 2,-2 2 0,0 0 1,1 0 0,-1-1-1,-6 1 2,7 0-1,0 0 1,-1-2 0,0 3 0,1-2-1,0 1 1,-1 0-1,0-4-1,1 3 0,0 1 0,-7 0 1,6-4 0,-6 3 0,7 1 1,-7-1-1,6-3-1,-6 4 2,6 1-2,2-5 1,-8 2 0,6-2 0,0 5-2,-6-5 3,6 3 1,2-3-3,-8 0 2,6 4-1,0-4-1,1 3-1,-7-3 2,6 4 0,1-4 0,0 4 0,-1-4 0,0 0 0,-6 4 1,6-4-1,2 3 0,-2-3 0,-6 4-1,6-4 1,1 0 1,0 0-1,-1 3 1,1-3 0,-1 5 0,0-5-2,1 2 1,0-2 0,-1 4 1,0 0-1,1-4-2,0 4 2,-1-1-1,1-3 2,-1 4 0,-6-4-1,7 4-1,-1-4 1,-6 4 1,7-4-2,-1 2 0,-6-2 0,6 5 0,2-5-1,-8 3 2,6-3 1,0 4-1,-6-4 1,7 3 0,-1 1 1,-6-4-1,7 4-2,-7-4-1,6 4 2,-6-4-1,7 3 0,-7-3 1,6 4 0,-6-4 0,7 3 2,-7-3-1,7 4-1,-7-4 1,0 0-2,6 0 0,-6 3 1,0-3 0,0 0 0,0 0 0,6 4 0,-6-4 0,0 0 0,0 0 0,0 5 1,7-5-2,-7 0 1,0 0 0,7 3 0,-7-3 0,6 3 0,-6-3 2,6 4-2,-6-4 0,7 4 0,-7-4 0,6 3 2,-6-3-2,7 5-1,-7-5-1,0 0 2,7 3 0,-7-3 0,6 4-1,-6-4 1,0 3 0,6-3 0,-6 5 0,0-5 0,0 2 1,8 2-1,-8-4 0,6 4 0,-6 0 0,6-1 0,-6 1 0,0 0-2,6 0-1,1-2 2,-7-2 1,7 5-1,-7-2 0,6-3 1,-6 4 0,7-4 3,-7 3-3,6-3-1,0 4 0,-6-4 0,0 0 1,8 0-1,-2 4-1,-6-4 2,6 0 1,-6 4 1,0-4-2,6 3 1,-6-3-1,8 0-1,-8 4 1,6-4 0,-6 0 0,6 0-1,-6 0 1,0 0 0,7 0 0,-1 0 1,1-4 0,-7 4-1,7-3 2,-7 3-2,6-4 0,0 4 0,-6-4-1,8 0 0,-8 4 0,6-3 1,0-1 0,-6 1 0,6 3 0,-6-5 0,7 3 1,-7-2-1,7 0 1,-7 0-1,6 1 0,1-1 1,-7 0-1,6 0 0,0 2 0,-6-3 0,8 2-2,-2-1 1,-6 1 1,6-5-1,0 4 1,2 0 0,-2-2 0,0 1 0,-6 1 1,7 1-1,-1-1 0,1 1 0,-7-1 0,7 1 1,-1-1 0,0 0-1,-6 0-1,6 1 1,2-1 1,-2 4 0,-6-3-1,6-2-1,1 3 1,-1 2 0,1-4 1,0 0-1,-1 0-2,0 1 1,1-1 1,0 0-1,-1 0 0,0 2 2,1-3 0,0 2-1,-7 3 1,6-4-1,1 1 0,-7 3 0,6-4 0,0 4-1,1-4-1,-7 4 0,7-4 2,-1 4 0,-6-3 0,6-1 1,2 4 0,-2-3-1,0-2-1,1 3 1,-1-3 0,1 1 0,-1 4 0,1-3 0,-1-1-1,0 1 1,2 3 2,-8-4 0,6 0-2,0 4 0,1-3 0,-7 3 0,7 0 0,-7-4 0,6 4 0,0 0 0,-6 0 0,0 0 0,0 0 1,7 0 0,-7 0-1,0 0-1,6 0 0,-6 0-1,0 0 0,0 0 1,7 0 1,-7-4 0,0 4 0,7 0 1,-7 0-2,6 0 1,-6 0-1,6 0 0,2 0 1,-8-3-2,6 3 1,0 0 0,1 0 2,-1-5 0,1 5 0,-1-2 0,1 2 0,-7 0 0,6 0 1,0 0-1,2 0-1,-8 0 1,6 0-1,-6 0-1,6 0 0,1 0 0,-7 0 1,0 0-1,7 0 0,-7 0 1,6 0 0,-6 0 1,6-4 0,1 4 0,-7 0-1,6 0 0,1 0 0,0 0 0,-7-4 0,6 4 0,0 0-1,1-4 2,0 4-1,-7 0 1,6 0 0,0 0-1,1-3-1,0 3 2,-1 0-1,1 0-1,-7 0 2,6 0 0,0 0-1,2 0 0,-2 0 2,-6 0-1,6 0 1,0 0-1,1 0-2,0 0 1,-1 0 0,1 0-1,-1 0-1,1 0 0,0 0-1,-7 0 1,6 0 2,0 0-1,0 0 0,2 0 1,-2 0 1,0 0 0,1 3 0,-1-3-1,1 4 0,0 0 1,-7 0-1,6-2 2,0 3-1,1-2 0,0 1-1,-1 0 0,0-1 0,1 1 0,0 0 0,-1 3 0,1-4-1,5 6 0,-5-7 0,0 3 1,5 2 2,-4-4-2,-2 5 1,0-4 1,7 3 0,-6-4 0,0 2-2,5-3 0,-6 6 0,2-4 0,-2 3 0,0-3 0,1 2-1,0-1 1,-1 2 0,1 0-2,-1-3 0,7 3 2,-6-3-1,-1-1 0,0 4 1,8-3 0,-8 1 0,1-2 0,-1 0 0,7 1 0,-6 0-1,-1 4 2,0-5-1,2 1 0,-2 4 0,0-6 0,-6 6 1,7-1 0,6-3 0,-7 4-2,1-1 1,-7 0 0,6 0 0,1 1-1,0-1 0,5 0 1,-5 5 0,0-6 0,-1 2-1,0-2 1,7 6 0,-6-5 0,0 0 1,-1 5 0,8-4 0,-8-1 2,0 0-1,0 4 1,1-4 1,0 0-3,6 4 0,-7-3 1,0-1-1,2 0-3,-2 1 1,0 4-1,0-6 0,2 1 1,-2 5 1,0-6-1,1 1-1,-1 5 4,1-4-1,6 2 0,-7-3-1,2 5 1,-2-5-2,0 3 1,7 2 2,-6-5-4,6 4 0,-7-3 3,0 2 2,8-3-3,-8 5 2,8-1 0,-8 0-2,7 0 1,-7 0 0,8-1-1,-2 2 0,2-1 0,-8-4 1,7 4-1,0 0 0,0 0 1,0 1-1,-6-3 1,5-1-1,-5 4-1,6-1-1,0-1 3,-6 1 0,-1 0 0,7 1-1,-7-2 0,8 1 1,-8 0-1,1 1 1,6-2-2,-7-3 0,7 5-1,1-5 2,-8 4-2,7 0 0,0-4 3,0 1-2,7 3-2,-8-4 3,8 4 0,0-4-2,-7 5 2,7-6 1,-1 2-2,-6 3 1,6-5 2,1 2-2,-7-1 0,6 1 2,1 0-2,-7-2 0,7-1 0,-1 2 0,-6 0 0,7 0 0,-1 1 0,1-1-1,-7-3 1,13 4-1,-6-2 1,-1-2 0,1 3-2,6-3 2,0 0 0,0 0-1,-1-2 1,9 3 0,-2-5 0,1 0 0,-1 0 0,1 0 0,6 0 0,-7-5 2,7 5-2,1-2 0,-1-2 1,-1 0-1,2 4 2,-7-4-3,6 1-10,-7 3-12,1-4-18,-7 4-27,0 0-41,0-4-50,-7 4-93,-5 0-107</inkml:trace>
  <inkml:trace contextRef="#ctx0" brushRef="#br0" timeOffset="8185.49">21378 12196 11,'0'0'262,"0"0"-77,0-5-64,0 5-49,0 0-30,7 0-21,-7-2-10,0 2-6,0 0-2,0-4-2,7 4 2,-7 0 3,0 0 5,0-5 4,0 5 5,0 0 6,-7 0 4,7-3 4,0 3-1,0 0 0,0 0 2,0-4-1,0 4-5,0 0-5,0 0-5,0-3-3,0 3-1,0-4-5,0 0-3,0 2-6,0-3-1,7-2 0,-7 2-1,0-1 1,6-2 0,-6 1 0,6-3 0,1-2 3,-7 1-1,7 0 0,-7 1 1,6-2 1,-6 1 0,0 0 1,7 0 1,-7-4 0,0 4 0,0 1 1,0-1 0,0-1 1,0 2-1,0-1 0,0 0 3,0 0 4,0 3 2,0 1 0,0-4-2,-7 3 3,7-3-3,0 4-3,0-4-6,0 0-4,0-3-2,-6 3-2,6 0 1,0 0-5,0 0 2,0 0 3,0 0 2,0-5-1,0 7 0,0-7 1,0 5 0,0 1 0,6-2-1,-6 1 0,0 1 1,0 2 0,0-3 0,7 4 0,-7 0 0,0-2 1,6 3 0,-6-1-1,6-1 0,-6 0-1,8 1-1,-2 0 1,-6 0 0,6-1 1,-6 1 0,6 0 2,1 4 2,-7-1-3,7-4 1,-1 5-1,-6-1 0,7 0-1,-7 1 1,6 0-4,-6 3 1,7-5-1,-7 5 2,7-3 0,-7 3-1,6-4 0,0 4 0,0-4-1,2 4 2,-2-3 0,0-1 0,1 4-1,6-3 1,-6 3 0,-1 0-1,7-4 1,-6 4 0,5 0 1,-5 0-2,0 0 2,-1 4-1,1-4 1,-1 0-2,-6 3 1,6-3 0,1 4-1,-7-1 2,7 1 0,-7 0 0,6-1 0,-6 2 0,6-2 0,-6 0 0,8 1 0,-2 0-1,-6 3 1,6-3 0,1 3 0,-1 0 0,1-3 0,-1 3 0,7 1 0,-7 0 0,2-2-6,-2 5-8,0-3-14,1 3-21,0-4-35,6 4-47,-7-4-100,0 1-109</inkml:trace>
  <inkml:trace contextRef="#ctx0" brushRef="#br0" timeOffset="10297.71">22037 14943 293,'-7'4'201,"7"-4"-91,-6 0-49,6 0-28,0 3-16,0-3-8,0 0-6,0 0-2,0 0-1,6 4 0,-6-4 0,7 0-2,-7 0 1,6 4 0,-6-4 2,0 4 0,6-4 1,-6 3 1,8-3 4,-8 4 6,6-4 3,-6 3 1,6-3 4,0 4 3,-6-1 7,7 1 1,0 0-1,-7 0 0,6-1 1,1 1 1,-1 0-2,-6 2-3,7-2-6,0 0-1,-1 3-1,0-3-6,0 0-5,2 3-2,-2-3 0,-6 0-2,6 4 0,1-5-2,-1 3 1,1-1 0,-7-2 2,7 1 1,-1 0 1,-6 0 1,6-1 1,1 4-1,0-3-1,-1-1 0,-6 5-2,6-4-2,1 3-3,0 0 0,-1 0 0,1-3-1,-1 3 1,8 1-1,-8-5 1,6 0 1,-4 2-1,4-2 1,1 1 1,1 1-1,-2-3 0,2-2 0,-2 4 0,2-4-2,-1 3 1,-1 1 1,-5 0-1,0-1-1,-1-3-1,7 5 1,-13-1 0,7-1 0,-1-3-1,1 4 0,-1-2 1,1 3 2,-1-2 2,1 1 3,-1-4 2,0 4 2,2 0 1,4-1 0,-5-3 0,-1 4-3,1-1 0,-1 1-4,7-1-1,-6 1-3,0 0 1,5 0 0,-5-1 0,0 1-1,-1 0-1,7-1 0,-7 5 1,1-5 0,0 1-1,-1 0 0,0-1 0,2 1 1,4-1 0,-12-3 1,13 4-1,-6 0 1,-1-4 0,-6 3 1,7-3-2,-1 4 3,0-4-1,2 5 0,-2-3 0,0 3 0,0-3 1,2 6-1,-2-4 1,0 0-1,-6 3 0,13-1 0,-6 2 0,-7-4-1,13 4 0,-7-1 1,2 1 0,-2-6 1,0 6-1,0-4 0,1 3 0,6-3 2,-6-1-2,-1 1 2,0 0-4,8-1 1,-8 1-1,0 0-1,8-4 2,-8 3-2,1 2 0,-1-3 0,8-2 0,-8 4 1,0 4 6,0-5-3,8 2-2,-8 2 0,1-5 0,-1 4-1,1 0-1,0-2 0,-1 0-7,7 3 4,-6-3 1,-1 0-1,0 3 1,1-4 2,6 1-1,-6 0 2,-1-1 0,0 1 0,8 0 0,-8-1-2,8-3 1,-8 4 0,7-1 1,-7 1-1,7 0 0,-6-1-1,5 2 0,-4-2 1,-2 4-1,0-3 0,8 3-2,-8-3 3,0 2 0,7 2 0,-6-1 0,0 1 0,5-4 0,-4 4 0,4-6 0,-5 6 0,6-4 0,-7 3 0,7-3 1,1 3-1,-2-3 1,2 3 0,-2-3-1,-5 3 0,13-3 0,-8 3-1,2-3-1,-2 3 2,2 1 0,-1-2-1,-7 2 1,8 3 0,-2-4-1,1 4 0,0 0 2,0 1-1,-6 2-1,6-3 1,-1 4 1,-4-4 0,4-1-1,-5 5 2,6-4-4,-6 0 0,5 0 2,-5 1 5,6-3-3,0 3-2,0-4 1,-6-1-1,5 0 2,8-4 1,-6 6-2,-2-6-6,1 0 3,7 1 1,-8 0 0,2-1-1,-1 1 0,0 0 1,0 3-1,0-3 1,0 3-1,-7 0 1,8 1 0,-8-1 1,7-4 0,-6 4 0,6-3 1,-7 4-2,8-5 1,-8 2 0,7-2 0,-7 1-1,7 0-1,0-1 0,1 0 1,-2 1 1,2-4-1,-2 0-1,1 0 2,1 5 0,-2-5 1,8 3-1,-7-3 0,0 3-1,0 1 1,1 0 0,-2-4-1,2 3 0,5 1 0,-6 0 1,0 0 1,1-1 0,-2 1 0,1-4-1,0 3 1,6 1 0,-5-4-1,6 0 1,-8 0 1,8-4 0,-7 1 1,7-1-1,-1 1-1,1-1-1,-8 0 3,8 0-3,-7 1 0,7-1-1,-7 0-4,0 4 3,7 0 0,-8-3-2,1 3-1,0 0 0,0 0 1,1 3 1,-2-3 1,2 0 0,-2 0-1,1 0 1,1 0 0,6 0 1,-8 0-1,8-3 1,-7 3-1,7-3 1,6-2 1,-7 1 0,7-2 0,0-2-4,0 0-4,1 5-6,-2-5-5,1 1-6,6 3-6,-5 1-7,-1-4-3,0 3 2,-6 0 0,5 4 4,-5-4 6,6 1 6,-6-1 4,5 4 7,-5-3 5,0-1 3,6 1 2,-7 3 1,1-8 0,0 4 1,-1 4 1,1-7-1,-1 3 0,7 1 1,-6-5 0,0 1 0,5 0 3,1 0 0,-6-1 0,6 1 0,1 0-2,-1 0-2,-7 2 0,1 2 2,0-5-2,-2 4 0,2 1-1,-7 3-2,1-4 0,-2 4-4,-6 0-2,2 0-3,-2 0-1,-6 0 0,6 0-2,-6 4 2,-6-4 2,6 3 5,0 1 1,-6-4 1,-2 4-5,2 0-17,0-4-21,0 3-40,-8 2-74,8-2-125</inkml:trace>
  <inkml:trace contextRef="#ctx0" brushRef="#br0" timeOffset="11344.6">25920 16225 209,'0'-3'302,"0"-1"-88,0 0-67,-6 1-43,6-5-30,0 4-16,-7 1-9,7-2-11,-7 2-10,7 0-6,-6-5 0,6 8 3,-6-3 1,6-1 0,-7 0-1,0 4 1,7-4 3,-6 4 3,-7 0-6,7-2-3,-1 2-2,-6 2-1,-1-2-1,2 0-1,-1 4 2,0 0 4,0-4 6,-1 7 4,-4-7 4,-2 8 4,0-5 5,-5 0 6,5 2 5,-7-2 1,1 1 10,0 1 11,-7-2 10,1 0 7,-1 1 1,-5 3-1,5-4-5,-13 6 2,7-6-8,-7 4-14,1 0-8,-1 1-2,-6-1 0,0 0 3,6 4 9,-5 0 1,4 1 3,2-2-3,-7 1 0,13 1-5,-7-1-3,1 3-12,-1 1-11,1 4-9,5-5-7,-5 3-1,6-1-3,6 5-4,-6-2-2,6 3 0,1 0-1,-1 4-2,7-1-2,0 4-1,1-3-4,-2 4-1,7-5-2,8 4-4,-8 1 0,6-1-1,2 0 0,-1 0 1,6-3-1,0 7-2,1-3 1,0-1 0,6 3-1,0 2-1,6-5-1,0 0-1,1 0 1,6 0 2,-6 1 0,13-1-3,-8-4 4,2 6 0,5-6 1,1 1-1,6-4-2,0 0 2,-1 0 1,9-3 0,-9-2 1,7 2-1,8-5 0,-7 1 0,6-5 0,-1 2 0,2-1-2,5-7-2,-6 3-4,7-4-7,-7 2-6,7-1-14,-1-4-17,-5 3-26,5-3-25,1-3-28,-7 3-23,6-4-21,-5-1-16,-1-1-6,6-2 7,-5-7 15,-1 1 18,6-5 26,-6 1 24,7-7 28,0-1 20,-1-3 20,1 0 13,-1-5 10,1-2 9,7-1 4,-8-4 5,7-2 1,-1-1 3,2-4 2,-7 1 2,5-1 8,-5-4 4,7 1 5,-8 4 1,-6-5 3,1 5 2,-2 4-2,-11-6-3,-1 8-8,-7 2-4,-6 3 0,-6-2 10,-1 1 14,-6 5 20,-6-1 23,-1 4 17,-13 0 13,1 2 11,-7 1 2,0 6-11,-14-3-17,2 0-20,-8 9-21,0-1-21,-6 1-8,-6 7-12,-8-1-9,1 5-5,-6 6-18,-8 1-38,8 7-51,-14 0-54,7 7-73,-7 0-113,1 4-171,5 1-92,1 3-41</inkml:trace>
  <inkml:trace contextRef="#ctx0" brushRef="#br0" timeOffset="24333.08">27347 4824 63,'0'-3'195,"-6"-1"-59,6 4-30,-7-4-13,7 0-9,-7 4-4,7-2-3,-6-2-8,0 0-8,6 0-10,0 4-9,-7-3-8,7-1-8,0 4-6,0 0-6,0 0-4,0 0-4,0 0-3,0 0-1,0 0-2,0 0-1,0 0-1,0 0 2,0 4 0,7-1 1,-7 1 0,0 0-1,6 0-1,-6-2 1,6 6 1,-6-4 0,0-1 1,7 1-2,-7 0 2,0 0 2,0-4 2,0 3 1,0-3 1,7 4 6,-7-4 3,0 3 5,0 6 3,6-7-1,-6 6-2,7-1-2,-1 1-1,1 3-6,-1-1-3,1 2-4,-7-1-3,12 3-2,-4 1 1,-2 3-1,0-3 1,1-1-1,6 4 0,-7 1 2,1-1-2,6 1 1,-6-5-1,5 5-1,-5-1 0,6 0 0,-7 1 0,7-2 0,-6 3 3,6-3 4,1 2 7,-2 0 2,1 1 4,0 3 0,0 0 2,1-2 1,-2 1-2,8 0-6,-7 4-3,7-1 0,-8 1-1,8-1 1,0 4 1,-7-3 0,7 3 1,-8 0 4,8 2 4,-7-2 4,0 3 0,0 2 1,7-2 0,-8 6-1,1-2 0,7 1 0,-7 3-8,0 0-5,7 1-2,-7-1-2,-1 0-3,8 3-1,-6-2-1,-2 3-1,8 0 0,-7 1 2,-1-2-3,2 5 2,-1-1-1,0-6 2,6 3-1,-5 0 2,-2-8 2,8 5 2,0-5 3,-1 1 1,-5-4 0,5 0 1,0 0-1,1 0-1,-1 0-2,1-4-1,-7 4-2,7-4-1,0 0 0,-2 1 0,2-1 0,0 1 0,-7-5 0,7 1-3,-1-1-1,-6 2 1,6-6-1,-5 1 0,5 0-2,-6-1 1,6 2-2,-5-5 0,6 1 1,-8-1-1,8 0 0,-1-3 0,1 0 1,0-1-2,-1-3 0,1 0 0,-1 1 1,-6-6-1,7 2 0,-1-5 0,-5 0-1,5 2 1,-6-1 1,0-4 0,7-4 0,-8 4 0,2-5 0,-2 2 0,1-3 1,1-2 0,-2-4 3,2 2-2,-2-1-1,2-4 2,-1-3-1,-1 3 0,8-8 0,-6 6 1,-2-9 7,8 1 10,-7-1 6,1-7 2,-2 1 3,1-3 0,0-4 1,0-1 0,1-4-9,-2-4-7,2-3-5,-2 0-4,-5-5-2,6-2-3,0-1 1,-1-7-2,2 4-2,-1 0 0,0-3 2,0 2-3,0-3 1,0 3 1,0 1-1,7-1 1,-8 2 1,8-6-1,-6 5 0,5 0-1,7-4 1,-6 4 0,6-1-2,-7-2 0,7 2-1,0 2 0,7-2 1,-7 0 0,6 5-4,1 0 3,-1 3 0,1-5-1,-1 9 1,8-3 1,-7 2-1,6 0 2,-1 6 1,1-6 1,1 4-1,-1 4 1,0 0 0,-7 5 0,8-2-1,-8 7-1,7 2 1,-6-1-1,6 4 1,-7 4 0,8-2 0,-1 1-1,-1 4 1,2 1 1,-7-1-3,6 0 0,-1 3-1,-5 1-1,-1-1 0,-5 5 0,-1-1-5,0 1-19,-6 3-24,-1 3-26,-6-2-35,0 2-43,-7 4-59,2-4-106,-2 6-141,-12-3-56</inkml:trace>
  <inkml:trace contextRef="#ctx0" brushRef="#br0" timeOffset="25055.91">28038 5993 9,'0'-3'184,"0"3"-64,0-4-41,6 0-22,1 0-14,-7 1-6,6-1-6,0-4 3,8 6-1,-8-3-1,1-2-4,0 4-2,6-5-4,-7 4-5,0 1 1,8 3 3,-8-4-5,8 4 0,-2-3-1,-5 3 1,6-4-1,0 4 5,-1-3-2,8 3-4,0-4 3,-1 0-1,7-3 2,-6 3 0,13-3-1,-7 2-1,6-5 4,1 3 4,6-1 1,-7-3-3,8 1 3,5-2 2,-6 1 2,7 0-2,6-3-3,-6-1-2,6 5-1,7-5 3,-8-1 0,8 1-3,0 1 0,-1-1 1,1 1-1,-7 3-1,1-4-5,-8 5-2,-6 2-4,0-3-2,-12 8-3,-2-5-5,-5 4-1,-8 4-4,2-3-7,-8 3-8,1-5-10,-7 5-18,-7 0-33,1 0-50,-8-2-84,2 2-135,-8 0-65</inkml:trace>
  <inkml:trace contextRef="#ctx0" brushRef="#br0" timeOffset="26049.53">26780 6916 106,'-6'-7'119,"6"4"-53,-7 3-28,1-4-11,6 0-2,-7 4 3,7-3 5,0 3-2,0-5 4,0 5 2,7-3 0,-7-1-3,6 0-6,1 0-6,5 2-4,-4-2 1,11 0-1,-6-3 0,6 3-1,1 0-1,0-3-1,12 3 0,1-3-1,-1 0 3,13-4 3,2 3 0,11-7 2,1 1 2,12-4 2,14-4 8,6 0 3,7-8 2,13 1-2,-1-3-2,14-2-1,1-7 1,5 5 0,6-3-3,1-2-5,7 0-2,-1 2-3,7-2 1,6 0-1,-6 4 0,0-6 1,6 2-1,1 2 2,-1-2 1,1-3-3,5 4-1,-6 0-2,2-4-6,-2 3-3,-6-3-1,0 4-4,-8-4 0,-4 0-1,-8 4 0,-7-1-3,-18 4 2,-1 1-12,-19 3-13,-7 4-21,-20-1-29,-5 1-46,-15 0-67,-5 3-92,-19 4-101,-14 1-60</inkml:trace>
  <inkml:trace contextRef="#ctx0" brushRef="#br0" timeOffset="26735.08">28110 5917 221,'0'0'240,"-7"-4"-62,7 4-53,0-4-44,0 0-30,0 1-16,0-5-5,0 0 0,0 1 0,7-3-1,-7-5-1,6 3 0,0-2 0,1-4 3,0 0 1,5-1-4,2-6-2,-1 3-2,6-8 3,0 1 5,1-7 6,6-1-2,1 0 2,5-7 3,7-3 1,0-1 1,1-4-3,5-2-6,7-1-7,1-3-4,5-2-4,1 1-9,6 1-3,0 0-2,-6-1-2,6 4-1,0 4-2,-7 0-1,-5 6 0,-8 5 2,-5 4-3,-8 2-1,-7 13 0,-11-1-2,-8 3-2,-6 5-4,0 3-2,-12 7-3,-8-3 1,-6 7 0,-1 4-2,-11 3 3,5 4 2,-13 0 5,7-1 2,0 5 4,1-1 0,4 1 0,2 1 1,6-1 2,6-1-1,1 1 0,6 0 0,-1 2-1,8-3 1,6 5 1,0-4 0,6 3-1,2-3 0,-2 3 0,7-3-1,0 0 2,6 3-4,-5-3-9,5-1-16,-6 1-14,-7 4-26,1-5-31,-1 4-46,-6-4-79,0 5-139,0-1-68</inkml:trace>
  <inkml:trace contextRef="#ctx0" brushRef="#br0" timeOffset="36468.8">4821 10803 183,'-6'7'205,"-1"1"-68,1-4-46,-1 3-25,1-3-19,6-1-11,-6 0-10,6 1-9,0 1-5,0-2-5,0 0-3,0 1 3,6 0-5,0 3-3,1 1-16,6-5-34,0 2-51,-7-3-98,8 2-103</inkml:trace>
  <inkml:trace contextRef="#ctx0" brushRef="#br0" timeOffset="36597.64">4958 11298 150,'-6'29'137,"-1"-4"-60,1 2-29,-1-1-17,7-1-7,-7-4-4,7-1-2,0-2-2,0 0-3,7 1-1,0-5-4,-1 4-1,7-4-15,-6 1-34,6 3-60,-1-6-123</inkml:trace>
  <inkml:trace contextRef="#ctx0" brushRef="#br0" timeOffset="36721.73">5148 12335 186,'0'40'134,"0"4"-61,0-3-32,0-1-17,6 0-10,-6-4-6,12 1-3,-5 0-2,6 3-1,0-4-6,1 5-22,4 3-47,2 0-103</inkml:trace>
  <inkml:trace contextRef="#ctx0" brushRef="#br0" timeOffset="36868.83">5636 13979 32,'13'48'261,"-7"-4"-99,8 7-62,-2-3-29,-5 3-17,6-3-9,0-1-6,0 4-3,0-6-2,7 2-8,-8 1-10,8 0-3,-7 4-5,7-5-2,0 4-3,-1 1-5,7-1-20,-6-1-29,6-1-36,-7-6-58,1 1-100,-1-7-89</inkml:trace>
  <inkml:trace contextRef="#ctx0" brushRef="#br0" timeOffset="37353.09">7975 10056 426,'0'0'274,"-6"-4"-117,6 4-70,-7 0-37,7-4-18,0 4-10,0 0-6,0 0-3,0 0-3,0 0 0,0 4 0,7 0-4,-1 3-2,1 1-8,-1 3-14,0 0-20,8-1-28,-8 2-43,0 3-56,8 2-97,-8 5-90</inkml:trace>
  <inkml:trace contextRef="#ctx0" brushRef="#br0" timeOffset="37481.13">8144 11133 290,'6'52'208,"-6"-6"-82,8 2-41,-2-4-19,0 1-12,1-6-8,0 2-7,-1-9-6,1 6-5,5-5-2,2-4-10,-2 4-5,15-4-6,-7 1-13,6-1-28,0 4-43,6-4-76,-6 8-139,0-1-71</inkml:trace>
  <inkml:trace contextRef="#ctx0" brushRef="#br0" timeOffset="37641.38">8699 13372 11,'-8'51'507,"2"0"-29,0 0-199,0 4-127,6-4-67,-8 5-35,8-5-19,0 0-7,8-3-1,-2-1-4,6 1-2,2-1-2,5 4-4,1-2-1,6 6-2,0-5-7,7 6-18,-1-5-19,-5 0-23,11-3-35,-11-4-41,5 0-48,1-8-60,-1-7-78,-6-2-85</inkml:trace>
  <inkml:trace contextRef="#ctx0" brushRef="#br0" timeOffset="38083.17">11357 10176 171,'-7'0'480,"1"5"-176,-1-2-139,7 5-82,0-2-40,0 2-22,0 3-14,7 0-16,-1 0-18,7 1-27,1-2-38,5 1-55,7 4-106,-6 3-103</inkml:trace>
  <inkml:trace contextRef="#ctx0" brushRef="#br0" timeOffset="38238.91">12086 11947 109,'20'61'465,"7"6"-177,-8 1-128,7-1-74,0 3-39,0 4-22,7-2-10,-1-2-7,7 3-6,-7 0-8,8 0-10,-1 1-12,0 3-15,7-1-19,-7 1-25,7 5-25,-7-2-28,0-3-32,-1 4-38,-5-8-46</inkml:trace>
  <inkml:trace contextRef="#ctx0" brushRef="#br0" timeOffset="38321.72">12992 13939 63,'13'30'291,"-6"-9"-52,0 2-65,-7-2-55,6-5-40,-6-2-27,0 1-21,0-1-23,6-2-27,-6-6-32,0 5-49,-6-8-78,6 6-110,-6-2-81</inkml:trace>
  <inkml:trace contextRef="#ctx0" brushRef="#br0" timeOffset="41063.26">14334 10360 122,'0'-5'94,"0"5"-23,0 0-21,0 0-16,0-2-13,0 2-8,0-4-6,-6 0-6,6 4 0,0-3-2,0-1 1,-6 4-4,6 0-2,-6 0-5,6-3-8,-8 3-4,2 3-4,0-3-2,-7 0-1,6 4 1,-6-1 4,0 1 5,6 0 7,-5-2 5,-2-2 5,1 5 8,7-1 9,-7-1 8,0 2 3,7-3 8,-2-2 3,-4 4 3,5-4 0,7 4-4,-6-4-6,-1 4-6,7-4-6,0 0-6,0 0-7,0 0-4,7 0 0,-7 0-2,6 0-1,-6 0 1,7 0 1,-1 0 1,0 0 0,8 0 2,-8-4-1,8 0 0,-2 0 1,-5 4-2,6-2 0,-6-3 0,5 2 1,-5-1 0,0 4 1,5-5 1,-5 3-1,0-2 1,-1 0 1,7 1 3,-7-1-1,8 1 1,-8-2-2,7 1-1,0 2 2,0-6-1,1 4-2,-2-3 0,2 3 0,-2-3-1,1 3 1,1-4-2,4 6 0,-4-6 0,-1 4 0,0-3 0,0 3 0,1 0 0,-8 2 0,6-3 1,-4 2 0,4-1 1,-5 0-1,-1 1-2,1 3 1,-7-4 0,7 4 0,-1-4-1,-6 1 0,6-1 0,0 4 0,-6-3 0,0 3 2,8-4-2,-8 4 0,0-4 1,6 1 0,-6-2 1,0 5-1,6-3 0,-6 0-1,7-1-2,-7 0 2,7 1 0,-7-2 0,6 5-1,-6-3-1,7-1 1,-1 1 1,-6 3-1,6-5 0,1 5 0,-7-2 1,7 2 0,-7-4 0,6 4-1,0-4-1,1 4 1,-7-4-1,7 1-1,-1 3 0,-6-4-1,7 4 2,-1-4-1,-6 4 3,7-4 0,-1 2 1,1-6 0,-1 4 0,0 1 0,-6-5 0,8 4 0,-2-3 0,0 4-1,1-4-1,-7 3 0,6-4 0,1 5 1,-7-5 0,6 5 2,1-1-1,-1-4 1,-6 5-1,7-2-1,0 3-3,-7-2-7,0 4-8,6-3-9,-6 3-10,0 0-8,6-5-3,-6 5-1,7 0 1,-7 0 5,7 0 9,-7 0 8,6 0 11,-6-3 8,6 3 4,-6 0 1,7-4 2,-7 4 0,6-4 1,1 0-1,0 2 0,-7-3 0,6 5 1,8-3-1,-8-1 4,0 1-1,0-1-1,1 0 1,0 0-1,6 1-2,-7-1 0,8-3 0,-8 4 0,0-5 0,8 4 0,-2-3 1,-5 3-1,6-2 0,-6 1 0,-1-2 0,7 4-1,-6-5 1,-1 5-3,0-5 2,8 0 1,-8 4 1,1 2-1,-1-2-1,0-4 0,2 5 0,4-1 1,-6-4-1,1 5 1,6-1 1,-6 1 1,6-1 0,0-3 0,-1 3 0,2 0 3,-1-3 0,0 3-3,0-2 0,7 2 0,-8-1 0,8-1-1,-7 2 0,0 0 0,6-3 0,-5 3-1,5 0 1,-6 1 0,6-2-1,-5 3 1,6-5-5,-8 3-1,1 0-3,7 0-2,-6-4-2,5 5-1,-6-1 0,0-3 1,7 4 1,-8-1 2,2-4 2,-2 5 2,1-1 3,1 0 1,5 1 0,-6 0 0,0-6 1,0 6 0,0 0 2,7-1-2,-8-3-1,2 3 0,-1-4 1,7 5 0,-8-4-1,2 3 1,5-3-1,-6 3-1,6-3-3,-5 2-1,5-2-4,-6 1 0,6 2 0,-5-4-1,6 4-1,-1-3 2,-6 5 1</inkml:trace>
  <inkml:trace contextRef="#ctx0" brushRef="#br0" timeOffset="77483.11">27497 8744 22,'0'-8'265,"-6"6"-78,6-6-68,-7 4-34,7 1-18,-7-1-11,7 0-6,-6 0-5,6 1-4,0-1-5,-6 1 1,6-1-4,0 1-4,-7-1-2,7 0-6,0 0-1,-7 1-4,7-1-2,0 0-2,-6-2-4,6 6-5,0-4-1,-7-1 0,7 2-2,0 3 0,0-3 0,0 3 0,7 0 0,-7-4 1,6 4 1,1 0-1,-7 0 0,7 0 1,-1 0-2,0 0 2,1 0 3,0 0-3,-1 4 0,0-4 1,-6 3 11,7 5 4,-1-4 4,1 6 4,-7 1 4,7 4 3,-1-1 5,8 9 3,-8-1-4,0 4 2,0 3 2,8 3 1,-1 9 3,-7 3 1,8 4 0,-2 2 1,2 9-3,-2 0-4,8 7-5,-7 7-3,7 0-5,6 8-4,-7 3-3,1 5-3,6 5-3,0 5-2,-7 4-1,14 2 1,-7 6 1,0-1 3,0 3-1,7 4-1,-7 1 4,0-5-1,7 4 2,-7 1-4,-1-4-1,1-1-3,1 0 1,-1 1 2,0-4 3,-6-1 3,5 2 3,-5-5 2,0-3 1,-1-1-1,1-3-2,0 0-4,-2-8-9,2 1-3,-7-4-7,1-7-6,-2-4-15,-6-1-18,8-6-19,-8-4-21,1-7-19,6-4-34,-13-12-32,7-2-49,-1-8-81,-6-11-125,0-4-60</inkml:trace>
  <inkml:trace contextRef="#ctx0" brushRef="#br0" timeOffset="77922.92">27074 11814 15,'0'-3'461,"0"-5"-131,0 5-147,6 0-88,0-1-49,0-4-23,8 5-10,-1-5-6,7 1 0,6-1 1,0-3-1,7 0-1,-1 0 0,7 0 0,13-7-1,1 3 2,5-3 2,14-4 3,-1-3 7,14 0 6,6-5 8,0-3 5,13 0 6,7-8 6,0 1 3,13-4 2,6 0-2,8-4-8,4-2-5,8-2-12,0 1-6,14-4-6,-8-1-5,6-2-6,2 0-4,5-2-3,-7 2-3,2 4-1,-14-5-1,0 8-7,-14-5-6,-5 9-14,-15-1-25,-11 4-42,-14 0-81,-13 8-167,-12-1-85,-21 4-50</inkml:trace>
  <inkml:trace contextRef="#ctx0" brushRef="#br0" timeOffset="82300.23">27718 8888 165,'-6'0'153,"6"0"-39,-6 0-33,6 0-21,-7-4-18,7 4-10,0 0-6,-7-4-3,7 4-4,0-4 1,0 4 2,-6-4 1,6 4 2,0-3 2,0 3-3,0 0-1,0 0-3,0 0-2,0 0-11,0 0-2,0 0-2,0 3 0,0 1 0,0 0 0,6 4 1,-6 2 0,0 1 4,7 0-1,-7 1 0,7 2 2,-7-3 0,6 3 3,-6 1-1,0 0 0,6-1 2,1 5 2,-7-4 4,7 3-1,-7 0 0,6 0-1,1 5 0,-7-5 1,6 0 0,0 4-2,-6 0-2,8 0-1,-2-1-1,0 2-1,0-2 0,-6 5 1,7 0-2,0 4 0,-7-1 0,6 0 1,1 0-1,-1 0 1,1 5-1,-7-5 1,7 0-2,-1 0-1,0 1-1,0-1-2,2-3 0,-2 3-1,0-3 1,1-1-2,-1 1 2,1 0-1,0-1 1,-1 2 1,0-6-1,1 4 2,0 1-1,-1-4-1,0 4 0,-6-4 0,7 0-3,0 0 3,-1 0 0,1 0-2,-1-1-2,0 2 1,8-2 0,-8 1 1,0-3 0,2 3 0,-2 0-3,0-1 1,1 2 1,-1-4 1,1 2-1,-7-2 0,6 3 2,1-5-4,-1 2 2,-6-1-1,6 1 2,2-2-3,-2 0 2,0 0-1,1 2 0,0-5 3,-1 4-3,1 1 2,-1-5-1,0 4 2,1 1-1,0 0-1,5-1 1,-4-4 2,-2 5 0,0-2 1,7 2 0,-6 0-1,6-1 0,-7 1 2,8-2 0,-8 2-5,0 0 2,8-2-5,-8 3 1,7-3 1,-7 2 0,8-1-3,-2 0 2,2 0 0,-8 1 0,7-5 2,0 5 1,0-2-2,-7 3 0,8-3 1,-2-2 2,-5 4-1,6-1 0,-6 0 1,-1 4-2,8-3 1,-8 3 1,0 0 1,0-1-1,2 1-1,-2 0 3,0 4-5,1-3 5,-1 2-3,1-3 1,0 0-2,-1 3 2,0-2-2,1 2 0,0 1 0,-1-4 1,0 3-1,-6-3-1,7 4 0,6 0 0,-6-4 1,-1 3 0,0-3 1,-6 4-1,8-9-1,-2 6 0,0-4 0,0-1 2,2 4-1,-2-8 0,-6 5 0,6-5 0,1 1 0,-1-4 1,1 1-1,-7-2-2,7 1 0,-1 0 0,0-4 2,0 0-2,-6 5 0,8-9 1,-2 5 0,0-2-1,1-2-1,0 0 1,-7 0-1,6-1-1,-6 1 3,7 0 0,-1-4 2,0 3-1,1-3-2,0 4 0,-1-4-1,0 4 1,1-4-5,0 0 3,-1 3-2,7-3 3,-6 4 0,-1-4 1,7 5-2,-7-5 0,8 0 2,-8 0 0,7 0-2,-6 0-2,6 0 1,0-5 1,-6 5 0,5-4-1,-5 4 2,6-3 0,-7 3 1,1-4 1,-1 4-1,1-4 1,6 1 1,-7-1 0,2-3-1,-2 3-1,0 0 0,0-2 0,1 2 0,0-4-1,-1 1 1,1-1-2,5 5-1,-4-4 0,-2 0-1,7-5-3,-6 5 2,5-3 2,-5 1-2,-1-2 0,1 4 1,6-4-1,-7 0 3,2 0 2,-2 4 0,0-4-2,0 4 1,1-4 1,0 3 0,-1-3 0,1 5 1,-1-2 0,0 1-1,2-1 0,-2 5-5,0-5 2,0 1 1,2 2 0,-2-1 0,0 3-3,1-5 0,-1 0 0,8 1 1,-14 3-2,12-3 0,-6 4-2,-6-5 1,8 4 0,-2-3 3,0 0 0,1 0 2,-7-1-1,6 1 1,1 0 3,-7-1-1,7 1 0,-7-4 1,6 4-1,-6-1-1,6-3 2,-6 5-1,7-6-1,-7 4 0,7-2 1,-1 3-2,0-1 2,1 1 0,-7-1 0,7-3-4,-1 4 0,1 0-2,-1 0-1,0-1 0,1 1 0,-7 0 0,7 0-1,-1-5 2,-6 4 1,6 1 1,2-3 1,-8 2-1,6 1 1,0-1 0,-6-3 3,7 0-2,-7 4 1,6 0 0,1-4 1,-7 4 0,6 0 0,-6-1-1,7 1-3,-1-1-2,0 4-3,-6-4-2,8 2-2,-8-2-2,6 1-3,-6 3 0,6-2 1,-6-2 2,7 0 2,-7 1 3,7-4 0,-7 4 2,6-5 2,-6 6 2,7-5 0,-7 3 3,6 2 0,-6-2-2,6 1 3,-6-1 0,7 0 0,-7 4 1,7-3 0,-7 4-1,6-5-1,-6 5 0,6-5 0,2 5 0,-8-1 0,6 1 0,-6-1 1,6 0 0,-6 1 1,7-2-1,-1 2 0,-6 0-1,7-1 0,-7 0 0,6 1 0,-6-1-1,7 0 1,-7 0 0,6 1 1,-6-2 1,0 3 0,6-2-1,-6 1 0,0-1-1,0 0-1,8 0 2,-8 1-3,0-2 1,0 3 1,6-3 1,-6-2 1,6 4 0,1-5-1,-7 1 1,7 0 3,-1-1-2,0 1-2,-6 0 0,7-1-1,-7 1 0,6-4 1,1 4 0,-7 0-2,7-1 1,-7 1 1,6 0-1,-6 0 0,0-1 0,6 1 0,-6 2 1,0-2 0,7 5-2,-7-3 0,0-2 1,7 3 1,-7 0 0,0 1-2,6-1 1,-6 0 0,0 1 0,6 3-4,-6-3 2,7 3 2,-7-5-3,0 1 1,7 4-1,-7-3-4,0 3-4,0 0 1,6-3-4,-6 3-2,0-4 0,7 4-1,-7-4 1,0 4 3,6-3 4,-6-1 1,6 0 3,-6 0 3,8 1 0,-8-1 1,6 4 0,-6-3-1,6-1 2,-6 1 2,6-1-1,1 4 0,-7-4 0,7 0 1,-7 1 0,6 3 0,1-4 0,-7 0-1,6 4 1,-6-3 0,7 3-2,-7-3 1,7-1 0,-7 0-1,6 4 1,-6-4 0,0 1-1,6-2 1,-6 5-2,6-3 0,-6-1 0,8 0 1,-8 4 1,6-3 0,0 0 0,1-1 2,-7-1 0,6 2 0,1 0 0,0-5 0,-1 5 0,0-1 0,1 0-2,-7 0 0,7-3 0,-1 4 1,-6-1 1,6 1-1,1-1-1,-7 4 0,7-4-1,-7 0 0,6 4 3,-6-3-1,0 3-1,7 0 0,-7-4 2,0 1 0,6 3-1,-6 0 0,0 0-2,0 0 0,6 0-1,-6 0 2,8-5-2,-8 5-2,6 0 3,-6 0 1,6 0 0,-6-2 0,6 2 0,2-4 0,-8 4 1,6-4 0,0 4-1,-6-4-1,7 4 1,-1-3 0,-6 3 0,7-4-1,0 4 1,-7-4 0,6 4-1,-6 0 1,6-3 0,0 3 0,2 0 1,-8-5-1,6 5 0,-6 0 0,6-3 2,-6 3-3,7 0 0,0-3 1,-7 3 0,6-4 0,-6 4 0,7 0 0,-1-5 0,-6 5 0,0 0 0,0 0 0,6 0 0,-6 0 2,0 0-2,0 0 1,0 0 1,0-3-1,7 3-1,-7 0 0,0 0-1,7-3-1,-7 3 0,6-4 1,-6 4-1,0 0 1,6 0-3,-6 0-3,0 0-1,0-4-5,7 4-1,-7 0-3,0 0-3,0 0-4,0 0-2,0 0-2,0 0-1,0 0-2,0 0-3,0 0 0,0-3-1,0 3 0,0 0 0,0 0 1,0-4 0,0 4 1,0 0 0,7-4 1,-7 4-3,0-4-3,0 4-1,0 0-6,0 0-7,0 0-12,0 0-19,0 0-33</inkml:trace>
  <inkml:trace contextRef="#ctx0" brushRef="#br0" timeOffset="82994.33">29960 10752 12,'6'-3'60,"-6"-2"-5,7 2-6,0-1-3,-7 0-5,6-2-5,1 2-4,-1-4-4,0 5-3,2-5-3,-2 1-1,0 3-3,0-3-6,2 0-3,-2 3-2,0-3-4,1 3-1,-1 0-1,-6 1-1,7-4-1,0 2 0,-7 3 0,6-2 0,-6 0-1,6 0 0,0 1 0,-6-1 2,8 0 0,-8 4 3,6-3 3,0 3 6,1-5 2,-7 2 3,7 0 1,-1-1 3,1 4-1,-1-5-1,0 2-3,1 0-5,0-1-3,-1 0-2,0 1-1,-6 3-1,7-4-3,0 0 0,-7 0-1,6 4 1,-6-3 1,7 3-1,-7-4-1,0 4-1,6-3 0,-6 3 1,0-4-1,7 4 1,-7-3-1,6 3-1,-6-4 1,7 4 0,-1-4 1,-6 4-1,6 0 1,2-4-1,-2 4 0,0-3 1,-6 3 0,7-4 0,-1 4 0,1 0 0,-7 0 0,6-3 0,-6 3 0,7 0 0,-7 0 0,0-5 0,0 5 0,6 0 0,-6-2 0,7 2 1,-7 0-1,7 0 0,-1-4-1,-6 0 1,6 4-4,1-4-7,0 4-9,-7 0-5,6-3-8,0 3-3,1-4-4,-1 4-2,-6-4 1,7 4 7,0 0 7,-7 0 7,0 0 7,6 0 5,-6 0 8,0 0 4,0 0 5,0 0 3,0 0 4,6 0 1,-6 4-1,0-4 0,0 0-3,8 0 0,-2 0-3,-6 0-2,6 4-5,0-4 1,1 0 0,0 0 1,-1 0-1,1-4-2,-1 4-1,0 0-2,2 0-1,-2 0-3,0 0-4,0 0-4,2 0-4,-2 0-2,0 0-3,1 0-2,-1 0-2,-6 0 0,7 0 0,0 0-1,-1 0 2,-6 4 1,6-4 3,2 0 1,-8 0 4,6 0 3,-6 0 4,6 0 3,-6 0 1,6 0 3,-6 0 1,0 0 1,0 0 1,7 0 0,-7 0 0,0 0 0,7 0 1,-7 0-3,0 0-4,0 0-6,0 0-10,0 0-7</inkml:trace>
  <inkml:trace contextRef="#ctx0" brushRef="#br0" timeOffset="83377.91">30944 10474 2,'13'0'35,"0"-4"5,-7 4 0,8 0-1,-8-4-1,8 4-7,-8-4-3,7 4-6,0 0-4,-7-3-10,7 3-4,-7-3-6,8 3-6,-1-5-4,-6 1-7,5 4-5,1-3-1,-6-1 2,6 4 2,0-3 2,0-1 1,0 1 5,0-1 6,0 4 5,7-4 9,-8 0 5,8 1 4,0-1 7,-1-4 10,1 6 9,-1-6 10,1 1 8,6-1 4,0 4 4,0-6 1,7 1-3,-7-1-3,7 0-8,-1-1-6,1-1-8,6 1-5,-7-3-4,7 3-3,7-4-2,-7 0 0,1 1-1,5-1 1,-7 1 0,2-1-5,-7 0-2,-1 1-6,1-5-6,-7 9-8,-7-5-14,1 0-24,0 1-34,-8-1-67,-5 0-125,-7-1-89</inkml:trace>
  <inkml:trace contextRef="#ctx0" brushRef="#br0" timeOffset="84791.29">28572 11236 171,'0'0'187,"-6"3"-66,6-3-48,0 0-28,0 0-19,0 0-7,0 0-6,0 0-2,0 0-3,0 0-1,0 0-2,0 0-6,0 0-3,0 0 2,0-3-4,-7 3-1,7 0 1,0 0 0,0 0 4,0 0 5,0 0 4,0 0 2,-6 0 4,6 0 6,0 0 4,0 0 3,0 0 0,0 0 1,0 0-5,6 0-2,-6 0-4,0-5-4,0 5-4,0 0-2,7 0-3,-1-2-2,-6 2 1,6-4-1,2 0 0,-2 0 1,0 1 0,0 3-2,2-4 0,4 0-1,-5 4-2,-1-4 0,1 4-2,6-2 0,-7 2-3,8-6-2,-8 6-4,7-2-2,0-2-1,0 1-2,0-2-1,6 2-1,-5-5 1,5 4 1,1-3 0,0 0 0,-1 0 1,0-4-2,1 4-1,-1-1-2,1-3-1,-1 4 2,1-4 1,6 3 3,-6-2 2,-1 3 4,7-5 3,0 4 6,-6-1 4,7-3 6,-2 1 3,1 4 7,0-4 5,7-4 6,-7 4 6,0-3 2,7-1 3,-7 4 2,6-3 3,-6-1-1,7-4-4,-7 4-4,7 4-3,-7-4-8,-1 5-6,1 3-7,-6-5-7,0 5-8,-1-3-1,1 6-6,0-4-3,-1 1-2,1 3 2,-8-2-1,2-2 3,5 4 4,-6 1 1,0-5 0,1 4 7,-2 0 2,8 1 3,-7-4-2,0 2 1,6 2-2,-5-4 1,-2 3 1,8-3-2,-7 3 0,0 0-4,0 1-3,0-1-7,-6 1-8,-1-1-12,1 1-20,-1-1-31,0 4-46,-6-4-62,8 0-89</inkml:trace>
  <inkml:trace contextRef="#ctx0" brushRef="#br0" timeOffset="101920.81">21613 15412 236,'-6'-4'225,"6"-4"-91,-7 6-53,7-2-34,0 0-17,-7 0-7,7 1-4,0 3-2,0-4-3,0 0-3,0 0-3,0 4-1,0 0-1,0 0 0,0-2-2,0 2 0,0 0-3,0 0 1,0 0-2,0 0 1,0 0 1,0 0-1,0 0 0,7 0 3,-7 0 3,7-6 2,-1 6 4,0 0 3,1-2 0,0-2 0,6 1 1,-7-1-3,7 0-1,-6 4-3,5-4-3,2 0-1,-1 0-2,0 4-1,0 0-2,-1 0-1,2 0 1,6 0-1,-7 0-1,-1 0 1,8 0 0,-6 0 0,5 0 0,0 0 0,-6 0 0,7 0 0,0 0 0,-1 0 1,-6-2 0,6 2 0,1-5-1,-7 5 0,7 0-1,-8 0-1,8 5 2,-7-5 0,0 2-2,7-2-2,-7 0-1,7 4-3,-8-4-4,8 4-2,-7-4-4,7 0-4,-1 0 0,-6 4-2,6-4 1,1 0 3,-6 0 4,5 0 3,-6 0 2,6 0 4,-5 4 1,5-4 2,1 0 2,-8 0 0,8 0 2,0 0-1,-7 4 1,6-4-2,-6 3 1,7-3 0,-7 4 0,0-2-1,0 6 0,0-4 0,6 4 1,-5-1 1,-2-3-1,1 2-1,1-1 2,-2 2 0,2-3 1,-2-1-1,2 1 0,-1 3 0,-1-3 0,8 3 2,-6-3 0,-2 4-1,8-6 1,-7 6-1,7-1 0,-1 1-1,-6-4-1,6 4 1,7-2-1,-6 2 0,0-1 0,5 1 1,-5-1 0,7 0 4,-1 4-1,0 0-3,-1 0 2,1 0 0,1 0-1,-1 0 1,6 3-2,-6-2 0,1-1 0,5 3 1,1-3-3,-1 0-6,1 0-5,-1-4-9,8 4-11,-1-7-14,0 3-17,7-7-23,-7 0-30,6 0-43,1-3-5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0:56:58.5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883 5029 365,'0'-7'249,"0"3"-98,-6 1-54,6 0-25,0-2-15,0 2-10,0-1-6,0 1-4,0-1 2,0 4-4,0-4-1,0 4-6,0-3-2,0 3-2,0-4-3,0 4-4,6-4-4,-6 4 0,0-3 1,0 3 1,0-4-2,0 4-1,7 0 4,-7 0-3,0 0 0,6 0-6,-6 0-2,7 4 0,0-1 1,-1 5 1,0-5-5,8 8 3,-8-4 2,7 8 1,0-3 1,-6 3-1,5-1-1,2 3 0,5 2 0,-6-1-2,0 1 1,7-1-1,0 0 0,-8-3-1,8 4-2,-7-1-1,7 0-1,-8-3 1,2 2-1,5 0 1,-6 0-1,0-3 0,1 1 0,-2 0 1,1-4 1,-6 4 0,6-4 2,-1 0-1,2 0-1,-1-4 3,0 0 7,0-3 8,0 0 6,0-4 8,0 0 12,6-8 16,1 1 18,-1-4 15,7-4 10,7-7 13,-1-3 20,15-12 12,-2-3 9,7-12 11,13-2 7,0-13 2,14-2 2,-1-8-12,14-7-19,-1-4-21,13-11-22,-1-4-28,9-3-27,5-4-19,0-7-18,1 4-15,6-8 0,6 8-1,0-6-5,1 10-2,-8-1 1,1 4-5,0 3-7,-13 4 2,-1 4-10,1 8-1,-13 2 0,-7 8 0,-6 7-14,-14 8-25,-6 7-34,-19 7-50,-7 8-55,-6 7-57,-14 4-57,-6 7-83,-13 7-171,-13 11-57,-13 4-20</inkml:trace>
  <inkml:trace contextRef="#ctx0" brushRef="#br0" timeOffset="3507.04">25555 1802 182,'-6'-14'297,"-1"3"-112,0-4-70,1 1-33,6 2-16,-6-3-13,0 4-6,-2 4-1,8-4 1,-6 0-2,0 3-2,6 2-5,-7-2-4,7 1-1,-7 3-2,7 0-3,0 2-4,-6 2-3,6-5-1,0 5-2,-7-3-3,7 3-2,0 0-6,0 3-4,0 2-1,-6-3-2,6 6-1,-6 3 0,6-1-1,-7 9 0,7-1 0,0 1 1,-7 3 0,7 4 1,0-1 0,7 1 1,-7 3 2,0 0 1,7 8 1,-7-4 1,6-1 0,0 9 1,-6-5-1,7 5 0,-1 0 0,-6 3 0,7-5 0,0 7 1,-7-3-1,6 1-2,-6-1 0,6 2 1,2-5-3,-8 0 0,6-3 0,0 0 0,0-5-1,1 1 0,0-3-1,-1-5 1,7 0 2,-7-2-1,2-1-2,4-4-1,-6-4 0,2 1 1,-2-3 2,0-2-1,7 1 1,-6-3 3,6-4 2,-7-1 6,8-3 3,-2 0 3,2-3 2,-1-1 5,7-4 2,-2-3 0,2 1 1,0-5-2,-1-3-2,1-1 0,-7-3-2,7 0-2,-8 1 0,2-2 0,-2 1 6,2 0 2,-8-3 6,1 7 8,-1-4 10,1 7 11,-7 1 16,0-2 9,0 5 3,0 4-3,-7 0-5,7-1-12,-6 1-11,-1 4-15,1 3-20,-8 0-14,2 0-8,5 7-5,-6-4-3,0 9-2,0-2-1,6 1 0,-5 0-3,4 1-2,2 2-5,6-3-2,-6 0-3,6 0-4,0 0-1,0-4-1,6-3-1,-6 4 1,0-5 3,6 1 5,-6-1 5,8-3 5,4 0 3,-5 0 3,0 0 3,6-7 2,-1 4 0,-5-5 1,6 1 1,0-1-1,-6 1 1,-1-4 0,1 4 2,-1 0-1,1-1 2,-1 4 2,-6-4-1,0 2 1,7 3-2,-7-2 0,0 5-1,0-3-2,0 3-2,0 0-6,0 0 0,0 0 0,0 3-1,0-3-2,0 8-1,0-4 2,0 3 1,6 4 2,-6-4 0,0 1-1,6 3-1,-6-4-3,8 4 0,-2 0-4,0 0-4,-6-4-7,13 4-8,-6 0-8,-1-1-3,1 2-7,-1-5-9,8 5-4,-8-6-4,7 1-6,0 1 0,0 0-5,0-1-9,0-3-7,7 3-11,-7-3-14,6-4-26,0 0-47,-5 0-106,-1 0-81,0-4-49</inkml:trace>
  <inkml:trace contextRef="#ctx0" brushRef="#br0" timeOffset="3920.66">26253 2464 189,'0'-2'335,"0"-2"-124,0 1-85,6-1-49,0 4-28,-6-4-18,7 8-6,0-4-8,5 4-6,-5-1-3,6 3 0,-6 2-2,5 4-1,-4-1 0,-2 0-2,0 3 1,0 5 0,1-4-1,-7 2-2,0 2 0,0-1 0,-7 4-1,7-4 1,0-3-1,0 3 0,-6-3 1,6-5 2,-6 2 3,6-5 8,0 1 7,0-4 12,0-1 12,-6 0 6,6-3 9,0 0 4,0-3-1,0 0-4,-8-5-5,8-3-11,0 3-10,-6-6-8,6-1-6,0 4-5,0-7-3,0 0-1,6 0-3,-6 3 2,0-3 1,8-1 0,-2 1 3,0 3-1,0 1 1,1-2-3,6 6-1,-6 0 0,6-2-2,-6 5-3,5 3-2,-6 1-2,8-1 0,-1 8-1,0-1-1,0 1 0,0 6 0,6 2 2,-5-1 0,-1 4 0,6 2 0,-6 2 1,1-1 1,5 3-1,-6 2 0,0-1-1,-1-4 1,2 4 0,-1 0 0,0-4-1,0 1-5,0 0-8,0-5-10,-7 1-12,2-4-15,4-1-15,-5-2-17,-1-1-19,1-3-27,-1 0-58,-6-8-123,0 0-77,-6-3-47</inkml:trace>
  <inkml:trace contextRef="#ctx0" brushRef="#br0" timeOffset="4172.64">25041 2435 315,'6'0'335,"0"-2"-132,14-5-80,-7 2-44,7-2-27,6-1-12,6 1-9,-5-3-5,11-2-6,1 1-5,7 0-4,-1-3-9,1 3-18,7-5-29,-8 3-54,7-6-142,1 5-99,-8-1-66</inkml:trace>
  <inkml:trace contextRef="#ctx0" brushRef="#br0" timeOffset="4587.01">27021 1714 34,'-26'-11'486,"0"4"-135,7-4-144,-7 4-83,6 0-44,1 3-21,-1 4-16,14 0-12,-8 0-7,8 6-7,-1 6-9,1 3-1,6 4-2,0 2 0,6 1-1,7 8 3,1-1 2,-2 7 2,8 1 0,6-1-1,1 5 2,-2 2-3,1 6 0,0-3-2,7 6-1,-7 3 1,0 5 0,-6-2-1,-1-3-1,1 7 0,-8-7-1,-4 3 2,-2-3-3,0 0-2,-6-4 0,-6-3 1,6-4-2,-6-7 1,-2-4 2,-4-1 8,6-5 10,-8-6 8,1-3 13,0-3 18,-6-3 15,-1-3 20,0 0 13,1-6 7,-1 1 8,-6-4 14,7-4 6,-1 1-4,8-6-8,-8 7-14,7-5-15,6-5-13,0 4-22,1-2-34,0-1-40,12-4-51,-6 0-51,13-3-45,7-5-41,0-2-46,12 0-54,7-4-96,0-1-124,7 1-50,-1 4-13</inkml:trace>
  <inkml:trace contextRef="#ctx0" brushRef="#br0" timeOffset="4970.57">27477 3096 58,'0'2'512,"0"-2"-94,7-2-163,0-2-98,5-4-55,1 1-22,1-3-3,6-5-4,5-4 4,-5 5 1,6-5 5,0-4 6,0 2 7,0-1-4,-7 0-2,8-3-5,-7 0 0,-2-2-2,-4 2-5,-1-1-3,-7 0-6,1 1-4,0-2-10,-7 2-12,-7 0-13,7 3-9,-7 4-2,1 3-6,-7-3-3,6 6-6,0 1-3,-5 5-1,6 1-3,-8 2-1,1 3-3,0 3 0,0 4-1,0 5-1,0 3 2,-7 3 0,14 3 0,-7 2 2,7 2 0,-1 1 4,0-1-1,1 4 1,6 1-1,0 0 0,0-1 2,6 0 0,1 1 1,6-5-1,0 4 0,0-6-1,6-2 3,1 2-1,6-5 0,7-3 2,-7 0 1,7-5 4,-1 1 0,7-3 1,0-6-1,0 3 1,0-5-2,6-5-3,-5 5-11,-1-6-25,0-2-38,-7 1-47,2-1-53,-9 1-51,1-7-79,-12 3-162,-2-1-87,-5-1-44</inkml:trace>
  <inkml:trace contextRef="#ctx0" brushRef="#br0" timeOffset="7786.01">26786 6986 90,'-6'-7'281,"0"3"-98,-1-4-71,7 5-39,-6-1-25,-1 1-11,1-5-7,-1 5-3,7-1-4,-6 0-3,0 1-5,6-1 1,-8 0-3,8 1 1,-6-1 0,6 0-1,-6 0 0,6 1-1,-7-4 3,0 3 0,-5 1 2,5-5 1,1 0-1,-8 2 1,2 2-1,-2-4 1,-5 1-2,-1 3-3,-6-3-4,6 3-3,-5-3-2,-1 3-1,0 1-1,-7-5-2,7 5 0,-7-1 0,1 0 1,6-3-2,-7 3 1,1-3 0,-1 4 1,1-5 0,-8 5 4,1-5 0,0 4 2,0-4 4,0 2 1,0 3 1,0-5 4,-1 0 4,1 1-2,1 3 3,-9-3 0,9 4 0,-1-1-2,-1 0-2,1 0-3,0 1-5,1-1-3,-2 4 1,-5-4-4,5 4-4,1 0-1,0 0 0,-7 4 1,7-4 0,-6 4 0,-1-4-3,7 3 2,-7 1 1,7 0 0,-6-4-1,5 4-1,-5-1 1,6 1-1,-7-1 1,0 1-1,1-1 0,-1 5 0,1-4 2,-7 7-1,0-5 0,0 2 1,-1 0-1,1 7 1,1-5 0,-2 1 0,-6 0-1,7 4 0,1-1 0,-8 1 0,6-1 1,-5 6-2,5-6 0,-5 1 0,6 3-2,-7-3 0,7-1 1,-7 4 0,7 1 2,1-2 1,-8 3-1,6 2 0,-5-1 3,-1 1 1,7 4 2,-7-1 0,0 2-2,1-2 0,-8 4 0,9-4 1,-2 5-2,-7 0 0,1 0-3,6-1-1,-6 0-1,0 3-1,0-1-2,0 1 2,0 1 1,-1 0-1,1 4 0,6-5 0,-6 5 2,7 3-1,-1-4 3,-6 5-1,6 3-1,1 0 1,-1 0-1,0 4 0,8 0 1,-2-1 1,8 1 0,-1 3 0,1 0 1,5 0 0,1 1 1,1-1-1,-2 4 0,7 0-1,1 0-1,6 0 1,7 4 0,-8-1 0,14 5-1,0-5 0,1 0 2,4 5 0,8-5-1,0 1 0,8 3-2,-2-3 0,7 3 2,-7 5 6,14-6-3,-7 6-1,6-1-1,1-3 1,-1 2 1,7 0-1,0-2 0,1 3-6,-1-4 1,6 1 0,1-2 3,6-1 0,-7-6-2,14 4 1,-1-5 2,8-3 1,-1 2 3,7-4-3,6-5 3,0 1 0,14 0 1,-2 0 1,8 0-2,6-7 2,1 3-3,-1-4-1,0-2 0,0-1 0,7-4 2,-1-4 1,-4 1-1,4-4 1,1 0 0,-1 0 1,1-4 0,6-3 0,0 3-2,1-3-2,5-4-3,-5 1 1,-1-3-2,1-1 3,5 0 2,1-4-1,0-1-2,5-6 1,9-1 0,-1-4-2,0-2 6,6-5-2,0-4 2,1-3 4,-8-4 6,7 1 7,-6-8 6,0 0 7,-7-7 8,7 4 5,0-8 2,0-1-1,-7 1-4,0-4-6,1-3-6,-8 0-6,1 0-12,0-5-11,-1-2-11,1-5-7,1 2-6,-9-1-5,8-8-5,-7 4-3,1-7-2,-1 4 2,-7-9 7,1-2 2,-7-4 5,0-1 5,-6-7 8,0-2 5,0-10 6,-7 2 9,-6-7 3,-7-2 9,0-3 11,-12-3 13,-8 0 15,-6 4 22,-13-1 12,-6 0 6,-14 4 5,-12 4 2,-14 4-8,-13-1-12,-6 11-12,-19 1-19,-14 7-16,-13 7-12,-12 4-7,-21 10-15,-12 8-17,-13 8-28,-20 10-32,-7 7-39,-12 8-38,-13 13-42,-7 9-53,-1 6-97,-5 13-124,-7 6-77,13 1-33</inkml:trace>
  <inkml:trace contextRef="#ctx0" brushRef="#br0" timeOffset="26000.75">27940 9056 235,'-7'7'184,"1"-3"-65,6-1-36,-6 1-16,-1 0-5,7 0-1,-7-1-2,7-3 2,0 4-2,-6-4-3,6 3-6,0-3-6,0 0-3,0 0-2,-6 5 1,6-5-6,0 0-1,0 0-5,0 0-2,0 0-2,0 2-3,6-2-2,-6 0-3,6 4 0,-6 0 4,7-4 2,0 4 10,-1-1 5,7 1 1,0-4 2,0 4 3,7-4 2,0 0 1,-1 0 1,0 0-6,14 0 5,-7-4 2,7 0 4,-1 4 0,1-3 1,-1-1-2,7 0-1,7 0-1,-7-3-4,7 4-3,-1-4-7,8-1-5,-8-3-6,7 4-4,1-4-4,-1 0-4,-1 1-5,2-6-4,-1 5-1,0-8 0,6 5-2,-5-1 0,-1-2-2,-7-2 1,1 0 0,-1 1 0,-5-1-1,-7 5 2,-8-4 13,-5 7 22,0-4 21,-8 8 13,-5-3 5,-7-2 5,-7 5 1,-12 0 0,0-1-10,-8 8-24,-5-4-19,-7 8-15,-1-1-5,-5 5-5,-1 0-2,1-2 1,6 6-1,7-5 0,5 0 0,1 1 0,6-4 0,8 3-2,-2-4-1,8 4-2,6-3-1,0 4 0,6-1 0,8 1 1,-2-6 2,8 6 1,-1-4-1,7 3-2,0-3-3,1 0-14,5 0-21,-6-1-35,1 0-36,-1 1-38,0 1-37,-7 1-36,1 2-48,-8-1-76,2 4-137,-8 0-52,-6 4-13</inkml:trace>
  <inkml:trace contextRef="#ctx0" brushRef="#br0" timeOffset="26821.63">27047 11298 264,'-12'-4'324,"-8"0"-114,6 0-84,2 2-46,-1-3-21,-1 5-11,2-3-4,6 3 1,-2 0-1,2 0-2,0-4-5,6 4-6,-7 0-6,7-4-7,7 4-3,-1 0-2,0-7-2,8 3 2,5 1 3,1-4 6,6-1 4,6 0 8,7-2 1,1-1 5,5 1 6,8-2 9,12-3 4,0 0 4,13-3 7,6 0 8,7-4 9,8-5 10,11 6 8,1-8-7,6 0 4,1-1-2,12-3-8,-6 1-11,13-2-11,-7 2-18,6 2-16,2-3-9,-2 0-9,-5 4-8,-1-4-5,-6 3-4,0 2-2,-1-2 1,-5 1-1,-7 0 1,-1-1-2,-5 1 0,-8-1 1,-6 1 1,-6 4-2,-7-6-2,-6 6 5,-7 0 6,-6 0 6,-14-2 9,-5 6 12,-8-1 16,-5 4 16,-15-1 12,1 1 1,-6-1 0,-14 5-4,-6-1-5,-7 4-12,-12 1-18,-7 2-13,-13 4-13,-7 4-7,-6 4-3,-6 4-4,-2 2-3,2 5-1,0 4-1,6-5 2,6 3 1,7-2 1,13 4-2,-1-4-1,15-1-2,5 1-6,6-3-4,8 2-5,0 1-4,12-5-4,-6 5-6,14-1-3,-2-3-3,8 1-4,-1-1-1,7 0-3,0-3-1,1-6 3,-1 6 1,6-1-1,-6-3-1,1 0-1,-8 2-9,0-1-9,-6-2-7,7 1-10,-14-1-4,1 1-1,0 4-6,-1-5-1,-6 4-2,0 4-2,-6 0-10,-1 1-12,0-1-17,-5 3-25,-2-3-33,1 3-59,0 1-112,-6 0-63</inkml:trace>
  <inkml:trace contextRef="#ctx0" brushRef="#br0" timeOffset="34486.76">14673 15441 179,'-6'0'205,"6"-4"-72,-6 1-43,6-1-22,0 4-12,0-4-3,-7 1 0,7-4-2,-6 3-4,6-3-5,0-4-5,0 3-5,0-3 0,0-1 1,-7 3-2,7 1 3,0-4-4,0 3 2,0 0-1,0 2 1,0 0-3,7 3-1,-7-3-3,0 3-1,0 1-2,0-5-2,0 8 1,0-3-5,0 3 1,0-4-4,0 4-3,0 0-3,0 0-1,6 0 2,1 0 0,-7 4 4,6-4 1,7 6 4,-6-1 3,5 6 6,2-4 0,-1 7-1,6-3 1,-6 8-2,1-2-1,5 3-3,-6-3-1,0 6-2,7-1 1,-8-4 5,2 3-2,-2 2 0,8-1-1,-7-3 2,1-1 2,-2 0 6,1-3 4,7-1-3,-8 1 5,2-3 6,6-5 10,-1 0 8,7-4 12,-6-3 10,12-7 11,1-3 8,-1-10 9,7-5 3,7-12 0,6-2-3,6-13-8,7-7-10,1-11-12,6-6-10,6-9-7,6-6-13,1-8-10,6-4-7,1-3-4,5-4-6,8 0-5,-1 3-6,1-2-7,-2-1-8,2 8-9,-1-5-23,-6 13-33,-7 2-45,-6 7-49,-14 8-44,-5 11-40,-8 8-41,-12 7-47,-7 6-93,-13 13-100,-6 10-41,-8 3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2:21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91 13705 68 0,'13'0'153'0,"-6"0"-35"0,5 0-32 0,-4 0-25 0,4 0-21 16,2 0-13-16,-1 0-13 0,-7 0-5 0,7 0-4 0,0 0-1 15,0 0-2-15,0 0-1 0,0 0-1 0,7 0 3 16,-8 0 0-16,2-4-1 0,-1 4 4 0,6 0-1 0,-6 0 2 16,1-4 0-16,5 4 0 0,-6 0-2 0,0-3-1 15,0 3 0-15,6 0-2 0,-5-4-1 0,-2 4-1 0,1-4 0 0,1 4 1 16,6-3 1-16,-8 3-1 0,1-4 3 0,0 4 2 15,0-4 0-15,1 4 2 0,-2-3 0 0,2 3 2 0,-2-4 0 16,1 4 4-16,1-3-1 0,-8 3 0 0,7-4-1 0,-6 4-1 16,5-4-3-16,-5 4-1 0,-1-3-2 15,8 3-2-15,-8 0-2 0,-6-4-3 0,6 4 2 0,2-4 1 0,-2 4 0 16,-6 0 0-16,6 0 1 0,0 0-6 16,1-3 2-16,-7 3 2 0,7 0 0 0,-1 0 0 0,1 0 0 15,-1 0 0-15,0 0 0 0,-6 0 3 0,8 0 0 0,-2 0-2 16,-6 0-1-16,6 0 1 0,0 0-1 0,-6 0 0 0,7 0 0 15,0 0 0-15,-7 0 0 0,6 0 0 0,1-4 1 0,-1 4-1 16,-6 0-1-16,7 0 0 0,0 0 1 0,-7 0 0 16,6 0 0-16,0 0 1 0,-6 0-2 0,6 0 1 0,2 0-1 0,-8 0 0 15,6 0-1-15,-6 0 1 16,6 0 2-16,-6 0-2 0,7 0 0 0,-7 0 1 0,6 0 1 0,1 0 0 16,-7 0-1-16,7 0 1 0,-1-4 0 15,-6 4 1-15,6 0 3 0,-6 0 2 0,6-3 1 0,-6 3 2 0,8 0 3 16,-8 0 1-16,6-4 0 0,-6 4 1 0,0 0 0 0,6 0 0 0,-6 0 1 15,0 0-4-15,0 0-2 0,0 0 1 16,0 0 1-16,0 0-1 0,0 0-2 0,0 0-3 0,0 0-1 0,0 0 0 16,0 0-1-16,0 0-3 0,0 0-2 15,-6 0 1-15,6 0 0 0,0 0 1 0,0 0-2 0,0 0 0 0,-6 0 1 16,6 0-2-16,0 0 0 0,0 0 0 16,0 0 1-16,0 0-1 0,-8 0-1 0,8 0 2 0,0 0-2 15,0 0 1-15,-6 0-2 0,6 0-2 0,0 0-2 0,0 0 1 16,-6 0-3-16,6 4-2 0,-6-4-1 0,-1 0-1 15,0 3 1-15,7-3 0 0,-6 0 0 0,-1 4-2 0,7-4 1 0,-6 0-1 16,0 0 0-16,6 4-4 0,-8-4-7 16,8 0-9-16,0 3-9 0,0-3-12 0,0 0-9 15,0 0-15-15,0 0-14 0,0 0-12 0,0 0-10 16,0 0-13-16</inkml:trace>
  <inkml:trace contextRef="#ctx0" brushRef="#br0" timeOffset="1011.92">27516 13672 28 0,'7'0'78'0,"-7"-4"-12"0,0 4-7 0,6-3-9 16,-6 3-9-16,7 0-11 0,-7 0-8 16,6 0-6-16,-6 0-4 0,7 0 0 0,-7 0-5 0,6 0-1 15,-6 0-3-15,7 0 1 0,-7 0 1 0,0 0 0 16,6 0-2-16,0 0-1 0,-6 0 1 0,8 0 0 0,-8 0 0 0,6 0 1 15,-6 0 1-15,6 0 0 0,1 0 2 0,-7 0 3 0,6 0 1 16,-6 0 1-16,7 0 1 0,0-4 1 16,-1 4 1-16,0 0 1 0,-6 0 2 0,6-4-4 0,2 4 0 15,-2 0-4-15,-6 0-1 0,6 0-2 0,1 0-2 16,0 0-1-16,-1 0-1 0,1 0-1 0,-1 0 0 0,0 0-1 0,-6 0 3 16,14 0-2-16,-8 0-2 0,-6 0 6 15,6 0-5-15,1 0 0 0,0-3-1 0,-1 3 0 0,1 0-1 0,-7 0 2 16,6 0 0-16,0-4-3 0,1 4 2 0,0 0 2 0,-1 0 1 0,-6 0 1 15,6 0 0-15,2 0 0 0,-8 0 1 16,6 0-1-16,-6 0 0 0,6 0 1 0,-6 0-1 16,7 0-1-16,-7 0-1 0,0 0-1 0,6 0 0 0,-6 0 0 15,0 0-1-15,7 0-1 0,-7 0 0 0,0 0 1 0,0 4 0 16,0-4 3-16,0 0-1 0,6 0 1 16,-6 0-1-16,0 0 2 0,0 0 3 0,7 0 4 0,-7 0 2 0,0 0 4 15,6 0 3-15,-6-4 2 0,6 4 3 0,2 0-1 0,-2 0-3 0,-6-4-2 16,6 4-5-16,1 0-5 15,0 0-3-15,-1-3-2 0,-6 3-4 0,6-4 0 0,1 4-1 0,-1-4-1 16,8 4-1-16,-8-3-4 0,0 3-6 0,8-4-2 16,-8 0-5-16,0 4-6 0,7-3-3 0,-6 3-5 0,0-4-7 0,-1 4-9 15,-6-4-7-15,6 4-8 0,2-4-10 16,-8 4-10-16,6-3-12 0,-6 3-9 0,0 0-12 0</inkml:trace>
  <inkml:trace contextRef="#ctx0" brushRef="#br0" timeOffset="3761.85">21095 14393 224 0,'-7'0'217'0,"1"-3"-63"0,6 3-53 0,-7-4-41 0,7 4-24 15,-7-3-9-15,7-1-4 0,-6 0 2 16,6 4 1-16,-6-3 5 0,6-1 1 0,-8 0 0 0,2 4 2 0,0-3-2 16,6-1-1-16,-6 0-3 0,-1 1-4 0,7-1-2 0,-7 0-4 15,1 1 1-15,-1-1-3 0,1 4 3 0,0-4-2 16,-2 4-3-16,-4-4 1 0,6 4-2 0,-1 0 0 0,-6 0-2 15,0 0-2-15,6 4-2 0,-12-4-2 0,5 4-2 16,2 0-1-16,-1-1 0 0,-7 1 0 0,8 0 1 16,-8-1-3-16,6 5 0 0,-5-5 2 0,5 5 0 15,-4-5 0-15,-2 5-2 0,0-1 1 0,7 4 0 0,-7-4 1 16,1 4-1-16,-1-4-1 0,8 4 0 0,-2 4 0 16,-5-4 5-16,6 3-3 0,0 2 0 0,-7 2 0 0,8 0-1 0,-2 4 2 15,1-4-2-15,1 4 1 0,-2 1 0 0,2-2-1 0,-2 5-1 16,8-4 2-16,-7 3-1 0,6-3-1 0,-6 0 0 15,7 1 0-15,0-1 0 0,-2-1 1 0,8-2 0 0,-6-1-2 0,6 0 1 16,0 0 1-16,6-2 0 0,2 2-1 16,-8-4 0-16,12 1 0 0,-5-4 1 0,6 0 0 0,-7 0 1 15,7 0-2-15,7 0 0 0,-7 0 1 0,0-4 0 16,6 0 1-16,1 1-2 0,0-1 1 0,-8 1-1 16,15-5-1-16,-7 1 1 0,-2 0 0 0,2-1 0 15,-1-3-1-15,7 4 0 0,-6-4 0 0,7 0 0 0,-9-4 1 0,9 4-1 16,-1-3-1-16,0-1 2 0,0 0 0 0,1-3 1 0,-2-1-2 0,8 1 1 15,-8 0-1-15,2-4-1 0,-1 3 0 16,0-2 0-16,0 2 1 0,0-3-2 0,0 0 1 0,0 0 1 16,0-3 1-16,0 3 0 0,-6 0 0 0,5-4-1 15,-5 4-2-15,0-4 3 0,-1 4 2 0,1-3-2 0,-7 3 0 16,0-4 0-16,0 0 0 0,0 5 0 0,-6-5 1 16,5 0 1-16,-4-3 2 0,-2-1 2 0,-6 1 1 0,0 0 1 0,0-4 0 15,0 0 2-15,0 0 5 0,0 0 3 0,-6 0 1 16,-2-4-2-16,2 1 2 0,0-1-1 15,-8 1 0-15,8 2-2 0,-7-2-3 0,0 3 0 0,0 0 1 16,0 0-1-16,0 0 2 0,-6 4-1 0,-1 3 2 0,-6 0-2 16,6 0-2-16,1 4-5 0,-7 4-2 0,0 0-4 15,-1 0-5-15,1 3-2 0,1 4-5 0,-9 4-9 0,2 3-12 16,7 0-19-16,-8 4-29 0,0 0-57 0,0 0-105 0,8 4-109 16,-1-4-59-16</inkml:trace>
  <inkml:trace contextRef="#ctx0" brushRef="#br0" timeOffset="6441.96">27249 13661 14 0,'0'0'98'0,"-6"0"-13"0,6 0-9 0,0 0-11 0,0 0-7 0,0 0-10 16,0 0-8-16,0 0-6 0,0 0-8 16,0 0-5-16,0 0-4 0,0 0-3 0,0 0-1 0,0 0-3 0,0 0 1 15,0 0-2-15,0 0 1 0,0 0-1 16,0 0-2-16,0 0 1 0,0 0-1 0,0 0 3 0,0 0 0 0,0 0 0 15,0 0 5-15,-7 0 1 0,7 4 2 0,0-4 4 0,0 0 2 0,0 0 2 16,0 0 1-16,0 0 1 16,0 0-4-16,-7 0-1 0,7 0-1 0,0 0-3 0,0 0-3 0,0 0-3 15,0 0-3-15,0 0-4 0,-6 0-1 16,6 0-2-16,0-4-1 0,0 4-2 0,0 0 0 0,0 0-3 0,0 0 0 16,-6 0 2-16,6 0 1 0,0 0-1 15,0 0 0-15,0 0 1 0,0 0 1 0,0 0 0 0,0 0-1 0,0 0 0 16,-6 0-1-16,6 0 0 0,0 0 0 0,0 0 0 0,-8 0 0 0,8 0 1 15,0-4 0-15,0 4-1 0,0 0 0 16,-6 0 1-16,6 0 0 0,0 0-1 0,0 0 1 16,0 0-1-16,0 0-2 0,0 0 0 0,0 0-1 0,0 0-3 15,0 0-2-15,0 0-3 0,0 0-4 0,0 0-7 0,0 0-6 16,0 0-4-16,0 0-8 0,0 0-8 16,6 0-9-16,-6-3-9 0,0 3-11 0,0 0-9 0,0 0-12 0,0 0-14 15,0 0-13-15,0 0-16 0</inkml:trace>
  <inkml:trace contextRef="#ctx0" brushRef="#br0" timeOffset="9447.84">26455 13705 38 0,'0'0'168'0,"0"0"-18"0,0 0-23 15,0 0-22-15,0 0-22 0,0 0-22 0,0-4-18 16,0 4-13-16,0-4-9 0,6 1-7 0,-6-1-3 0,6-3-1 0,-6 3 2 16,7 0 3-16,-7 1 5 0,0-1 3 15,7 1 4-15,-7-1 5 0,0 0 1 0,0-3 3 0,6 3-1 16,-6-3-1-16,0 3 0 0,0-3-3 16,0 0 0-16,0-1-1 0,6 1 1 0,-6-4-2 0,0 3 0 0,0-3-1 15,7 0-1-15,-7 0-1 0,0 1-6 0,7-1-1 0,-1 0-3 0,1 0 1 16,-7 0-2-16,6-4 1 0,1 4 0 15,-1 0 0-15,1 0 2 0,5-4-3 0,-4 4-3 0,4-3-1 16,1-1-2-16,0 0-2 0,0 1-2 0,7-1-1 16,-7-4 0-16,7 5 2 0,-1-4 1 0,0-1 0 0,1 1 1 0,6 0 0 15,-7 0 1-15,8-1 0 16,-8 1 0-16,8-1-2 0,-8 1-2 0,7 0 0 0,-6 0 1 16,-1 3-1-16,0 0-3 0,8 1 0 0,-7-1 0 15,-2 1 0-15,-4 2-2 0,5 1 1 0,1 0 0 0,-8-3 0 0,2 6-1 16,-1-3 0-16,7 0 0 0,-8 0 0 0,2 4 1 0,-2-4-1 0,1 0 0 15,1 4-1-15,-8-5 2 0,8 6-1 16,-2-2 1-16,1-3-2 0,0 4-1 0,0-1 2 0,1 1 0 0,-2 0 0 16,1-1-1-16,0 1 1 0,0 3-1 15,1-3 1-15,4 0 1 0,-4 0-2 0,-1 3 1 0,7-3 0 0,-8 3 1 16,2-3 0-16,5 3-1 0,-6 0 0 16,0 1 1-16,0-1-1 0,0 0 0 0,0 1 0 0,0-5-3 0,0 8 3 15,0-4-1-15,0 1 1 0,1-1-1 0,-2 0 1 0,1 4 0 16,1-3-1-16,-2 3 0 0,-6-4 0 15,8 4 1-15,-1-4 0 0,-6 1 0 0,-1 3 0 0,7 0 0 16,-7-4 0-16,-6 4 0 0,14 0 0 0,-8 0 0 16,-6 0 0-16,13 0-1 0,-6 0 0 0,-1 0 1 15,1 0-1-15,-1 0 1 0,0 0-2 0,1 0 1 0,0 4-1 16,-1-4 1-16,-6 0 1 0,6 0 0 0,2 3-2 0,-2-3 0 0,-6 0 0 16,6 0 1-16,1 0 1 0,-1 0-2 15,-6 4-1-15,7-4 1 0,-7 0 1 0,6 0-2 0,1 4 0 16,-1-4 0-16,0 0-2 0,2 0-1 0,-8 0-1 15,6 0 0-15,-6 0 1 0,6 0 1 0,-6 0 0 0,7 0 0 16,-7 0 0-16,7 0 3 0,-7 0 2 0,0 0-1 0,6 3 1 16,-6-3-1-16,0 0 1 0,0 0 1 0,0 0 0 15,0 0-1-15,0 0 1 0,0 0-1 0,0 0 1 0,0 0 0 16,0 0 0-16,0 0-1 0,0 0 1 0,0 0 0 16,0 0-1-16,0 0-1 0,0 0 1 0,0 0 0 0,0 0 0 15,0 0 0-15,0 0-4 0,-6 0-6 0,6 0-9 0,-7 0-9 16,7 0-23-16,-7 0-42 0,1 0-64 0,0-3-100 0,-2 3-105 15,-4-4-54-15</inkml:trace>
  <inkml:trace contextRef="#ctx0" brushRef="#br0" timeOffset="9816.04">27639 12433 186 0,'8'0'173'0,"-8"0"-44"0,6 4-34 16,-6-4-22-16,6 0-14 0,1 4-7 16,6-4-6-16,-6 0-2 0,-1 0-9 0,7 3-3 0,0-3-2 0,-7 0-1 15,8 0 2-15,5 4-2 0,-6-4 0 0,0 0-2 0,7 0 1 0,-7 0-3 16,6 0-3-16,-6-4-5 0,7 4-4 15,-7 0 0-15,0 4-4 0,6-4-2 0,-12 4-1 0,6-4 1 0,0 0-2 16,-6 3-2-16,5-3 0 0,-5 4-1 16,-1 0-1-16,1-4-1 0,-7 3 1 0,7 1-1 0,-7 4 2 15,6-5 1-15,-6 5 4 0,0-1 4 0,0 4 5 16,0 4 0-16,0-1 3 0,-6 4 1 0,-1 1 3 0,0-1-1 0,1 4-1 16,-1 4-3-16,-5-1-6 0,-2 5-1 15,-5-1-3-15,6 0-4 0,-6 4-7 0,-1 0-4 0,-6 0-12 16,6 0-19-16,-5 0-25 0,5 0-44 0,0-4-59 0,-6 4-131 15,7-7-72-15</inkml:trace>
  <inkml:trace contextRef="#ctx0" brushRef="#br0" timeOffset="11181.99">27829 12767 60 0,'0'0'157'0,"0"0"-24"0,0 0-18 0,0 0-20 15,0 0-17-15,0 0-14 0,0 0-12 0,0 0-10 0,0 0-7 16,0 0-4-16,0 0-4 0,0 0-3 0,0 0 0 15,0 0-2-15,0 0 0 0,0 0 0 0,0 4-1 0,0-4-2 16,0 0 1-16,0 0-3 0,0 3 1 0,0-3-2 0,-7 4 2 16,7 3-1-16,-6-3 6 0,-1 3-3 0,1 1-2 15,0 3-3-15,-8-4-3 0,8 7-2 0,-8-3-3 0,2 0-4 0,-1 4-5 16,-1-4-1-16,-5 4-3 16,6 0-1-16,-6-1-9 0,5 1-20 0,-6-4-19 0,8 3-26 0,-1-3-52 15,0 0-77-15,0 0-97 0,-1 0-53 0</inkml:trace>
  <inkml:trace contextRef="#ctx0" brushRef="#br0" timeOffset="21212.14">20196 13679 119 0,'0'0'124'0,"0"0"-11"0,0 0-11 16,0 0-12-16,0 0-16 0,0 0-17 0,0 0-16 0,0 0-12 0,0 0-9 16,-6 0-8-16,6-4-5 0,0 4-4 15,0 0 2-15,0 0 1 0,0 0 0 0,0-3 1 0,-8 3 5 16,8 0 4-16,0 0 6 0,0-4 3 0,0 4 2 0,0 0 1 15,0 0 0-15,0 0 0 0,0-3-3 0,0 3-2 16,0 0-5-16,0 0-4 0,0 0-2 0,0 0-3 0,-6 0 2 0,6 0-1 16,0 0 0-16,0 0 0 0,0 0 2 15,0 0 0-15,0 0 0 0,0 0-1 0,0 0-1 0,0 0-2 0,0 0-1 16,0 0-4-16,0 0-1 0,0 0-1 16,0 0-1-16,0 3-1 0,0-6-1 0,0 3-1 0,0 0-1 0,0 0 0 15,0 0 1-15,0 0-2 0,6 0-2 0,-6 0 1 0,0 0-1 0,0 0 0 16,0 0 0-16,0 0 3 0,0 0-2 15,8 0-1-15,-8 0 2 0,0 0 0 0,6 0 0 0,-6 0 0 16,0 0 2-16,6 0-2 0,-6 0 1 16,7 0 1-16,-7 0 3 0,0-4-1 0,6 8 0 0,-6-4 0 0,0 0-1 15,7 0 0-15,-7 0 1 0,0 0 0 16,0 0 0-16,0 0 1 0,0 0 0 0,0 0 2 0,0 0 1 0,0 0 2 16,0 0 1-16,0 0 1 0,0 0 0 15,0 0 2-15,-7 0 0 0,7 0 0 0,0 0 0 0,0 0-2 16,-6 0-1-16,6 0-2 0,0 0 0 0,0 0-2 0,-7 0 0 15,7 0 0-15,0 0-1 0,0 0-1 0,0 0 0 0,0 0 0 16,0 0-2-16,7 0 0 0,-7 0 0 16,0 0-1-16,0 0-2 0,6-4-2 0,-6 4 0 0,7 0-1 15,-1 0 0-15,-6 0 0 0,13-4-2 0,-7 4-3 0,2 0 0 0,-2 0-2 16,7 0-2-16,-6-3-3 0,-1 3-3 16,7 0-4-16,0 0-2 0,-6-4 2 0,5 4-7 0,2 0 0 0,-1-4-2 15,-1 4-6-15,2 0-7 0,-2-3-12 0,8 3-11 0,-7-4-16 0,0 4-8 16,6-4-11-16,-5 4-6 0,6 0-1 15</inkml:trace>
  <inkml:trace contextRef="#ctx0" brushRef="#br0" timeOffset="22482.03">27327 13639 55 0,'0'-4'75'0,"0"4"5"0,0 0-2 15,0-3-4-15,0 3-9 0,0 0-14 0,0-4-10 16,-6 4-7-16,6-4-6 0,0 4-8 0,0-3-7 16,0 3-5-16,0-4-1 0,0 4-3 0,-7-4-2 0,7 4-3 15,-6-4-2-15,6 1 1 0,-7 3-1 0,7 0 0 0,-7-4 1 16,1 4 1-16,6-4 2 0,-6 4 1 0,6-3-2 0,-6 3 1 15,6-4-1-15,-8 4-1 0,8-4 1 0,-6 4 0 0,6-3 0 16,0-1-1-16,0 4 1 0,0-4 0 0,-6 4 0 0,6-3 0 16,0-1-1-16,0 4 0 0,0-4-3 0,0 1-1 15,0-1 0-15,0 4-1 0,0-4-3 0,0 4-1 0,0-3-3 16,6-1-2-16,-6 4-2 0,0-3-3 16,0-1-1-16,0 0 1 0,6 1 2 0,-6 3 2 0,0-4 3 0,0 0 4 15,0 1 5-15,0-1 2 0,0 0 0 0,0 1 2 0,0 3 0 16,0-8 0-16,-6 8 1 0,6-3 0 0,0-1-2 15,0 0 1-15,0 4-3 0,0-3-4 0,0-1-6 16,0 0-11-16,0 4-9 0,0-4-10 0,0 1-5 0,0 0-4 0,-6-2 2 16,6 2 2-16,0-1 5 0,0 4 9 0</inkml:trace>
  <inkml:trace contextRef="#ctx0" brushRef="#br0" timeOffset="22631.78">27249 13448 14 0,'0'-4'40'0,"0"1"15"0,-6-1 11 0,6 1 11 0,0-1 5 16,0 0 3-16,-7 1-3 0,7 3-6 0,0-4-9 0,0 0-10 15,0 1-6-15,-7-1-8 0,7 0-8 0,0 1-8 0,0-1-5 0,0 0-5 16,0 1-6-16,0-1-4 0,-6 0-4 0,6 1-5 15,0-1-5-15,-6 0-2 0,6 1-6 0,-6-1-3 16,-2 4-5-16,2-3-3 0,6-1-2 0,-6 0 0 0,-1 1 2 0,0-1-2 16,1 0 4-16,6 1-1 0,-7-5-4 15,1 5-7-15,0-2-11 0,6-2-10 0,-7 4-13 0,7-5-15 0,-7 5-18 16,7-5-15-16</inkml:trace>
  <inkml:trace contextRef="#ctx0" brushRef="#br0" timeOffset="22981.8">26846 12602 4 0,'0'-4'217'0,"-8"-3"-52"0,8 3-35 0,0-3-40 0,0 3-45 16,0 1-27-16,-6-5-20 0,6 5-16 15,0-1-10-15,0 0-12 0,0 1-9 0,0-5-6 0,0 5-2 0,0-1-2 16,0 0-4-16,0 1-1 0,0-1-6 16,6 1-9-16</inkml:trace>
  <inkml:trace contextRef="#ctx0" brushRef="#br0" timeOffset="23112.16">26813 12375 165 0,'-7'-7'180'0,"7"3"-57"16,0-3-59-16,-6 3-32 0,6-3-21 0,0-1-12 0,0 5-20 16,0-4-13-16,0 2-15 0,0-2-17 0,0 0-26 15,0 3-30-15,6-3-54 0</inkml:trace>
  <inkml:trace contextRef="#ctx0" brushRef="#br0" timeOffset="24781.76">27223 13767 90 0,'0'-3'104'16,"0"3"-2"-16,0 0 0 0,0 0-7 0,0-5-9 0,0 5-12 0,0 0-10 15,0 0-12-15,0-3-11 0,0 3-7 16,0-4-6-16,0 4-2 0,0 0 3 0,0-4 3 0,0 1 3 16,0 3 1-16,0-4 0 0,0 4-3 0,0 0-2 15,0 0-2-15,0-3-6 0,0 3-7 0,0 0-3 0,0-4 0 0,0 4-4 16,-6 0 3-16,6 0 0 0,0 0-3 15,0 0 1-15,0 0 1 0,0 0-3 0,0 0-1 0,-6 4 0 16,6-1-3-16,0 1-1 0,-8-1 0 0,8 1 0 0,-6 3 0 0,6 1-1 16,0 0 1-16,0-1-1 0,-6 0 1 15,6 0-1-15,0 1-1 0,0-1 0 0,0-3-1 0,6 3 1 0,-6-3 1 16,0 3 0-16,0-3 1 0,6-1 2 16,-6-3 1-16,8 4 1 0,-2-4 5 0,-6 0 0 0,6 0 1 0,0 0 4 15,1-4 1-15,-7 4 1 0,7-3 1 0,-1-5 0 0,1 5-1 0,-1-5 2 16,0 1 0-16,-6-4-3 0,8 4-2 15,-2-4 1-15,-6 0-1 0,0-1 1 0,6-2 0 0,-6 3-2 16,6 0 1-16,-6-4 1 0,7 1 0 0,-7-1-1 16,0 1-3-16,0-5-1 0,7 5-2 0,-7-1-2 15,0 4-1-15,0-4 1 0,0 4-1 0,-7 0 2 16,7 4 0-16,0 3 2 0,0-3-1 0,-7 3 0 0,7 1-2 16,0 3-1-16,0 0-2 0,-6 0-3 0,6 0-1 15,-6 3-2-15,6 4 0 0,-6-3 2 0,-2 7-1 0,8-4 0 0,-6 4 0 16,6-3 0-16,-6 3 0 0,6 0 0 0,0-4 0 15,0 4-1-15,0-3-1 0,0 3 0 0,0-8 0 16,6 8-3-16,-6-7 2 0,6 3 0 0,2-3 1 16,-2-1-2-16,-6 1 2 0,6 0 1 0,0-4 0 0,1 0 1 15,6 0 0-15,-6-4 0 0,-1 0 0 0,1 1-1 0,0-1 1 16,-7 0 0-16,6-3 0 0,-6 4 0 0,6-5 0 0,-6 1 0 16,0 0-1-16,0 3 2 0,-6-3 0 0,6 3 0 15,-6 0 0-15,6 1 5 0,-7-1-3 0,0 4 0 0,-6-4-1 16,7 4 0-16,-1 0-1 0,-6 4 1 0,7-4-1 0,-8 4-3 15,8-4 2-15,-7 3 0 0,7 1 2 0,-1 0-5 16,0-4 2-16,1 3 0 0,0 1 1 0,6-4 1 0,-6 4-1 16,6-1 0-16,0-3-2 0,0 4 4 0,0 0-5 15,0-4-4-15,6 3-8 0,0-3-9 0,-6 0-12 0,6 0-14 16,1 0-17-16,0 0-25 0,6 0-34 0,-7-3-52 0,0-1-77 16,2-3-99-16,-2 3-45 0</inkml:trace>
  <inkml:trace contextRef="#ctx0" brushRef="#br0" timeOffset="25012.07">27262 13558 14 0,'0'0'115'0,"-6"0"-16"0,6 0-15 16,0 0-18-16,0 0-15 0,-7 0-14 0,7 0-10 16,0 0-7-16,0 0-5 0,0 0-3 0,-6 0-5 0,6 0-9 0,0-4-15 15,0 1-15-15,0-1-18 0,6 1-30 16,-6-1-38-16,0 0-46 0</inkml:trace>
  <inkml:trace contextRef="#ctx0" brushRef="#br0" timeOffset="25162.16">27211 13368 93 0,'-8'-7'359'0,"2"3"-82"0,6-3-88 16,-6 3-71-16,6-3-44 0,-7 2-29 15,0-1-12-15,7 1-10 0,-6 2-6 0,-1-4-4 0,7 3 0 0,0 0-1 16,0 1-6-16,-6-5-5 0,6 5-13 16,6-1-13-16,-6-3-14 0,7 3-21 0,-1-3-27 0,1-1-35 0,-7-3-41 15,7 4-54-15,-1 0-70 0</inkml:trace>
  <inkml:trace contextRef="#ctx0" brushRef="#br0" timeOffset="25332.1">27132 13086 341 0,'-6'-8'358'0,"-1"1"-104"16,0 0-100-16,1-1-66 0,-1 5-36 0,1-4-18 0,6-1-13 16,-6 4-2-16,-2-3-3 0,8-1-2 0,-6 5-1 15,6-4-2-15,0 3-2 0,-6-3-3 0,6 3-3 0,6 0-8 0,-6-3-8 16,0 3-7-16,6-3-12 0,-6 3-17 15,8-3-21-15,-2 3-22 0,-6-7-31 0,6 4-28 0,-6 4-35 0,0-5-42 16,0 1-44-16</inkml:trace>
  <inkml:trace contextRef="#ctx0" brushRef="#br0" timeOffset="25482.09">27002 12840 313 0,'-6'-4'304'0,"-2"-3"-78"0,2 0-75 0,0 3-61 0,6 1-39 15,-7-1-21-15,0-3-11 0,7 3-6 0,-6 0 0 16,6 1-2-16,0-5 0 0,-7 5-4 0,7-1-7 15,0 0-8-15,7 1-12 0,-7-5-10 0,0 4-12 0,0-3-21 0,0 3-17 16,0-3-19-16,6 0-25 0,-6-1-21 16,0 5-21-16,-6-5-22 0,6 1-21 0</inkml:trace>
  <inkml:trace contextRef="#ctx0" brushRef="#br0" timeOffset="25584.24">26904 12646 128 0,'-7'-4'233'0,"1"-3"-29"0,6 0-36 0,-7 0-40 15,1-1-37-15,6 0-31 0,-6 5-26 16,-1-4-21-16,7-1-12 0,0-3-17 15,0 4-10-15,0 0-23 0,0-1-25 0,7-3-52 0,-7 0-62 16,6 1-89-16</inkml:trace>
  <inkml:trace contextRef="#ctx0" brushRef="#br0" timeOffset="25722.14">26872 12368 33 0,'0'-4'305'0,"-7"-3"-76"0,0 3-76 0,7 0-58 0,-6 1-40 15,6-5-26-15,-6 5-17 0,6 3-16 0,0-4-14 0,-8 4-17 16,8-3-20-16,0-2-27 0,0 2-37 0,-6-1-51 16,6 0-74-16</inkml:trace>
  <inkml:trace contextRef="#ctx0" brushRef="#br0" timeOffset="25901.28">26773 12239 320 0,'-6'-3'334'0,"0"-5"-96"0,6 5-92 16,-7-1-58-16,1-3-37 0,-1 3-17 0,1-3-12 0,6 3-6 16,-7 1-5-16,1-5-5 0,6 5 1 0,-7-2-3 0,7 2-1 15,0-1-8-15,-7 1-8 0,7-1-13 0,0 0-19 0,0 1-32 16,0-1-39-16,0 0-43 0,7-3-64 0,-7 3-85 16</inkml:trace>
  <inkml:trace contextRef="#ctx0" brushRef="#br0" timeOffset="26031.94">26682 12030 43 0,'-6'-3'370'0,"0"-5"-84"0,6 5-92 0,-7-5-79 0,1 1-50 0,-1 3-27 15,0 1-18-15,1-4-10 0,6 3-3 16,-6 0-5-16,6 1-4 0,-8-5-3 0,8 5-7 16,0-1-8-16,0 0-19 0,0 1-17 0,0-1-43 0,8 0-39 15,-2 1-57-15,-6-5-84 0</inkml:trace>
  <inkml:trace contextRef="#ctx0" brushRef="#br0" timeOffset="26182.04">26670 11814 197 0,'-13'-7'355'0,"6"0"-91"0,0 0-89 0,1-1-69 16,0 5-41-16,-8-5-28 0,8 1-15 16,-1 3-9-16,7-3-4 0,-6 3-5 0,-1-3-7 0,1 3-8 0,6 0-8 15,0 1-19-15,0-5-22 0,0 5-41 0,0-5-50 0,0 1-65 0,0 0-93 16</inkml:trace>
  <inkml:trace contextRef="#ctx0" brushRef="#br0" timeOffset="26313.59">26526 11536 154 0,'-6'-7'406'0,"-7"-1"-104"0,6 1-118 0,-6 0-84 15,7-1-50-15,-1 1-28 0,-6 4-18 0,7-5-13 0,6 5-13 0,-7-5-12 16,1 0-16-16,6 5-22 0,-7-4-33 0,7-1-41 15,-7 1-55-15,7 0-78 0</inkml:trace>
  <inkml:trace contextRef="#ctx0" brushRef="#br0" timeOffset="26461.96">26396 11290 292 0,'0'-7'284'0,"-6"3"-86"0,6-3-76 15,-7 3-50-15,7-3-32 0,-7 0-21 16,1 3-13-16,6-3-10 0,0 3-12 0,-7-3-17 0,7 3-22 0,0-3-32 15,0 0-42-15,0-1-62 0,0 1-96 0</inkml:trace>
  <inkml:trace contextRef="#ctx0" brushRef="#br0" timeOffset="26602.05">26331 10972 370 0,'-6'-8'316'0,"-1"1"-113"0,-6 0-89 0,6-4-51 0,1 4-26 0,0-1-16 0,-2 5-9 15,2-5-7-15,0 1-5 0,6 0-8 16,-6-1-14-16,-2 4-23 0,8-3-21 0,0 0-38 16,-6-4-50-16,6 3-86 0,0 1-80 0</inkml:trace>
  <inkml:trace contextRef="#ctx0" brushRef="#br0" timeOffset="26743.04">26201 10730 154 0,'-6'-4'364'0,"-2"-3"-100"15,-4 0-100-15,5-1-68 0,-6 5-39 0,6-5-24 16,1 5-13-16,0-5-5 0,-1 5-4 0,-6-1-2 0,7-3-4 16,-1 3-2-16,7-3-7 0,-7 3-14 0,1-3-24 0,6 3-36 15,0-3-49-15,0 3-78 0,0-7-106 0,0 8-55 16</inkml:trace>
  <inkml:trace contextRef="#ctx0" brushRef="#br0" timeOffset="26917.07">26077 10426 83 0,'-6'-11'397'0,"-2"4"-107"0,2-1-115 16,0 1-78-16,0 0-45 0,-2-1-24 0,2 5-13 15,0-5-8-15,-1 5-3 0,7-5-4 0,0 5-9 16,-6-4-12-16,6-1-21 0,0 5-33 0,0-8-51 0,6 3-73 16,-6 0-103-16,0 1-55 0</inkml:trace>
  <inkml:trace contextRef="#ctx0" brushRef="#br0" timeOffset="27043.85">25986 10214 233 0,'-6'-4'275'0,"6"0"-98"0,0 4-83 0,0-3-47 16,0 3-40-16,0-4-31 0,0 4-31 0,0-4-35 15,0 1-39-15,6 3-97 0,-6 0-72 0</inkml:trace>
  <inkml:trace contextRef="#ctx0" brushRef="#br0" timeOffset="28615.69">25757 10045 329 0,'14'-8'313'0,"-8"2"-109"0,1-2-86 0,6 0-55 0,0 5-31 0,-7-5-20 16,8 5-20-16,-8-4-21 0,7 3-28 0,0-3-40 0,-7 3-67 0,7-3-104 16,-6 3-66-16</inkml:trace>
  <inkml:trace contextRef="#ctx0" brushRef="#br0" timeOffset="33171.8">25998 13500 88 0,'0'-4'110'16,"0"4"-14"-16,0 0-14 0,0 0-13 0,0-4-14 0,0 4-9 16,0 0-7-16,0 0-3 0,0-3-5 0,0 3-5 0,0 0-4 15,0 0-3-15,0 0-2 0,0-4-1 0,0 4-2 16,0 0-3-16,0 0-3 0,0-4-2 0,0 4-3 0,0 0 0 16,0 0-2-16,0 0 0 0,0 0 0 0,0 0 0 15,7 0 1-15,-7 0 0 0,0 0-2 0,0 0 1 0,0 0 0 0,0 0 3 16,0 0 1-16,0 0 2 0,0 0 1 15,0 0 2-15,0 0 0 0,0 0 0 0,0 0 2 0,0 0-3 0,0 0-2 16,0 0 0-16,0 0-5 0,0 0-1 0,0 0 1 0,0 0-1 16,0 0-1-16,0 0 0 0,0 0-1 0,0 4 1 15,0-4 0-15,0 0 0 0,0 0-1 0,0 0 1 0,0 0-1 16,0 0 0-16,0 0 3 0,0 0-1 16,0 0-1-16,0 0 1 0,0 0 0 0,0 0 0 0,0 0 3 15,0 0-1-15,0 0 0 0,0 0 0 0,0 0 0 0,0 4-2 16,0-4 1-16,0 0-1 0,0 0 0 0,0 3 1 15,0-3-2-15,0 4 0 0,0-4 1 0,0 4 1 0,0-4-1 16,-7 0 0-16,7 3-1 0,0-3 1 0,0 0 1 0,0 0 0 16,0 4 0-16,0-4 2 0,0 0 1 0,0 0 2 15,0 0 3-15,0 0-1 0,0 0 4 0,0 0 1 0,0 0 0 16,0 0-1-16,0 0 1 0,0 0-1 0,0 4-1 0,0-4-1 0,0 0-4 16,0 0 0-16,0 0 0 0,0 0 0 15,0 0 0-15,0 0 0 0,0 0 1 0,0 0 2 0,0 0 2 16,0 0 1-16,0 0 0 0,0 0-1 0,0 0 0 0,0 0-1 15,0 0-3-15,0 0 1 0,0 0-5 0,0 0 1 16,0 0-1-16,0 0 0 0,0 0-3 0,0 0-1 0,0 0 0 0,0 0 0 16,7 0 0-16,-7 0 1 0,0 0 2 15,0 0 2-15,0-4 2 0,0 4 4 0,0 0 0 0,0 0 0 0,7-4 3 16,-7 4-4-16,0 0-1 0,0-3-2 16,0 3 0-16,0-4-5 0,6 4 0 0,-6-4 1 0,0 1-2 0,7-1 0 15,-7 0 0-15,0 0-1 0,6 1-1 16,-6 0 1-16,6-5 0 0,-6 4-1 0,8 0 0 0,-2-3 1 0,0 0 0 15,-6 0 1-15,6-1 0 0,2-3 0 0,-2 0 0 0,0 0 0 16,7 0 2-16,-6 0 0 0,0-3 2 16,5-1-1-16,-5 4 1 0,6-4 2 0,-7 4-1 0,7-3 0 0,-6-1-3 15,0 4 0-15,5 0-1 0,-4-3 1 16,4 3-3-16,-6 0 1 0,1 0 0 0,6 0 0 0,-6-1 2 0,5 1 0 16,2 0-2-16,-8 0 1 0,8 0 1 15,-2 1-1-15,1-5 0 0,1 4 1 0,4 0 0 0,-4 0 1 0,5-4-1 16,-5 4 0-16,4-4 0 0,2 4 0 0,-6 0 1 0,5 1-2 15,1-1 0-15,-1 0 0 0,-6 0-1 16,7 0 2-16,-7 0 1 0,-1 3-3 0,2-2 0 0,-1 2 0 16,0 1-1-16,0 0 1 0,-1-1-1 0,-4 1 0 15,4-1-1-15,-5 1 0 0,0 3 0 0,6-3 0 0,-7 3 1 0,0-3-1 16,1 3 1-16,0-3 0 0,5 0-1 16,-5 3 1-16,0-3 2 0,-1 3-2 0,1-3 0 0,6 3 1 15,-7-3-2-15,1 3 1 0,-1-3 1 0,8 3-1 0,-8-3-1 0,7 3 1 0,-7-3 0 16,7 3-1-16,-6-3 1 15,5 3-1-15,-4-3 1 0,4 3 0 0,-5-3 0 16,0 3 0-16,-1 0-2 0,0 4 2 0,-6-3 1 0,7-1-1 16,-7 4-2-16,6-4 1 0,-6 4 0 0,7-3 0 0,-7-1 1 15,7 0 0-15,-7 4-1 0,6-3 1 0,-6 3 0 0,6 0 0 16,-6 0 1-16,0-4 0 0,7 4-1 0,0-3 0 16,-7 3 0-16,6-4-1 0,0 4 0 0,-6-4-1 15,7 4 1-15,-1-3 0 0,1 3 0 0,0-4 0 0,-7 4 1 0,6 0 0 16,-6-4-2-16,6 4 1 0,-6 0 1 0,8 0-2 15,-8 0 1-15,6 0 1 0,-6 0-1 0,0 0 0 0,0 0 1 16,0 0 0-16,0 0-2 0,0 0 3 0,0 0 1 16,0 0-1-16,0 0 1 0,0 0 1 0,0 0 0 0,0 0 0 15,0 0 2-15,0 0-1 0,0 0 0 0,0 0 0 0,-6 0-4 16,6 0-5-16,0 0-2 0,-8 0-4 0,8 0-6 16,-6-3-6-16,0 3-12 0,6 0-13 0,-7 0-14 0,0-4-18 0,1 4-27 15,-1-4-33-15,-5 4-38 0,5-7-48 16,-6 3-60-16</inkml:trace>
  <inkml:trace contextRef="#ctx0" brushRef="#br0" timeOffset="33414.51">26708 12602 74 0,'0'0'249'0,"0"-4"-57"0,7 4-52 0,-7 0-46 0,0-3-37 16,0 3-24-16,7 0-16 0,-1 0-7 15,1-4-3-15,-1 4-2 0,1 0 2 0,6 0-1 0,-7-4 0 0,8 4 2 16,-2 0 1-16,1 0 1 0,-6 0-3 0,6 4 1 15,-1-4-1-15,2 4-1 0,-1-4 5 0,0 3 1 0,0 1 2 16,-7 3 2-16,8-3 1 0,-8 4 2 0,0-1 0 0,1 4 1 16,0-4-4-16,-1 4-4 0,-6 0-2 0,6 0-2 15,-6 0-1-15,0 4-1 0,0-5-2 0,0 5 0 0,0-4-5 0,-6 4-7 16,6-4-19-16,0 0-32 16,-6 0-46-16,6-4-70 0,-7 1-121 0,0-1-62 0</inkml:trace>
  <inkml:trace contextRef="#ctx0" brushRef="#br0" timeOffset="33864.75">25765 12500 223 0,'0'-8'369'16,"0"8"-100"-16,0-3-105 0,0-1-69 0,0 4-44 0,0-4-25 15,6 4-12-15,-6 0-7 0,0 0-5 0,0 0 1 0,0 0-1 0,6 4-2 16,-6 0 3-16,7-1 1 0,-1-3 0 16,1 8-1-16,-7-5 1 0,6 5 0 0,1-5 3 0,5 5 1 0,-4-1 0 15,-2 0 2-15,0 0-2 16,-6 4 3-16,7-3-1 0,0 3 1 0,-1-4-2 0,0 4-1 16,-6 0 1-16,7 0-2 0,-1 4 1 0,1-4-3 15,-7 0 1-15,7 3-2 0,-7-3 0 0,6 0-1 0,-6 0-1 0,6 0-1 16,-6 0 1-16,0 0 0 0,7-4-2 0,-7 4-1 0,0-3 1 0,0-1 0 15,7 4 0-15,-7-7 0 0,0 3-3 16,6 1-5-16,-6-5-9 0,0 1-12 16,0 0-19-16,0-4-24 0,6 0-37 0,-6-4-62 0,0 0-97 0,7-3-78 15</inkml:trace>
  <inkml:trace contextRef="#ctx0" brushRef="#br0" timeOffset="34064.6">25757 12214 280 0,'0'0'291'0,"0"0"-99"15,0 0-87-15,8 0-58 0,-2 0-37 0,-6 0-38 0,6 0-46 0,1 0-59 16,-1 3-102-16,1-3-73 0</inkml:trace>
  <inkml:trace contextRef="#ctx0" brushRef="#br0" timeOffset="34965.68">26878 12305 190 0,'6'-4'196'16,"1"1"-41"-16,6-1-38 0,-6-3-35 0,-1 3-27 0,0 1-16 15,8-1-8-15,-8 0-6 0,0 1-3 0,7-1 1 0,-6 0 1 0,6 1 2 16,1-1-2-16,-8 0-2 0,13 4-3 16,-6-3-2-16,0-1 0 0,7 0-3 0,0 4-1 0,-1-3-2 0,1 3-1 15,6 0-1-15,-1-4-1 16,1 4-1-16,0 0-2 0,7 0-2 0,-1 0-2 0,1 4 1 0,-1-4 0 0,8 0-1 16,-7 3-1-16,6-3 0 0,-1 4-1 15,2 0 1-15,5-4 0 0,-6 3 0 0,1 1 0 16,5 0-2-16,-6-1 0 0,1 1 1 0,-8 3 0 0,7-3 0 15,-7 3-1-15,1-3-1 0,-7 3-3 0,7 0-2 0,-7 1-2 16,0 3-3-16,-7-3 1 0,7-1-3 0,-6 0-1 16,-1 0 0-16,7 1 1 0,-12-1 3 0,5 0 3 0,-6 1 2 15,0-5 2-15,1 5 2 0,-2-5 1 0,-6 5 2 16,8-5-1-16,-8 1 1 0,1-1 0 0,-1-3 0 0,-6 4 0 16,6-4 0-16,-6 4 1 0,8-4 1 0,-8 0 1 0,0 3 0 15,0-3-1-15,0 0 0 0,0 0-2 0,0 0-2 0,0 0-3 16,0 0-6-16,0 0-5 0,0 0-8 0,-8 0-7 0,8 0-14 15,0 0-21-15,0 0-37 0,0-3-54 0,0-1-93 16</inkml:trace>
  <inkml:trace contextRef="#ctx0" brushRef="#br0" timeOffset="35781.96">27483 12071 81 0,'0'0'178'0,"-6"0"-29"0,6 0-23 0,0 0-16 15,0 0-15-15,0 0-11 0,0-4-9 0,0 4-7 0,0 0-6 16,0-3-9-16,6 3-6 0,-6-4-7 0,0 0-7 0,7 1-7 0,-7-1-6 15,7 0-4-15,-7-3-4 0,0 3-1 16,6-3-2-16,-6-1-2 0,6 1 1 0,-6 0 0 0,0-1 1 0,0-2 0 16,0 2-2-16,0-3-1 15,-6 0-1-15,6 0-1 0,-6 0 0 0,-1-3-1 0,-6 3 0 16,7-1-2-16,-1-2 0 0,1 3 0 0,-1 0 0 0,7 0-1 16,-7 0-2-16,7 4 2 0,-6-4-1 0,6 7 1 0,0-3 0 15,-6 3-3-15,6 0 0 0,0 1-2 0,6-1-2 16,-6 4 0-16,0 0 0 0,0 0-2 0,6 4-2 0,1-4 6 15,-7 3 2-15,7 1 1 0,-1 0 0 0,1-1 0 0,-1 5 2 16,0 3 2-16,8-4 1 0,-8 4-2 0,0 0-1 16,8 0 1-16,-1 0 1 0,-7 0 0 0,7 0-1 0,0 0-2 15,1 0 0-15,5 0-2 0,-6 0-2 0,6 0-6 16,-5-4-10-16,5 4-17 0,7-3-27 0,-6-1-34 0,6 0-52 16,-1-3-77-16,-5-1-90 0,0-3-49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03.06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920 5356 5,'0'-4'113,"0"1"-26,0-1-19,0 0-5,0 0 5,0-4 1,-6 6-5,6-5-6,0 3-3,-7-4-5,7 0-3,0 1-10,-7 5-13,7-10-4,0 7 0,-6-1 0,6-2-1,-6 2-2,6 1-2,-7-2-3,7 3 0,0 1-1,0 3-2,-7-4-3,7 4-2,0-3-1,0 3 0,0 0-1,0 0-2,0 3 0,0 1-1,0-1-2,7 4 2,-7 2 5,0 5 0,7 1 3,-1 2 6,0 5 4,8 5 4,-8 2 5,7 0 2,0 0 0,6 8 1,-5 0-1,5 3-4,1 1 0,-7 2-3,6 5-1,-5-1-2,5 5 1,-6-1-3,6 0-1,-5 0 0,-1 1-2,0-2-1,-7-2-2,7-4 0,1 0-3,-8-3 0,0-5 0,1 2-1,0-9-1,-7 0 0,6-7-2,0 0 4,-6-3 5,0-9 8,0 0 12,0-1 14,0-6 16,0 2 15,0-3 16,0-4 4,-6-3 1,0 2-2,-1-6-9,0-1-12,1-5-10,0-6-14,-2-1-14,-4 0-6,5-9-5,1 6-7,-1-8-6,-6 1-3,7-1-2,0-4-2,-2 1-5,2-1-1,0-1 0,-1 2-1,7-1 0,-7 1-1,7 3-1,0 4 1,0 0-3,0 3-2,7 0-1,0 0-1,5 9-3,-4-5-2,4 3-3,8 4 0,-7 1-6,7 3-8,-8 3-8,8 2-10,-7-3-8,7 6-7,-8 3-3,2 0-3,-8 3 4,7 2 7,-6 2 10,-1 4 9,-6 0 9,0 3 10,-6 1 7,-1 4 3,-6 3 4,0 0 2,-6 3 1,-1 0 2,1 2 2,-1-2 0,0 1 0,7 0 1,-6-5-1,6-3 1,-1 4-1,8-3 0,0-5-1,-1 1-1,0 0 1,7-1-3,-6-2 0,6-2 1,0 1 3,6 0 2,-6-3 1,7-2-1,6 2-1,1-1 3,5 1-1,0-4 1,8-1-3,-1-3 0,6 0 1,-6 0-1,13-3 0,-6-1 2,6 0-2,-7 0-2,7 1-6,-6-4-6,0 0-11,6-1-16,-7 4-14,1-3-18,-1-1-22,1 1-33,-7 0-55,0 0-115,0-4-85</inkml:trace>
  <inkml:trace contextRef="#ctx0" brushRef="#br0" timeOffset="464.2">26826 5876 116,'13'0'248,"0"0"-86,0 0-55,7 0-32,-1-4-16,1 1-12,6-1-5,0-4-4,7 1-5,-1-3-1,1-2-2,5 1-3,9-3 0,-9-1 4,7-3-2,2 3-2,5-4-1,-7 2-1,7-6-4,-6 5-1,6 0-3,-6 0-2,-1-4 0,1 2-1,-7 3-2,-6-2-1,-1 1-4,-6 4 0,-6-2 1,-7 6-1,-7 0-2,-6-2-1,-6 5-3,0 0 0,-8-1 3,-12 4-4,7 0-3,-14 4 0,7 4-1,-6-4 1,5 4 1,-5 0 0,12 0-1,1-1 2,5 1-3,8-2-1,0-2 0,0 5-1,12-5 0,0 3 0,7-3 1,0 0 0,6 0 1,8 0 2,5 0-1,-6-3 1,14 3 0,-7 0 1,-1 0-1,1 0 0,-1 0 0,-6 3 2,0 1-2,-7 1 0,1 1 1,-1 2 2,-12 3 1,0 3 1,-1-3 3,-12 7-2,-8 1 2,2 3 0,-8-4 0,-6 8 0,0-4-2,-6 3-1,6-2-1,-7 2-1,1-2 0,-1-2-1,7-3-4,-7 1-6,13-2-9,-6-2-11,14 0-15,-2-4-17,1 0-30,13-3-56,7-5-116,-1 1-81</inkml:trace>
  <inkml:trace contextRef="#ctx0" brushRef="#br0" timeOffset="775.43">28644 5041 244,'-26'8'300,"0"2"-123,-7 1-65,7 4-34,6-1-17,-6 8-11,13 0-7,-7 0-9,14 8-6,-6-5-7,12 9-3,-7-2-4,7 4-4,7-2-3,-1 2 0,6-3 2,8 4 2,-7-8 3,13 1 3,0-5 6,1 0 6,-1-5 5,6-6 5,7 1 3,-6-8 5,13-3 2,-7-4 6,7-8 6,-1 1 5,7-9-1,1-1 1,-2-2 0,-5-3 3,-1-4 6,1 1 4,-7-4 0,-6 0 6,-7 0 3,-6 3-2,-8-3-3,-12 2-11,0 2-26,-12-1-31,-8 4-38,-13 4-42,-5 0-38,-15 6-39,-6 2-36,-6 6-30,-7 1-30,-6 6-66,-6 1-133,-1 4-53</inkml:trace>
  <inkml:trace contextRef="#ctx0" brushRef="#br0" timeOffset="2487.36">26636 7195 236,'-6'-12'309,"6"6"-119,0 2-78,-6-4-40,6 8-26,0-4-11,0 1-11,6 3-10,0-4-4,2 8-6,-2-4 2,7 3-2,-6 5 0,6 0 0,6 3 5,-6 3 7,7 1 2,-7 4 3,6 2 0,0 4 4,1 1 1,-6 4 1,5-1-4,-6 4-6,6-1-3,-5 2-3,-2 3-2,2-4-2,-1 3-5,-1-3 1,2 4 1,-2-8-2,-5 0 0,0 0 1,6-3-1,-13 0 1,6-4 2,-6-4 2,6-3 7,-6-4 11,0 0 16,0-4 11,0 0 12,0-3 9,-6-4 4,0 0 1,-1 0-4,1-6-8,-1-3-11,0 2-11,-5-4-7,6-4-9,-8-3-7,8 0-4,-1-4-3,-6 1-4,13-6-2,-7 2-3,1-1-3,6 0-2,0 1-1,0-5-2,6 5-3,1-1 0,0 1-2,-1 3-5,1 0-4,-1 4-7,0 2-10,2 5-7,-2 4-5,0 4-3,0 3 0,1 0 0,-7 3 5,7 4 5,-7 4 10,0 5 10,0 2 6,0 4 4,-7 0 3,0 3 1,1 1 1,6-4 2,-6-1 1,6 2-1,0 3 0,-6-9 0,6 6-1,6-5 3,-6-4 0,0 2 0,6-3-1,0-1 2,1-1 1,6 0-2,0-4-1,7-3-4,0 0-5,5-4-5,1 0-10,7-8-14,7 1-17,5-4-21,1-4-29,-1-2-57,1-3-107,5-1-101,2-5-56</inkml:trace>
  <inkml:trace contextRef="#ctx0" brushRef="#br0" timeOffset="2921.26">27680 7470 347,'0'0'253,"6"0"-95,0 0-62,1 0-37,12-4-18,1-1-7,7-1-2,-2-2-1,8-3-4,6 0-4,6-3-1,1-1-2,-1-3-1,8 0-2,-1-4 1,7-1 2,-8 2 2,8-6 4,0 2 1,-7 0 3,7-2-1,-7 2-1,-7 0-1,2 2-4,-9-2-3,1 7-4,-6-4-2,-13 7 0,-1-3 0,-6 7-1,-7-1-1,-6 5-4,-6 0-4,-7 4-2,-6-1-4,-1 4-5,-7 4-2,2-1-4,-1 1-1,0 4 2,0-2 2,-1 2 0,15 3-3,-8-5-2,14 2 0,-1 4-2,14-5 2,-1 3-1,0 2-4,14 2-2,0-2 2,5-2 2,1 5 2,7-4 3,-1 5 3,2-3 4,-2-1 2,-6 1 4,0 3 4,0-2-3,-6 4 3,-1-3-2,-12 4 0,-1-1-2,1 0 0,-14 1 0,1 3-1,-7 0-3,-6 0-7,-1 0-10,-6-1-13,-1 4-19,1-5-28,1-2-48,-1 0-103,0-3-99</inkml:trace>
  <inkml:trace contextRef="#ctx0" brushRef="#br0" timeOffset="3423.27">30104 6590 367,'-8'-7'438,"2"3"-200,0 0-113,0 4-60,-8 4-30,8 4-15,-7 0-7,7 1-5,-8 7-1,2 2-3,-2 4-1,1 3 1,0 1-1,-6 3-3,-1 5 0,0-2 0,-5 5-1,-1-5-3,-1 5-1,-5-3 0,6-1-1,-1-1-1,-5-3 1,6-2 0,-7-6 2,7-2 2,0-5 2,1-3 4,-2 1 3,8-10 5,-1 4 3,1-12 4,5 4 5,1-6 4,0-3 2,7-4 1,6 1-1,-7-4-2,7 2 0,7-1-5,-1-3-3,7 3-4,-6-2-3,13 1-1,-1 4-5,7-1-1,0 0-1,7 4-3,-1 1-1,8 2 1,-1 0 1,6 1-1,-5 3 2,11 0-1,-5 4 2,6-2-2,0 2 2,7 0-4,-7 0-1,0-4 0,7 4-1,-7-4 6,6 0-4,-5-3 0,-8 3 2,1-7 7,-7 4 13,1-4 18,-8 0 24,-7-4 34,-5 1 32,0-1 22,-7-3 13,-7-1 7,1-2-4,-14-2-11,1-2-19,-7 3-39,-13-4-22,-13 4-24,-7-3-19,-7 3-13,-5 3-9,-14 1-7,7 0-10,-13 6-4,7 2-5,6-2-13,0 5-21,6 5-36,6-3-42,8 2-42,12-1-38,8 4-31,11 0-29,8 0-18,6 4-38,12-4-116,8 0-45,13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3:41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54 1169 89 0,'0'0'104'15,"6"0"-4"-15,-6 0-3 0,0 0-6 0,0-5-6 0,7 5-7 16,-7 0-2-16,0 0-5 0,7 0-2 0,-7-3-5 0,0 3-5 16,0 0-6-16,0 0-7 0,0-3-4 0,0 3-4 0,0 0-7 15,0 0-5-15,0 0-3 0,0 0-4 0,0 0-3 0,0 0-2 16,0 0-3-16,0 0-4 0,0 0 0 0,0 0-2 15,0 0-4-15,0 0-1 0,0 3 0 0,0-3-1 0,0 0-1 16,-7 0 0-16,7 3 1 0,0-3-2 0,0 5 3 0,-7 2 0 16,7-3 0-16,-6 3 2 0,6 0-2 0,-6 4 1 0,-2 0 0 15,8 0 2-15,-6 7-1 0,0 0-1 0,0 1 3 16,-1 3-2-16,7-4 1 0,-7 8 1 0,1-4-2 0,-1 3 2 16,7-3 1-16,-6 4-2 0,0 0-1 0,6-1 1 15,-8 5 0-15,2-5-2 0,6 1 0 0,-6 3 0 0,0-3-2 16,6 3 3-16,-7-3 1 0,7 3-2 0,0-3 0 0,-7 0 0 15,7-4 1-15,0 3-1 0,0-3-2 0,0 0 1 0,0-3 0 16,0-1 0-16,0 0 0 0,0-3 0 0,7-1 0 16,-7 1 0-16,0 0 1 0,0-8-1 0,7 4-2 15,-7-4-3-15,6 0-5 0,-6-3-7 0,6 0-13 0,-6-1-24 0,6-3-32 16,-6-3-47-16,8-1-72 0,-2 0-117 16,0-3-61-16</inkml:trace>
  <inkml:trace contextRef="#ctx0" brushRef="#br0" timeOffset="512.87">28375 1198 235 0,'0'-8'313'0,"0"1"-105"0,-6 0-77 16,6 0-49-16,0 2-25 0,0-1-13 0,6 1-9 0,-6 2-3 0,8-1-3 16,-8-3-2-16,12 3-2 0,-5 1-2 15,6-1-4-15,0-3-6 0,-1 3-2 0,8 0-2 0,-6 1-1 0,5-1-1 16,1 0 0-16,6 1 0 0,-7 3-1 16,1-4 1-16,0 0 0 0,-1 4-2 0,1 0 1 0,-2 0-1 0,-4 0-2 0,6 0 1 15,-7 4-2-15,-1 0 0 0,2-1 0 0,-8 5 0 0,7-1 0 0,-6 0 1 16,-1 1-2-16,-6 3-1 0,7-1 2 15,-7 1 0-15,0 5-1 0,0-2-1 0,-7 1 1 0,1-1-1 0,6-3 1 16,-7 4-1-16,0-1 0 0,-5 1 0 16,5-4 0-16,0 4 1 0,-5-4-1 0,5 0 1 0,-6-4 3 15,0 4-3-15,7 0 0 0,-8-3 0 16,2-1 0-16,-2 0-1 0,8-3 0 0,-7 3 0 0,7-3-2 16,-2-4 2-16,-4 3 2 0,12 1 0 0,-6-4-1 15,-1 0 0-15,7 4 0 0,-7-4 0 0,7 0-1 0,0 0 1 0,0 3-1 0,0-3-1 16,0 0 0-16,0 4 0 0,7 0 1 0,-7-1 0 0,7 1 0 15,-1 0-1-15,0-1 0 16,8 5 1-16,-8-1 0 0,7-3-1 0,0 3 1 0,6 1-1 0,-5-1 2 16,5 0 0-16,-6 4 1 0,6-4-2 0,1 1 0 15,0 3 2-15,-1-4-1 0,-6 4-1 0,6 0-5 0,1 0-6 0,0-4-5 16,-7 4-9-16,7 1-8 16,-8-1-13-16,8-4-11 0,-7 4-17 0,0-4-28 0,6 0-38 0,-5-3-64 15,-2 3-112-15,1-3-53 0</inkml:trace>
  <inkml:trace contextRef="#ctx0" brushRef="#br0" timeOffset="1113.24">28962 835 163 0,'-7'-7'205'0,"7"-1"-61"0,0 1-46 0,0 3-30 16,0-3-16-16,0 0-11 0,0 3-7 0,7-3-7 0,-7 3-4 16,0 0-3-16,0 1 1 0,7-5-1 0,-7 5 0 15,6-1-1-15,-6 1 0 0,6-1-2 0,1 0-2 0,-7 1-1 0,6-1-2 16,1 0-1-16,6 4-4 0,-7-3 1 0,2 3 0 0,4-5-1 0,-5 5-3 15,6 0-3-15,-7 0 1 0,7 0-1 0,1 0-1 16,-8 5-1-16,0-2-1 0,1 1-2 0,-1 0 2 0,1-1 2 16,-7 5-1-16,6-1 1 0,-6 0 0 0,0 4 0 15,-6-4 0-15,6 4 3 0,-7 0 0 0,1 0-2 0,-7 0 2 0,-1 0-2 16,8 4 0-16,-7-4 0 0,0 0 0 16,0 0 1-16,-7 0 0 0,14 0 0 0,-7-4-1 0,0 1 1 15,0-1 0-15,7 0 1 0,-8 1 0 0,14-1-1 0,-6-4-2 0,0 1 1 16,6 0 0-16,-7-1-1 0,7-3 2 0,0 4 1 15,-7-4-1-15,7 0 1 0,0 0 2 0,7 0 2 0,-7 0 1 0,0 0 1 16,7 0 0-16,-1 0-1 0,0 0 2 0,8 0-1 16,-2 0-6-16,8 0 1 0,-1-4-4 0,1 4-2 0,6 0-11 15,1-3-22-15,5-1-35 0,1 0-51 0,-1-3-79 16,1 4-113-16,-7-5-65 0</inkml:trace>
  <inkml:trace contextRef="#ctx0" brushRef="#br0" timeOffset="13430.84">27907 677 111 0,'0'-3'230'0,"6"3"-49"0,-6-4-44 15,0 0-35-15,7 1-23 0,-7-1-13 0,0 0-8 0,0 1-11 16,0 3-6-16,0-4-3 0,0 1-5 0,-7 3-2 0,7-4-5 15,0 4-5-15,0-4-6 0,0 4-3 0,0 0-3 0,0 0-3 16,0 4-1-16,-6 0-3 0,6-1-3 0,-7 1 0 0,7 7 1 16,-6-4-2-16,0 4 2 0,-1 4 0 0,-6-1 1 0,7 1 1 15,-8 7 1-15,1 0-1 0,-6 0 2 0,6 7 3 0,-7 0-4 16,-6 5 1-16,7-1 0 0,-7 3 2 0,0-3 1 16,6 8 3-16,-7-1-1 0,9 4-1 0,-9-4 3 0,7 4-1 15,-5 4 1-15,5-5 0 0,0 5 1 0,-6 3-3 0,7 1 2 16,-1-1-2-16,0 4 3 0,2 4-1 0,-2-1 1 0,1 1-2 15,-1 3 1-15,0 4-2 0,1-3 0 0,-1 6 0 0,0-3-2 16,1 7 3-16,-7-3 0 0,6 7 1 0,-6-4 0 16,1 4-2-16,-1 4 1 0,-1-5-2 0,1 5 0 15,0-1-5-15,0 1 0 0,-7 0-2 0,7-4-2 16,1 0 1-16,-8 0 0 0,7-4 0 0,-6 0 0 0,5-3 2 16,1-4 0-16,0 0 0 0,0-8 1 0,7 1-1 15,-1-8 0-15,0-3 1 0,8 0-3 0,-1-8-1 0,6 0-3 0,-6-7-5 16,7 0-5-16,6-7-8 0,-8-1-12 0,8-6-19 0,8-1-23 15,-2-7-38-15,0-8-56 0,8-3-96 0,-1-3-86 16,-1-5-42-16</inkml:trace>
  <inkml:trace contextRef="#ctx0" brushRef="#br0" timeOffset="13899.56">29399 1150 80 0,'0'3'162'0,"-8"8"-21"0,8 1-13 16,-6-1-10-16,-6 3-13 0,5 8-23 15,-6 0-16-15,-7 0-10 0,1 11-5 0,-7 0-4 0,-1 11-5 16,-5 0-2-16,-7 11-5 0,-7 4-3 16,-5 10-2-16,-2 1-2 0,-6 7-4 0,1 7-4 0,-7 4-1 0,-7 3 1 15,7 5 0-15,-7 7-1 0,1-1 0 0,6 4-3 0,-8 0-2 16,16 1 0-16,-9-4-4 0,8-1-3 0,-1-7-3 15,7 1-1-15,0-9-1 0,6 1 0 0,0-7-2 0,1-1 2 16,6-7 0-16,0-3-1 0,6-4 0 0,-6-7 0 16,13-4-1-16,0-7-1 0,0-1 1 0,7-7 1 0,-1 0-1 15,7-6 0-15,0-5-3 0,0-3-1 0,7-8-7 16,-2 4-8-16,8-8-9 0,-6-3-7 0,6 1-10 16,6-5-11-16,-6 0-10 0,8-3-16 0,4-4-18 0,2-7-30 0,5-1-35 15,1-3-75-15,-1-7-73 0</inkml:trace>
  <inkml:trace contextRef="#ctx0" brushRef="#br0" timeOffset="14229.9">29711 1806 286 0,'13'-15'333'0,"0"1"-144"15,-6 3-101-15,-1 3-56 0,0 5-32 0,1-1-17 0,0 8-5 0,6-1 0 16,-13 5 4-16,6-1 9 0,-6 4 11 16,0 3 8-16,-6 8 8 0,-1 0 8 0,-6 7 8 0,0 5 3 0,-7 6 5 15,-5 4 2-15,-1 11-2 0,-14 7 0 16,1 8-3-16,-6 10-4 0,-7 8-6 0,-13 7-5 0,0 12-5 16,-8 3-4-16,-4 7-4 0,5 4-7 0,-6 4-4 0,-1-1-4 15,8 0-2-15,6-3-1 0,0-3 0 0,6-5-1 0,0-7 1 16,14-3 2-16,-7-8 1 0,13-7 1 0,-1-7 1 0,8-5 2 15,-1-6 0-15,7-3 1 0,1-5 0 16,5-8 1-16,0-6 0 0,7 0-1 0,0-8-1 0,6-4 0 0,1-2-3 16,0-9-5-16,6-3-5 0,0-3-9 15,0-5-12-15,6-7-21 0,0 1-33 0,1-8-41 0,6-8-80 32,0 1-93-32,7-7-51 0</inkml:trace>
  <inkml:trace contextRef="#ctx0" brushRef="#br0" timeOffset="14649.71">30512 2007 45 0,'-26'41'327'0,"0"3"-84"16,-13 7-83-16,0 8-52 0,-7 6-29 0,-6 9-17 15,0 10-12-15,-13 8-11 0,-1 3-4 0,-11 11-6 0,-2 4-4 16,-5 7-9-16,-1 4-5 0,-6 7-4 0,6 1-2 0,-6 3-4 15,6-5-6-15,1 2-2 0,5-12-1 0,8 0 1 16,6-7 0-16,0-7 2 0,6-8 0 0,7-3 4 0,0-5 4 16,6-6 2-16,0-4 0 0,8-7-1 0,-1 0 2 0,6-8-1 15,1-4 1-15,-1-6-1 0,7-5-2 0,0 1-1 16,0-8 0-16,6-3 5 0,1-8-3 0,5 0-1 0,2-7-2 16,-1 0-6-16,6-3-4 0,0-8-10 0,7 0-9 0,0-4-19 15,0-3-18-15,7-1-25 0,0-6-41 0,-1-5-55 0,7 1-97 16,7-8-56-16</inkml:trace>
  <inkml:trace contextRef="#ctx0" brushRef="#br0" timeOffset="14964.84">30687 2993 33 0,'20'-15'415'0,"-6"0"-96"0,-1 4-135 0,-7 8-90 16,7-1-51-16,-6 0-26 0,-7 8-15 16,6 3-4-16,-6 4-4 0,-6 4 6 0,-1 3 5 0,-6 8 8 0,-6 4 9 15,-7 10 6-15,-7 3 5 0,-7 13 4 16,-11 6 0-16,-1 8 0 0,-13 10-3 0,0 12-6 0,-8 3-8 16,-4 7-5-16,-2 8-5 0,-5 4-9 0,6 0-6 15,0-1-5-15,-1 1-3 0,8-1 0 0,6-6-2 0,6-2-3 0,7-9 0 16,-1-4 3-16,8-5 3 0,5-10 3 0,8-4 0 15,-1-3 0-15,8-8 0 0,-1-3 4 0,6-8 0 16,0 1 0-16,8-12 0 0,-1 0-2 0,6-7-6 0,0-4-7 16,1-3-15-16,6-7-18 0,0-5-27 0,6-3-42 15,1-7-65-15,6 0-108 0,0-8-56 0</inkml:trace>
  <inkml:trace contextRef="#ctx0" brushRef="#br0" timeOffset="15659.82">26402 883 173 0,'0'0'190'0,"0"-4"-68"0,0 4-54 16,0 0-33-16,0 0-14 0,0 0-11 0,6 4-5 0,-6-1-1 0,8 1-4 15,4 0 5-15,-5 7 5 0,13-4 5 0,-8 4 4 16,8 0 2-16,6 4 2 0,0-1 5 0,1 8 6 0,5 0-1 15,-7 4-1-15,9 3 2 0,-9 8-1 0,1-1 4 0,1 9 3 16,-1 6-1-16,0 7 0 0,-13 5-2 0,6 6 1 0,-6 8-5 16,1 8-1-16,-8 6-4 0,0 4-4 0,-6 7-6 15,0 9-4-15,7-1-2 0,-7 3-2 0,0 5-1 16,0-5-2-16,7 4-4 0,-1-7-2 0,7-4 1 0,0-7 1 0,0-7-4 16,7-8 0-16,-1-3-1 0,1-12 0 15,6-3-4-15,-7-7-7 0,7-8-8 0,-6-7-15 0,6-8-14 0,0-2-19 16,0-12-32-16,0-4-45 0,0-7-59 0,0-7-98 15,0-4-49-15</inkml:trace>
  <inkml:trace contextRef="#ctx0" brushRef="#br0" timeOffset="16029.71">25607 2403 259 0,'-6'-4'340'0,"0"1"-122"16,-1 3-99-16,7 0-55 0,0 0-30 0,0 3-14 15,7 4-4-15,-1 4-1 0,8 0 5 0,-2 8 6 0,8 3 5 0,-7 0 2 16,13 7 5-16,0 4 3 0,0 8 1 0,1 2-2 15,-2 9-3-15,7 3-3 0,2 7-5 0,-2 4-3 16,7 3-5-16,-6 5-5 0,5 3-4 0,1 3-4 0,7 1-2 0,0 3-4 16,6 0 2-16,0 1-1 0,1-1-2 15,4 0 1-15,-4-7 0 0,6 0-1 0,-1-4-4 0,-5-7-1 0,4-3-4 16,-4-1-4-16,-1-11-4 0,1 1-5 16,-8-9-6-16,7-6-11 0,0-1-13 0,-6-6-18 0,-1-8-30 15,7-4-40-15,-13-7-66 0,7-4-106 0,-7-3-56 0</inkml:trace>
  <inkml:trace contextRef="#ctx0" brushRef="#br0" timeOffset="16359.69">26735 1469 329 0,'38'25'264'0,"2"5"-92"0,-1 3-61 0,0 7-33 15,13 4-21-15,-7 3-14 0,8 9-9 0,-1-2-4 0,0 5-4 0,6 0-3 16,-5 7-5-16,5 0-1 0,1-1-3 15,0 5-2-15,6 3-1 0,-7-3-2 0,1 0-4 0,0-1 0 0,-1 1-1 16,0-8-1-16,1 4-3 16,-7-8-4-16,1 1-3 0,-8-4-4 0,1-3-5 0,-1-8-5 0,-6-1-8 15,1-10-10-15,-8-3-13 0,1-5-13 0,-7-6-19 16,-1-8-28-16,1-4-41 0,-6-3-77 0,-7-8-77 0</inkml:trace>
  <inkml:trace contextRef="#ctx0" brushRef="#br0" timeOffset="16689.84">26878 890 223 0,'59'22'302'16,"12"4"-84"-16,-6-1-79 0,14 8-48 0,-8 0-30 0,7 7-19 15,7 1-12-15,0 7-9 0,-1-1-3 0,0 1-2 16,1 7-3-16,0-4-3 0,0 7-1 0,-7-2-1 0,7-2-2 16,-7 2 1-16,0-2-1 0,1 1-1 0,-2-7 0 15,-6 0 0-15,2-1-1 0,-8-6-1 0,0-5 1 0,-6-3-3 0,-7-4-4 16,-1 0-6-16,-5-6-8 0,-7-5-10 0,0 0-14 15,-13-7-16-15,7 0-22 0,-13-7-37 0,0-4-48 16,-1-4-85-16,-6-7-75 0</inkml:trace>
  <inkml:trace contextRef="#ctx0" brushRef="#br0" timeOffset="16980.04">27308 538 30 0,'6'-4'367'0,"7"1"-139"0,1 3-108 0,12 3-60 0,6 1-31 15,1 3-16-15,12 1-8 0,1 3-4 16,13 0 0-16,-2 4 0 0,2-1 5 0,13 5 5 0,-7-1 2 0,7 4 5 16,-1 0 3-16,1 3-1 0,0 5 2 15,6-1 0-15,0 0-2 0,1 4-4 0,-2 1-3 0,2-2-4 0,-2 1-2 16,8 4 0-16,-6-1-2 0,5 1-2 0,-6-4-1 0,7 4-1 15,-7-4 1-15,7-4-2 0,-14 0 0 0,8-3 0 16,-8 0-1-16,-6-5 1 0,0-2-1 0,-6-1-1 0,0-3-7 0,-13-4-8 16,-1 0-13-16,-6-7-23 0,-13-1-35 15,0-3-59-15,-6-3-122 0,-7-5-69 0</inkml:trace>
  <inkml:trace contextRef="#ctx0" brushRef="#br0" timeOffset="17199.59">28337 513 171 0,'0'-4'459'0,"0"0"-126"15,13 4-151-15,6 0-89 0,7 4-48 0,1 3-26 16,11-3-14-16,8 3-9 0,6 4-2 0,7-4-3 0,6 4 1 0,7 0 1 16,6-3 1-16,6 3 3 0,1 0 2 15,-1 0 2-15,8 0 0 0,-1 4 1 0,7-4 0 0,0-1 3 0,-1 5-1 16,1 0-1-16,-1-4-10 0,-5 3-15 0,-1 1-26 0,-6 0-43 0,0-4-65 0,-14-4-134 15,-6 4-79-15</inkml:trace>
  <inkml:trace contextRef="#ctx0" brushRef="#br0" timeOffset="17719.8">25094 498 249 0,'12'0'169'0,"8"0"-70"0,-7 4-47 15,7-1-19-15,6 1-11 0,0 3-5 16,-1-3 0-16,9 3 2 0,-2 4 3 0,7-4 3 0,6 4 8 16,1 4-2-16,6 0-1 0,0 0-1 0,7-1-2 15,0 5-5-15,6-5-4 0,0 8-4 0,0-4-6 0,0 4-2 0,7 1-2 16,-1 2 0-16,1-3-2 0,6 4-2 0,1-1 0 0,-8 1 0 0,7 0 7 15,-6 3-2-15,6-3-3 0,-6-1-3 16,-1 1 0-16,1 0 3 0,0-4-1 0,-1-4-2 0,-6 0-13 0,6 0-9 0,-12-3-14 16,6-4-19-16,-6 0-34 0,-7 0-56 15,-7-7-89-15,2-1-73 0</inkml:trace>
  <inkml:trace contextRef="#ctx0" brushRef="#br0" timeOffset="18001.93">25719 798 23 0,'38'8'236'0,"15"-5"-73"0,-7 5-63 0,5-1-35 0,8 0-23 16,6 1-15-16,0-1-14 0,7 4-1 15,0 0-4-15,6-3-3 0,-6 2-2 0,-1 1-1 16,7 0-2-16,-6 0 0 0,-7 0 0 0,0 4-13 0,0-4-22 16,-6 0-40-16,-7 0-59 0,-7 0-117 0</inkml:trace>
  <inkml:trace contextRef="#ctx0" brushRef="#br0" timeOffset="18200.55">25465 1494 357 0,'-20'0'391'0,"14"4"-178"0,-1 3-104 0,7-3-59 16,7 3-34-16,5 1-18 0,2 3-12 0,12-4-4 15,0 4-1-15,13-4 0 0,6 0 5 0,1 1 0 16,13 0 2-16,6-2-3 0,0-1-7 0,6-2-15 0,2 4-24 16,4-7-43-16,8 4-67 0,-7 0-117 0</inkml:trace>
  <inkml:trace contextRef="#ctx0" brushRef="#br0" timeOffset="32761.05">18671 15243 95 0,'0'-3'143'15,"0"3"-36"-15,0 0-24 0,0 0-12 0,0-4-9 0,0 4-4 16,8 0-3-16,-8 0-4 0,0 0-4 0,0-4-1 0,0 4-5 0,0 0-4 16,6-3-8-16,-6 3-2 0,0 0-6 15,0 0-1-15,0-4-1 0,0 4-2 0,0 0 3 0,0 0 0 16,0 0 2-16,0 0 2 0,0 4 2 16,0-4 1-16,0 0 0 0,0 0 2 0,0 0-3 0,-6 0-2 15,6 0-2-15,0 0-2 0,0 0 1 0,-8 0-3 0,8 0-1 0,-6-4-3 0,6 4 2 16,-6 0 0-16,6-3 1 0,-6 3-1 15,6-4 0-15,-8 4 1 0,8-4 1 0,0 4 3 16,-6-3 2-16,6 3 2 0,0 0 1 0,0-4 1 0,-6 4-2 16,6-4-2-16,0 4-7 0,-7-3-2 0,7 3-2 0,-6-5-4 0,6 2-3 15,0-1-3-15,-7 4 0 0,7-3 1 16,-7-1 2-16,7 0 2 0,-6 1 0 0,6 3 2 0,-6-4 1 0,6 0 3 16,-6 1 2-16,6-1 1 0,-8 0 0 15,8 1 0-15,-6-1-1 0,6 0 2 0,-6 1-1 0,6-1-3 16,-7-3-3-16,0 3 3 0,1 0 0 0,6 1 1 0,-7-4-2 0,1 3-2 15,6 0-2-15,-6 1 2 0,-1-5-2 16,0 5-1-16,1-5-4 0,0 5 0 0,-1-1-2 16,0 0-1-16,1-3 1 0,-7 3-1 0,7-3 0 0,-1 3 0 15,0-3 0-15,1 3 0 0,-8-3 0 0,8 3 0 0,0-3 1 0,-1-1-1 16,1 1 0-16,-1 4 0 0,-6-5 1 16,7 5-1-16,0-5 2 0,-2 5 0 0,2-5 0 0,-7 1 0 0,6 3 0 15,1-3 1-15,-7 3-2 0,7 1 1 0,-1-1-1 16,-6 0 0-16,7 1-2 0,-8-1 1 0,8 0 0 15,-7 1-1-15,7-4 1 0,-8 2 1 0,8 2 1 16,0 0 0-16,-2-2 2 0,-4-2-2 0,5 3 2 0,1 1 1 16,-1-1 0-16,1 1-1 0,-1-1-2 0,-5 0-1 15,4 1-1-15,2-5 2 0,0 5-1 0,-7-1-1 0,6 0-2 16,1 1 1-16,-1-5 1 0,1 5 0 0,-1-1 0 0,-6 0 0 16,7 1 0-16,-1-5 1 0,-6 8 1 0,7-7 1 15,-1 4 2-15,1-1 0 0,-8 0 1 0,8 1 0 0,0-1-1 16,-8 0-1-16,8 1 1 0,-7-1-4 0,6 4 0 15,-6-4-1-15,1 4 0 0,-2-3 1 0,2-1-1 0,-2 4 0 16,1 0 0-16,0-4 0 0,0 4-2 0,0-3 2 16,0 3 0-16,7 0 0 0,-14 0 0 0,13-4 0 0,-5 4 0 15,-2 0 2-15,2 0 1 0,-2 0-2 0,1 0-1 0,-7 0 0 0,8 0 0 16,-1 0-1-16,0 0 1 0,0 0 0 16,-1 0 0-16,2 0 1 0,-2 0-1 0,2 0 1 0,-1 0 2 0,6 0 1 15,-6 0 0-15,1 0 0 0,4 0-1 0,-4 0-1 0,-2 4-1 16,1-4 1-16,1 0-2 0,-2 3-1 15,-5 1-1-15,-1 0-1 0,8-1-1 0,-8 1 1 0,0 0-1 16,7 3 2-16,-7-3 1 0,2-1-1 0,-2-3 1 0,0 4 0 16,7 0 0-16,-7-1 0 0,1 1 1 0,6-1 0 0,-6-3 0 0,5 4 0 15,-6-4 0-15,8 4 0 16,-1-1 1-16,0-3 0 0,0 4-1 0,-1-4 0 0,2 4-3 0,-1-1 1 16,0 1 1-16,0 0 0 0,-1-1 1 15,2 1-2-15,-2 0 1 0,8-1 1 0,-7 1 2 0,0 0-1 0,6-1-1 16,1 1 0-16,-8 0 0 0,8-1-1 0,0 1 1 0,0-1-1 15,-8 1-1-15,8 0 0 0,-7 4 1 0,7-2 1 16,-8 6 0-16,1-1-1 0,0 0 1 0,0 0-1 0,1 3-1 0,-2-3 1 16,1 4 1-16,0-4 0 15,0 3-1-15,0 1 0 0,0 0 1 0,0 0 0 0,0 3 0 0,0-3-2 16,0 3-2-16,6 0 2 0,-5 0-2 0,-2 1 2 16,8 2 0-16,-7-2-1 0,0 3-1 0,6-4 2 0,1 4 2 0,0 0 1 15,-2-4-1-15,2 4 0 0,0 1-1 0,6-1 1 16,0-4 3-16,0 4-2 0,0 0-1 0,0-4 0 15,0 4 0-15,6-3-3 0,-6 3 1 0,6-4 0 0,2 0 0 0,-2 0-2 16,0 1 2-16,7-1 0 0,-6-3 0 16,6 0 1-16,-1 3-1 0,8-4 0 0,-7 1-2 0,1 0 1 0,5-1-1 15,0-3 0-15,-5 4 1 0,11-4 1 16,-5 0 2-16,0 0-4 0,6 0 2 16,-1 0-1-16,-5 0 2 0,7-4 0 0,5 4-1 0,-6-3 0 0,7-1-3 15,-7 0 3-15,6-3 0 0,1 3 2 0,-1-3-1 0,1-1 0 0,-1 1-3 16,7 0 0-16,1-1 0 0,-1 1-2 15,0-4-1-15,0 0-2 0,7 4-1 0,-8-4-2 0,1 0 0 16,7 3 2-16,-7-3-2 0,0 0 1 0,1 0 0 0,-1 0 1 16,-7 0 3-16,7 0 0 0,0 0 1 0,1 0 0 15,-2 0 1-15,-5 0 2 0,6 0-1 0,0-3 3 0,-6-1-1 0,-1 4 0 16,7-4 1-16,-6 1 0 0,-1-1 0 16,1 0 1-16,6 1 0 0,-7-5 0 0,2 1-1 0,-2 0 1 15,-7 3 0-15,9-3 1 0,-9 0-1 0,1 3 0 0,0-3 0 16,1 3 0-16,-1-3 0 0,-7-1 0 0,1 5-1 0,0-5 0 15,-8 5 0-15,8-5 0 0,-7 1 1 0,0 3 0 16,0-3-1-16,-7-4 0 0,8 3 1 0,-8-3 0 0,0 1 0 16,7-5 0-16,-6 4 0 0,0-4 0 0,-1 1 1 15,0-1 1-15,8 1 0 0,-8-5-1 0,0 4-1 16,1 1 0-16,0-5 0 0,-1 5 0 0,1-1 1 0,-1 1 0 0,0-1-1 16,1 0 0-16,-7 1 1 0,7 2-1 15,-7-2 1-15,6 3 0 0,-6 0-1 0,0-4 0 0,0 4 1 0,0 0 0 16,0 0-1-16,0 0 2 0,0 0 1 0,-6 0-1 0,6 1-2 0,-7 2 1 15,0-3 1-15,1 0 0 16,6 4 0-16,-13-1-2 0,7-3 0 0,-1 0 0 16,-6 4 1-16,-1-4 1 0,8 4-2 0,-6-4 0 0,-2 0-3 0,1 0 2 15,1 4 0-15,-8-4 0 0,7-1-2 0,0 5 2 16,-6-4-1-16,5 4 1 0,-6-1 1 0,8 1-4 0,-1 0-4 16,-7-1-12-16,8 5-10 0,-8-1-19 0,6-3-32 15,1 3-63-15,-6-3-120 0,6 0-104 0,-7 3-54 0,7-3-26 16</inkml:trace>
  <inkml:trace contextRef="#ctx0" brushRef="#br0" timeOffset="43600.01">18209 15386 39 0,'-6'-3'319'16,"-1"3"-62"-16,1 0-63 0,6 0-54 0,-7-4-42 0,7 4-29 15,-6 0-19-15,-1-4-13 0,7 4-10 0,0 0-4 16,0 0-5-16,-6 0-2 0,6 0-3 0,0 0 1 16,0 0-4-16,0 0-2 0,0 0 0 0,0 0-2 0,0 0-1 15,0-3-1-15,0 3 0 0,0 0 0 0,0 0 1 0,0 0 1 0,0 0 2 16,0 0 2-16,0 0 0 0,0 0 2 16,0 0-1-16,0 0 0 0,0 0 0 0,0 0-2 0,0-4-2 15,0 4 0-15,-6 0-1 0,6 0-4 0,0-4 0 0,-8 4-3 16,8 0-1-16,-6 0 0 0,0 4 0 0,-1-4-1 0,1 4-5 15,-1-4 2-15,7 3 4 0,-6 1 1 0,-1 0 0 16,1-4 1-16,-1 3-1 0,7 1-1 0,-7-4 4 16,7 4-5-16,0-4-5 0,0 0-2 0,0 0-1 0,7-4-2 0,-7 4 0 15,7-4-1-15,-1 1 0 0,1-1 3 16,-1-3 3-16,7-1 0 0,0 1 1 0,-7 0-1 0,8-5 1 0,-1 6 0 16,-7-2 1-16,7 0 2 0,-6 1 0 15,-7 0 2-15,6 3 3 0,-6 1 3 0,0-1 0 0,0 0 2 0,0 1-1 16,0 3-2-16,-6 0 2 0,-1 0-2 15,1 0-1-15,-1 0-2 0,-6 3 0 0,1 1 0 0,4 3 1 16,-4-3 0-16,5 3 1 0,-6-3-2 0,7 3 0 0,-1-3 0 16,1 4 1-16,-1-5 1 0,7 0 0 0,-7 2 0 15,7-2 0-15,-6 1 2 0,6-4 0 0,0 0 1 0,0 3 0 16,0-3-2-16,6 0-1 0,1 0 1 0,-7-3-2 16,7 3 0-16,-1-4-1 0,1 4 1 0,-1-3 1 0,1-2 0 15,-1 2 0-15,1 0 1 0,-1-2 1 0,0 2-1 0,2-1-1 16,-8 0-1-16,6 4 0 0,-6-3 2 0,0 3 1 0,0 0 0 15,0 0-3-15,0-4 1 0,-6 4-2 0,6-3 0 16,-8 3-2-16,2-4-3 0,0 4-1 0,-1 0-3 0,-6 0 1 16,7 0-3-16,-7 0-3 0,-1 0-10 0,2 4-15 0,5-1-27 15,-6 1-49-15,7-1-75 0,-7 1-110 0,6 3-62 16</inkml:trace>
  <inkml:trace contextRef="#ctx0" brushRef="#br0" timeOffset="44815.81">18131 15287 183 0,'-6'-3'312'0,"6"-5"-81"0,0 5-76 0,0-1-60 0,0 0-37 16,-7 1-20-16,7-1-10 0,0 4-2 0,0-4-4 15,0 4 2-15,0 0 0 0,0-3 0 0,0 3 1 0,0 0-2 0,0 0 1 16,0 0-3-16,0 0-2 0,0 3-3 0,-6-3-3 0,6 4-2 0,-7 0-4 15,1 3 0-15,-1 0-2 16,-6 4-2-16,7 4 2 0,-1-4 0 0,-6 3 0 0,7 2 1 16,-1 2 1-16,1-4-2 0,-1 5-1 0,0-5 0 15,1 1 0-15,6-1 0 0,0 1 1 0,0-4-2 0,0 4-1 0,6-8 0 16,1 4-1-16,0-7 3 0,-1 3-1 16,7-3-3-16,0-4 2 0,-6 0 1 0,5 0-1 0,2-4 1 0,-1-3 1 15,0 0-3-15,0-1 3 0,-1-3-2 16,2 0-1-16,-1 0 2 0,0-4 2 0,-7 4 2 0,7-3 1 0,-7-1 3 15,2 1 3-15,-2-1 3 0,-6 0 3 0,0 0 0 0,0 1-1 0,0-1-2 16,-6 1-1-16,-2-1-2 0,2 0-3 16,0 1 1-16,-1 3 3 0,1 0 5 0,-1 4-1 0,-6-1 1 15,7 1-1-15,-8 3-1 0,8 1 1 16,-7 3-2-16,0 0-7 0,7 3-4 0,-7 5-3 0,-1-5-1 16,2 8-1-16,-2 0-1 0,8 0-1 0,-7 4-1 15,0-4 0-15,6 3 0 0,-5 1 5 0,4-1-1 0,2 2-2 16,6-5 0-16,0-1 0 0,0-2-2 0,0 3-1 0,6-8 0 15,2 5-5-15,-2-8 1 0,0 3 1 0,8-6 0 0,-1 3 1 16,-1-8 1-16,2 5 1 0,-2-8 3 0,2 3-2 0,5-2 1 16,-6-6 1-16,0 5 0 0,1-3-1 0,-8 3 1 15,0-4 1-15,7 4-1 0,-13-3 2 0,7 3-1 16,-7-4 1-16,0 4-2 0,0 0 2 0,-7 0-1 16,1 0 0-16,-1 4 0 0,1-1 0 0,0 5 0 0,-2-5 0 0,2 5 1 15,0 3-1-15,-7 0 0 0,0 7 0 0,0-3 0 16,6 3 1-16,-6 0-5 0,0 4 2 0,6 1 1 0,-5-1-1 15,5 0 0-15,1-1 1 0,-1 5 0 0,0-4-1 0,1 4 3 16,6-4-1-16,-6 0 1 0,6 0 1 0,0-4-1 16,6 0-2-16,-6 0-2 0,6-2 0 0,1-2 1 0,6 0 0 15,-6-3-2-15,5 0 0 0,-5-3 0 0,6 0 0 16,0-2 2-16,0-2 1 0,-6 3 0 0,6-3 0 0,-7 0 0 16,1 3 0-16,-7-3 1 0,6 0 1 0,-6 3-1 15,0-3-2-15,0-1-1 0,0 1 0 0,-6-4 0 0,6 4-2 0,-7 3 0 16,1-3-1-16,-1 0 0 0,1 3 1 0,-1 0 1 15,1 4 0-15,-8 0 1 0,2 4 1 0,5 0-1 16,-6-1 1-16,7 1 1 0,-7 3 0 0,6-3 0 0,-6 3 0 0,7 0 0 16,-2 1 0-16,2-5 0 0,0 1 1 15,0 3-2-15,6-3 0 0,0 0 0 0,0-4-1 0,0 0-1 0,0 3 1 16,6-3-2-16,-6 4-2 0,6-4 0 16,8 0-1-16,-8 0-1 0,0-4-2 0,1 4-2 0,0-3 0 0,6 3-1 15,-7 0-2-15,0-4-4 0,1 0-3 0,0 4-4 0,-7 0-4 16,6-3-2-16,-6 3-5 0,0 0-3 0,0 0-5 15,0 0-3-15,0 0-7 0,0 0-11 0,0 0-12 0,0 0-18 16,0 0-29-16,0 3-41 0,0-3-62 16,0 8-83-16</inkml:trace>
  <inkml:trace contextRef="#ctx0" brushRef="#br0" timeOffset="45699.78">18496 16013 130 0,'0'-4'339'0,"0"4"-58"0,0 0-59 0,-7-4-58 16,7 4-47-16,0-3-32 0,-6 3-15 0,6-4-8 15,0 4-5-15,-7-4-4 0,7 4-2 0,-6 0 3 0,6-3 4 16,-6-1 2-16,6 4-2 0,-7 0-5 0,7-4-3 0,-7 4-1 15,1-3-3-15,0 3-4 0,-2 0-8 0,2 0-5 0,0 0-1 16,-7 0-2-16,0 3 0 0,0-3 1 0,-1 4 1 16,2 3 3-16,-2 1 2 0,-5-1 4 0,-1 4-1 0,1 3 1 15,-1 2 0-15,1-2-3 0,6 4-1 0,-7 1-2 16,1-1-1-16,-1 4-5 0,8 3-1 0,-8-3-3 0,7 4-3 16,0-4-3-16,6 4-3 0,-6-4-2 0,13 0-4 15,-7-4-3-15,1 4-3 0,6-3 1 0,0-1 0 0,6 0 0 0,1-3-1 16,0-1 0-16,-1 1-1 0,1-4 1 0,6 0 0 15,0-4-2-15,-1 0-2 0,2-2 0 0,-1-2-1 16,0 1 3-16,6-8 1 0,1 4 0 0,-7-8 0 0,6 1 2 16,1 0 2-16,-1-4 4 0,1 4-2 0,-7-8-1 15,7 4 1-15,-8 0-3 0,2 0 1 0,-1-4-1 0,-7 1 2 16,7-4-3-16,-6 3 1 0,-1 0 0 0,0-3 0 16,2-1 1-16,-2 5-2 0,-6-4 1 0,6-1 0 0,-6-3 0 0,7 8-2 15,-7-5 2-15,7 1 2 0,-7 3 0 0,0-3 5 0,6 7 3 16,-6-4 1-16,0 4 4 0,6 0-1 0,-6 1 4 15,0 2 0-15,0 0 0 0,0 5-9 0,0 0 1 16,7-2-3-16,-7 5-1 0,0-3-3 0,0 3-1 16,0 0-2-16,0 0-3 0,6 3 6 0,1-3-2 0,-7 5-1 15,7 1 2-15,-1 2 2 0,0 0 0 0,1 2-1 16,6 1 1-16,-7 0 1 0,1 0-4 0,6 0-1 0,0 4-2 0,1-4 0 16,-2 0 7-16,1 0-4 0,0 0-1 15,6 0-4-15,-5-4 1 0,6 1 1 0,-1-1 0 0,1 0-1 0,-2-3-7 16,9 0 2-16,-7-4 1 0,6 0 1 0,0 0-7 15,-1-4-16-15,8-3-17 0,-7-1-26 0,6-3-32 0,-5 0-33 16,5 0-33-16,1-4-36 0,-7 1-56 0,6-1-80 0,-5-3-106 0,-1 3-49 16,-6 1-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1T11:00:23.6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835 15837 209,'-19'-7'446,"5"-1"-142,-6 1-126,8 0-66,-1-1-31,6-2-17,-6 2-9,1-4-9,4 3-7,2-3 0,6 4-2,-6-3-4,6 5-5,0 2-5,-7-4-2,7 8-4,7-3-2,-7 3-2,6 3 7,0 1 10,2 7 11,11 3 18,-6 6 15,6 9 11,7 7 7,1 4 2,-1 12-5,0-1-6,6 7-8,-5 2-16,5 1-16,1 2-9,-1 2-9,1 2-7,-1-2-1,1-3-6,-7 1-4,6-1-2,-5-7-1,-7-3-1,-2-5 0,2-2 2,-7-9 1,-7 0 11,2-7 22,-2-7 26,-6 1 31,0-9 24,6 1 17,-12-4 9,6-4 3,-6-4-10,-2 1-21,-4-4-23,-1-4-32,-1-2-24,-4-2-18,4-3-10,-6 0-4,7 1-4,-7-5 1,8 3-5,-2 2 2,2 2 3,5 1 0,1-1 1,-1 5-1,0 0 0,7 3-3,-6 0 3,6 0-2,6 0-2,-6 3-1,7 0-1,0 5 0,-1-1-1,7 1-1,1 0-3,-2-2-6,8-3-5,-1 5-3,1-8-8,0 0-11,-1-3-4,1-5-11,0 2-14,6-2-24,-7-7-31,1 1-41,-2 2-36,9-6-38,-7 0-45,-1-1-59,0 2-83,1-3-116,0 3-46,-7 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14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19.wmf"/><Relationship Id="rId7" Type="http://schemas.openxmlformats.org/officeDocument/2006/relationships/image" Target="../media/image32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6.xml"/><Relationship Id="rId4" Type="http://schemas.openxmlformats.org/officeDocument/2006/relationships/image" Target="../media/image20.jpeg"/><Relationship Id="rId9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46.png"/><Relationship Id="rId3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48.emf"/><Relationship Id="rId10" Type="http://schemas.openxmlformats.org/officeDocument/2006/relationships/image" Target="../media/image22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18.bin"/><Relationship Id="rId14" Type="http://schemas.openxmlformats.org/officeDocument/2006/relationships/customXml" Target="../ink/ink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4" Type="http://schemas.openxmlformats.org/officeDocument/2006/relationships/customXml" Target="../ink/ink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36.png"/><Relationship Id="rId7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4.wmf"/><Relationship Id="rId7" Type="http://schemas.openxmlformats.org/officeDocument/2006/relationships/image" Target="../media/image32.wmf"/><Relationship Id="rId12" Type="http://schemas.openxmlformats.org/officeDocument/2006/relationships/customXml" Target="../ink/ink14.xml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540.png"/><Relationship Id="rId3" Type="http://schemas.openxmlformats.org/officeDocument/2006/relationships/image" Target="../media/image35.wmf"/><Relationship Id="rId7" Type="http://schemas.openxmlformats.org/officeDocument/2006/relationships/oleObject" Target="../embeddings/oleObject34.bin"/><Relationship Id="rId12" Type="http://schemas.openxmlformats.org/officeDocument/2006/relationships/customXml" Target="../ink/ink16.xml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530.png"/><Relationship Id="rId5" Type="http://schemas.openxmlformats.org/officeDocument/2006/relationships/image" Target="../media/image34.wmf"/><Relationship Id="rId15" Type="http://schemas.openxmlformats.org/officeDocument/2006/relationships/image" Target="../media/image68.emf"/><Relationship Id="rId4" Type="http://schemas.openxmlformats.org/officeDocument/2006/relationships/oleObject" Target="../embeddings/oleObject33.bin"/><Relationship Id="rId9" Type="http://schemas.openxmlformats.org/officeDocument/2006/relationships/customXml" Target="../ink/ink15.xml"/><Relationship Id="rId14" Type="http://schemas.openxmlformats.org/officeDocument/2006/relationships/customXml" Target="../ink/ink1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9.xml"/><Relationship Id="rId5" Type="http://schemas.openxmlformats.org/officeDocument/2006/relationships/image" Target="../media/image5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customXml" Target="../ink/ink24.xml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0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Relationship Id="rId1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10" Type="http://schemas.openxmlformats.org/officeDocument/2006/relationships/image" Target="../media/image11.emf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1.jpe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customXml" Target="../ink/ink3.xml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2.wmf"/><Relationship Id="rId7" Type="http://schemas.openxmlformats.org/officeDocument/2006/relationships/image" Target="../media/image16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emf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7.wmf"/><Relationship Id="rId7" Type="http://schemas.openxmlformats.org/officeDocument/2006/relationships/customXml" Target="../ink/ink5.xml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4 (11/03/2024)</a:t>
            </a:r>
          </a:p>
        </p:txBody>
      </p:sp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92975-AAAA-47A6-B69A-ECEE1A84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6900" y="1135784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Hard-Sphere scatte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37B0AD-8291-4EA6-8B6D-ECD5E84D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9823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37B0AD-8291-4EA6-8B6D-ECD5E84DF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" y="39823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Scattering">
            <a:extLst>
              <a:ext uri="{FF2B5EF4-FFF2-40B4-BE49-F238E27FC236}">
                <a16:creationId xmlns:a16="http://schemas.microsoft.com/office/drawing/2014/main" id="{B0563903-0CC5-4AD7-A86B-221310E03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878" y="37249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14:cNvPr>
              <p14:cNvContentPartPr/>
              <p14:nvPr/>
            </p14:nvContentPartPr>
            <p14:xfrm>
              <a:off x="7263360" y="3588480"/>
              <a:ext cx="2922120" cy="1838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54000" y="3579120"/>
                <a:ext cx="2940840" cy="18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9314640" y="1814760"/>
              <a:ext cx="1729440" cy="1020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08880" y="1811520"/>
                <a:ext cx="1747080" cy="103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50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9D6BEB-008D-4C14-8CDB-7D32DD4A1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57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9D6BEB-008D-4C14-8CDB-7D32DD4A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57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 descr="Scattering">
            <a:extLst>
              <a:ext uri="{FF2B5EF4-FFF2-40B4-BE49-F238E27FC236}">
                <a16:creationId xmlns:a16="http://schemas.microsoft.com/office/drawing/2014/main" id="{88ED3727-51B9-4186-8C9A-04DD314C7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8" y="4483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3AB9C7-2C53-48EC-B497-C65ADA4F98EA}"/>
              </a:ext>
            </a:extLst>
          </p:cNvPr>
          <p:cNvSpPr/>
          <p:nvPr/>
        </p:nvSpPr>
        <p:spPr>
          <a:xfrm>
            <a:off x="0" y="378715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21D5-F20D-44DD-812E-75F788123791}"/>
              </a:ext>
            </a:extLst>
          </p:cNvPr>
          <p:cNvSpPr/>
          <p:nvPr/>
        </p:nvSpPr>
        <p:spPr>
          <a:xfrm>
            <a:off x="2162175" y="378715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579A81-3492-4729-8908-50A8C6DD42A1}"/>
              </a:ext>
            </a:extLst>
          </p:cNvPr>
          <p:cNvSpPr/>
          <p:nvPr/>
        </p:nvSpPr>
        <p:spPr>
          <a:xfrm>
            <a:off x="2162175" y="355970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65A3B3-0E59-4459-8A6F-422DD865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2092" y="3066588"/>
          <a:ext cx="1020310" cy="4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65A3B3-0E59-4459-8A6F-422DD8651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2092" y="3066588"/>
                        <a:ext cx="1020310" cy="4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71E1A-C54C-4035-A1BC-908308E24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2491" y="3252450"/>
          <a:ext cx="1421493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71E1A-C54C-4035-A1BC-908308E24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52491" y="3252450"/>
                        <a:ext cx="1421493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75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9D6BEB-008D-4C14-8CDB-7D32DD4A1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7057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79D6BEB-008D-4C14-8CDB-7D32DD4A1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7057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2" name="Picture 2" descr="Scattering">
            <a:extLst>
              <a:ext uri="{FF2B5EF4-FFF2-40B4-BE49-F238E27FC236}">
                <a16:creationId xmlns:a16="http://schemas.microsoft.com/office/drawing/2014/main" id="{88ED3727-51B9-4186-8C9A-04DD314C7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628" y="4483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B3AB9C7-2C53-48EC-B497-C65ADA4F98EA}"/>
              </a:ext>
            </a:extLst>
          </p:cNvPr>
          <p:cNvSpPr/>
          <p:nvPr/>
        </p:nvSpPr>
        <p:spPr>
          <a:xfrm>
            <a:off x="0" y="378715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21D5-F20D-44DD-812E-75F788123791}"/>
              </a:ext>
            </a:extLst>
          </p:cNvPr>
          <p:cNvSpPr/>
          <p:nvPr/>
        </p:nvSpPr>
        <p:spPr>
          <a:xfrm>
            <a:off x="2162175" y="378715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579A81-3492-4729-8908-50A8C6DD42A1}"/>
              </a:ext>
            </a:extLst>
          </p:cNvPr>
          <p:cNvSpPr/>
          <p:nvPr/>
        </p:nvSpPr>
        <p:spPr>
          <a:xfrm>
            <a:off x="2162175" y="355970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9B5DB8-68E2-413C-8628-0B57D1AB3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988" y="4721225"/>
          <a:ext cx="7461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9B5DB8-68E2-413C-8628-0B57D1AB3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721225"/>
                        <a:ext cx="7461250" cy="933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65A3B3-0E59-4459-8A6F-422DD8651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2092" y="3066588"/>
          <a:ext cx="1020310" cy="45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65A3B3-0E59-4459-8A6F-422DD8651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2092" y="3066588"/>
                        <a:ext cx="1020310" cy="45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4D71E1A-C54C-4035-A1BC-908308E24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52491" y="3252450"/>
          <a:ext cx="1421493" cy="61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4D71E1A-C54C-4035-A1BC-908308E24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52491" y="3252450"/>
                        <a:ext cx="1421493" cy="61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E7A6C72-DF2A-4578-8389-49F44641AE13}"/>
              </a:ext>
            </a:extLst>
          </p:cNvPr>
          <p:cNvSpPr txBox="1"/>
          <p:nvPr/>
        </p:nvSpPr>
        <p:spPr>
          <a:xfrm>
            <a:off x="457200" y="6018327"/>
            <a:ext cx="3276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What about </a:t>
            </a:r>
            <a:r>
              <a:rPr lang="en-IN" sz="3600" b="1" i="1" dirty="0">
                <a:latin typeface="Perpetua" panose="02020502060401020303" pitchFamily="18" charset="0"/>
              </a:rPr>
              <a:t>R</a:t>
            </a:r>
            <a:r>
              <a:rPr lang="en-IN" sz="3600" b="1" i="1" baseline="-25000" dirty="0">
                <a:latin typeface="Perpetua" panose="02020502060401020303" pitchFamily="18" charset="0"/>
              </a:rPr>
              <a:t>l</a:t>
            </a:r>
            <a:r>
              <a:rPr lang="en-IN" sz="3600" b="1" i="1" baseline="30000" dirty="0">
                <a:latin typeface="Perpetua" panose="02020502060401020303" pitchFamily="18" charset="0"/>
              </a:rPr>
              <a:t>1</a:t>
            </a:r>
            <a:r>
              <a:rPr lang="en-IN" sz="3600" b="1" dirty="0">
                <a:latin typeface="Perpetua" panose="02020502060401020303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E2AC02-9BC8-49B9-8BE3-02F7D5CDD854}"/>
              </a:ext>
            </a:extLst>
          </p:cNvPr>
          <p:cNvSpPr txBox="1"/>
          <p:nvPr/>
        </p:nvSpPr>
        <p:spPr>
          <a:xfrm>
            <a:off x="7496173" y="5994116"/>
            <a:ext cx="2685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rgbClr val="FF0000"/>
                </a:solidFill>
                <a:latin typeface="Perpetua" panose="02020502060401020303" pitchFamily="18" charset="0"/>
              </a:rPr>
              <a:t>Zero!...........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363881-A0C3-F3BE-3A4E-2CF0E7D0283E}"/>
                  </a:ext>
                </a:extLst>
              </p14:cNvPr>
              <p14:cNvContentPartPr/>
              <p14:nvPr/>
            </p14:nvContentPartPr>
            <p14:xfrm>
              <a:off x="5985720" y="179280"/>
              <a:ext cx="5090400" cy="5758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363881-A0C3-F3BE-3A4E-2CF0E7D0283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76360" y="169920"/>
                <a:ext cx="5109120" cy="57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8531280" y="5655240"/>
              <a:ext cx="298440" cy="462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523000" y="5646600"/>
                <a:ext cx="309600" cy="48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517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512BC1-8888-4EA4-9B22-DE8A9BB43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36" y="361500"/>
          <a:ext cx="741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91960" progId="Equation.DSMT4">
                  <p:embed/>
                </p:oleObj>
              </mc:Choice>
              <mc:Fallback>
                <p:oleObj name="Equation" r:id="rId2" imgW="2222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512BC1-8888-4EA4-9B22-DE8A9BB4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36" y="361500"/>
                        <a:ext cx="74168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D54E87A-FF58-46C1-8597-E0C6FFA7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8007" y="10662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For r&gt;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8F024D-48C1-482D-BF5E-BB8F9327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860" y="4426755"/>
          <a:ext cx="3752622" cy="159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8F024D-48C1-482D-BF5E-BB8F9327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860" y="4426755"/>
                        <a:ext cx="3752622" cy="1595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C62A24D1-D9DA-4873-BCC7-654BE35E1E09}"/>
              </a:ext>
            </a:extLst>
          </p:cNvPr>
          <p:cNvSpPr txBox="1">
            <a:spLocks/>
          </p:cNvSpPr>
          <p:nvPr/>
        </p:nvSpPr>
        <p:spPr>
          <a:xfrm>
            <a:off x="272823" y="1407612"/>
            <a:ext cx="709680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Compare R</a:t>
            </a:r>
            <a:r>
              <a:rPr lang="en-IN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l</a:t>
            </a:r>
            <a:r>
              <a:rPr lang="en-IN" b="1" baseline="30000" dirty="0">
                <a:solidFill>
                  <a:srgbClr val="FF0000"/>
                </a:solidFill>
                <a:latin typeface="Perpetua" panose="02020502060401020303" pitchFamily="18" charset="0"/>
              </a:rPr>
              <a:t>1</a:t>
            </a:r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(ka) and R</a:t>
            </a:r>
            <a:r>
              <a:rPr lang="en-IN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l</a:t>
            </a:r>
            <a:r>
              <a:rPr lang="en-IN" b="1" baseline="30000" dirty="0">
                <a:solidFill>
                  <a:srgbClr val="FF0000"/>
                </a:solidFill>
                <a:latin typeface="Perpetua" panose="02020502060401020303" pitchFamily="18" charset="0"/>
              </a:rPr>
              <a:t>2</a:t>
            </a:r>
            <a:r>
              <a:rPr lang="en-IN" b="1" dirty="0">
                <a:solidFill>
                  <a:srgbClr val="FF0000"/>
                </a:solidFill>
                <a:latin typeface="Perpetua" panose="02020502060401020303" pitchFamily="18" charset="0"/>
              </a:rPr>
              <a:t>(ka)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AF0F37-AE43-FCC1-151E-41EA2E99F7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58" y="2624446"/>
          <a:ext cx="7699375" cy="7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291960" progId="Equation.DSMT4">
                  <p:embed/>
                </p:oleObj>
              </mc:Choice>
              <mc:Fallback>
                <p:oleObj name="Equation" r:id="rId6" imgW="30733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AF0F37-AE43-FCC1-151E-41EA2E99F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58" y="2624446"/>
                        <a:ext cx="7699375" cy="7316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6324120" y="2339640"/>
              <a:ext cx="624240" cy="332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17640" y="2328480"/>
                <a:ext cx="640800" cy="34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154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17C740-6049-1F03-8062-660C55F36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7" y="2698404"/>
          <a:ext cx="5789612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482400" progId="Equation.DSMT4">
                  <p:embed/>
                </p:oleObj>
              </mc:Choice>
              <mc:Fallback>
                <p:oleObj name="Equation" r:id="rId2" imgW="14601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17C740-6049-1F03-8062-660C55F36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0787" y="2698404"/>
                        <a:ext cx="5789612" cy="1909763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5AED3D-EF53-03E7-285E-C872D0D0D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0787" y="4762703"/>
          <a:ext cx="5954713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69800" progId="Equation.DSMT4">
                  <p:embed/>
                </p:oleObj>
              </mc:Choice>
              <mc:Fallback>
                <p:oleObj name="Equation" r:id="rId4" imgW="1549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5AED3D-EF53-03E7-285E-C872D0D0D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787" y="4762703"/>
                        <a:ext cx="5954713" cy="1801812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DF2882C-9FF0-9E3B-C294-27E36D0C4A06}"/>
              </a:ext>
            </a:extLst>
          </p:cNvPr>
          <p:cNvSpPr txBox="1">
            <a:spLocks/>
          </p:cNvSpPr>
          <p:nvPr/>
        </p:nvSpPr>
        <p:spPr>
          <a:xfrm>
            <a:off x="1594546" y="830345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low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0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797000" y="2249640"/>
              <a:ext cx="3099240" cy="2983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90880" y="2245680"/>
                <a:ext cx="3109320" cy="299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603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7EDC0E-2802-4E64-A50C-26ABEF6571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3306" y="2492845"/>
          <a:ext cx="5504769" cy="141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44240" progId="Equation.DSMT4">
                  <p:embed/>
                </p:oleObj>
              </mc:Choice>
              <mc:Fallback>
                <p:oleObj name="Equation" r:id="rId2" imgW="17269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7EDC0E-2802-4E64-A50C-26ABEF657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3306" y="2492845"/>
                        <a:ext cx="5504769" cy="141634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FC022487-D3B8-45DE-9CAA-EE15EED431A7}"/>
              </a:ext>
            </a:extLst>
          </p:cNvPr>
          <p:cNvSpPr txBox="1">
            <a:spLocks/>
          </p:cNvSpPr>
          <p:nvPr/>
        </p:nvSpPr>
        <p:spPr>
          <a:xfrm>
            <a:off x="1120721" y="880222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low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0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619831-98A7-4166-88EB-46AF79DA172A}"/>
              </a:ext>
            </a:extLst>
          </p:cNvPr>
          <p:cNvSpPr txBox="1">
            <a:spLocks/>
          </p:cNvSpPr>
          <p:nvPr/>
        </p:nvSpPr>
        <p:spPr>
          <a:xfrm>
            <a:off x="0" y="4568164"/>
            <a:ext cx="1230085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We see that the tan(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</a:t>
            </a:r>
            <a:r>
              <a:rPr lang="en-IN" b="1" baseline="-25000" dirty="0">
                <a:latin typeface="Perpetua" panose="02020502060401020303" pitchFamily="18" charset="0"/>
                <a:sym typeface="Symbol" panose="05050102010706020507" pitchFamily="18" charset="2"/>
              </a:rPr>
              <a:t>l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) decreases rapidly with l and therefore only s-waves are important</a:t>
            </a:r>
            <a:endParaRPr lang="en-IN" b="1" dirty="0">
              <a:latin typeface="Perpetua" panose="020205020604010203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446160" y="2106000"/>
              <a:ext cx="4189680" cy="2015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9320" y="2096640"/>
                <a:ext cx="4203720" cy="202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404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50277FC1-CB21-4DE9-85C0-549544E71621}"/>
                  </a:ext>
                </a:extLst>
              </p:cNvPr>
              <p:cNvSpPr txBox="1"/>
              <p:nvPr/>
            </p:nvSpPr>
            <p:spPr>
              <a:xfrm>
                <a:off x="2495550" y="434975"/>
                <a:ext cx="5465763" cy="728663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IN" sz="28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sz="28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IN" sz="2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−(</m:t>
                      </m:r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𝑎</m:t>
                      </m:r>
                      <m:r>
                        <a:rPr lang="en-IN" sz="2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2800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50277FC1-CB21-4DE9-85C0-549544E71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550" y="434975"/>
                <a:ext cx="5465763" cy="7286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F735D7-D756-422D-8A14-1D62DF6F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6580" y="2460853"/>
          <a:ext cx="7378207" cy="210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F735D7-D756-422D-8A14-1D62DF6F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80" y="2460853"/>
                        <a:ext cx="7378207" cy="210540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9F36B7-509F-433E-B1FA-CA32961B3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3504" y="5672509"/>
          <a:ext cx="297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89F36B7-509F-433E-B1FA-CA32961B3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04" y="5672509"/>
                        <a:ext cx="2974975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014280" y="996840"/>
              <a:ext cx="6981480" cy="4802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07080" y="990720"/>
                <a:ext cx="7004520" cy="482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9895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1512BC1-8888-4EA4-9B22-DE8A9BB43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536" y="361500"/>
          <a:ext cx="741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291960" progId="Equation.DSMT4">
                  <p:embed/>
                </p:oleObj>
              </mc:Choice>
              <mc:Fallback>
                <p:oleObj name="Equation" r:id="rId2" imgW="222228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1512BC1-8888-4EA4-9B22-DE8A9BB43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536" y="361500"/>
                        <a:ext cx="7416800" cy="974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D54E87A-FF58-46C1-8597-E0C6FFA7B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8007" y="10662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For r&gt;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8F024D-48C1-482D-BF5E-BB8F9327E1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378" y="1833785"/>
          <a:ext cx="3752622" cy="159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8F024D-48C1-482D-BF5E-BB8F9327E1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378" y="1833785"/>
                        <a:ext cx="3752622" cy="15952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FC022487-D3B8-45DE-9CAA-EE15EED431A7}"/>
              </a:ext>
            </a:extLst>
          </p:cNvPr>
          <p:cNvSpPr txBox="1">
            <a:spLocks/>
          </p:cNvSpPr>
          <p:nvPr/>
        </p:nvSpPr>
        <p:spPr>
          <a:xfrm>
            <a:off x="272823" y="3224408"/>
            <a:ext cx="858814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IN" b="1" dirty="0">
                <a:latin typeface="Perpetua" panose="02020502060401020303" pitchFamily="18" charset="0"/>
              </a:rPr>
              <a:t>In the high-energy region (k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</a:t>
            </a:r>
            <a:r>
              <a:rPr lang="en-IN" b="1" dirty="0">
                <a:latin typeface="Perpetua" panose="02020502060401020303" pitchFamily="18" charset="0"/>
                <a:sym typeface="Symbol" panose="05050102010706020507" pitchFamily="18" charset="2"/>
              </a:rPr>
              <a:t></a:t>
            </a:r>
            <a:r>
              <a:rPr lang="en-IN" b="1" dirty="0">
                <a:latin typeface="Perpetua" panose="02020502060401020303" pitchFamily="18" charset="0"/>
                <a:sym typeface="Wingdings" panose="05000000000000000000" pitchFamily="2" charset="2"/>
              </a:rPr>
              <a:t>)</a:t>
            </a:r>
            <a:r>
              <a:rPr lang="en-IN" b="1" dirty="0">
                <a:latin typeface="Perpetua" panose="02020502060401020303" pitchFamily="18" charset="0"/>
              </a:rPr>
              <a:t>,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6EA0368-D8B5-42F2-A8E0-843993076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4200" y="4362450"/>
          <a:ext cx="238125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1574640" progId="Equation.DSMT4">
                  <p:embed/>
                </p:oleObj>
              </mc:Choice>
              <mc:Fallback>
                <p:oleObj name="Equation" r:id="rId6" imgW="1676160" imgH="1574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6EA0368-D8B5-42F2-A8E0-843993076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362450"/>
                        <a:ext cx="2381250" cy="2236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5041C6-5291-48A0-957B-14E15D66F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233863"/>
          <a:ext cx="5487987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720" imgH="393480" progId="Equation.DSMT4">
                  <p:embed/>
                </p:oleObj>
              </mc:Choice>
              <mc:Fallback>
                <p:oleObj name="Equation" r:id="rId8" imgW="1485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5041C6-5291-48A0-957B-14E15D66F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33863"/>
                        <a:ext cx="5487987" cy="1454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D76075-3A1E-4841-AA0A-3807EAD71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0325" y="5794375"/>
          <a:ext cx="2366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9D76075-3A1E-4841-AA0A-3807EAD71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5794375"/>
                        <a:ext cx="23669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4402800" y="4647240"/>
              <a:ext cx="5811120" cy="1369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96680" y="4644720"/>
                <a:ext cx="5825520" cy="137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835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F735D7-D756-422D-8A14-1D62DF6FE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" y="1533525"/>
          <a:ext cx="9859963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444240" progId="Equation.DSMT4">
                  <p:embed/>
                </p:oleObj>
              </mc:Choice>
              <mc:Fallback>
                <p:oleObj name="Equation" r:id="rId2" imgW="201924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9F735D7-D756-422D-8A14-1D62DF6FE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533525"/>
                        <a:ext cx="9859963" cy="2166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24A25-6F9B-40AB-A999-5D3E17D53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868" y="99786"/>
          <a:ext cx="23669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524A25-6F9B-40AB-A999-5D3E17D53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68" y="99786"/>
                        <a:ext cx="2366963" cy="1063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D75B706-BE31-46DE-A6E8-A60CA075502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482" t="61111" r="47678" b="26349"/>
          <a:stretch/>
        </p:blipFill>
        <p:spPr>
          <a:xfrm>
            <a:off x="1382485" y="3700463"/>
            <a:ext cx="8773615" cy="18288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ED2AD2-BF8B-4BBC-BE19-A4BC209BF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933" y="5744552"/>
          <a:ext cx="2974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9ED2AD2-BF8B-4BBC-BE19-A4BC209BF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933" y="5744552"/>
                        <a:ext cx="2974975" cy="990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B2FE213-B806-D008-BC4B-8ACF143C72DA}"/>
                  </a:ext>
                </a:extLst>
              </p14:cNvPr>
              <p14:cNvContentPartPr/>
              <p14:nvPr/>
            </p14:nvContentPartPr>
            <p14:xfrm>
              <a:off x="2414880" y="3575160"/>
              <a:ext cx="5198400" cy="2734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B2FE213-B806-D008-BC4B-8ACF143C72D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05520" y="3565800"/>
                <a:ext cx="5217120" cy="27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10947F9-C699-CD21-BA36-7AB4292A3005}"/>
                  </a:ext>
                </a:extLst>
              </p14:cNvPr>
              <p14:cNvContentPartPr/>
              <p14:nvPr/>
            </p14:nvContentPartPr>
            <p14:xfrm>
              <a:off x="7699320" y="4044960"/>
              <a:ext cx="3990960" cy="2260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10947F9-C699-CD21-BA36-7AB4292A300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89960" y="4035600"/>
                <a:ext cx="4009680" cy="22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3047040" y="737280"/>
              <a:ext cx="5981760" cy="4241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038760" y="731160"/>
                <a:ext cx="5996160" cy="425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091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hand holding a piece of paper with math equations&#10;&#10;Description automatically generated">
            <a:extLst>
              <a:ext uri="{FF2B5EF4-FFF2-40B4-BE49-F238E27FC236}">
                <a16:creationId xmlns:a16="http://schemas.microsoft.com/office/drawing/2014/main" id="{F9FEE278-655E-52B7-682B-C03EACB2A3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130" y="262466"/>
            <a:ext cx="4573270" cy="6097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750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2E8A76-00ED-496A-A2B3-929E24993B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56134"/>
            <a:ext cx="4467225" cy="26018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955182F-F481-41F7-921B-AA1D993E56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0" y="0"/>
            <a:ext cx="7810500" cy="42862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3CDC20C-F565-4102-98C0-C61AEEC440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43075" y="0"/>
            <a:ext cx="9144000" cy="947738"/>
          </a:xfrm>
        </p:spPr>
        <p:txBody>
          <a:bodyPr>
            <a:normAutofit/>
          </a:bodyPr>
          <a:lstStyle/>
          <a:p>
            <a:r>
              <a:rPr lang="en-IN" b="1" dirty="0">
                <a:solidFill>
                  <a:schemeClr val="bg1"/>
                </a:solidFill>
                <a:latin typeface="Perpetua" panose="02020502060401020303" pitchFamily="18" charset="0"/>
              </a:rPr>
              <a:t>Resonanc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BD726B-8166-4C75-94EC-E1A503C3C07C}"/>
              </a:ext>
            </a:extLst>
          </p:cNvPr>
          <p:cNvSpPr txBox="1"/>
          <p:nvPr/>
        </p:nvSpPr>
        <p:spPr>
          <a:xfrm>
            <a:off x="4829175" y="819150"/>
            <a:ext cx="1877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solidFill>
                  <a:schemeClr val="bg1"/>
                </a:solidFill>
                <a:latin typeface="Perpetua" panose="02020502060401020303" pitchFamily="18" charset="0"/>
              </a:rPr>
              <a:t>in collision</a:t>
            </a:r>
          </a:p>
        </p:txBody>
      </p:sp>
    </p:spTree>
    <p:extLst>
      <p:ext uri="{BB962C8B-B14F-4D97-AF65-F5344CB8AC3E}">
        <p14:creationId xmlns:p14="http://schemas.microsoft.com/office/powerpoint/2010/main" val="335184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50000" y="1205280"/>
              <a:ext cx="11248200" cy="5654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1720" y="1199520"/>
                <a:ext cx="11260080" cy="566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57001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DC4FC-5479-A1CA-BE29-408397113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/>
              <a:t>Expression of Phase shift of any general potential in terms of hard sphere part and potential par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636D35-E747-A6FF-1DF6-0AF20BCB3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1077" y="2455157"/>
          <a:ext cx="3592787" cy="11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636D35-E747-A6FF-1DF6-0AF20BCB3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1077" y="2455157"/>
                        <a:ext cx="3592787" cy="11742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5AEE6DB-3EE7-231E-DD7E-DF3A7C22FE27}"/>
                  </a:ext>
                </a:extLst>
              </p:cNvPr>
              <p:cNvSpPr txBox="1"/>
              <p:nvPr/>
            </p:nvSpPr>
            <p:spPr>
              <a:xfrm>
                <a:off x="1263536" y="4012846"/>
                <a:ext cx="8927870" cy="117429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5AEE6DB-3EE7-231E-DD7E-DF3A7C22F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536" y="4012846"/>
                <a:ext cx="8927870" cy="1174295"/>
              </a:xfrm>
              <a:prstGeom prst="rect">
                <a:avLst/>
              </a:prstGeom>
              <a:blipFill>
                <a:blip r:embed="rId5"/>
                <a:stretch>
                  <a:fillRect l="-546" t="-41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572280" y="132120"/>
              <a:ext cx="7931520" cy="4468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66880" y="124560"/>
                <a:ext cx="7950960" cy="448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70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7D0F0-26FD-2270-3079-CC411342F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94371E-05C5-1692-837A-288108AC6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6920" y="172800"/>
              <a:ext cx="10732320" cy="6589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1880" y="167040"/>
                <a:ext cx="10741320" cy="659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82318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0905D-9C5B-0783-C490-BA93B1361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13C1A4-2263-6B2E-8810-C0D1D04725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09040" y="151560"/>
              <a:ext cx="11684520" cy="6707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4000" y="143280"/>
                <a:ext cx="11692080" cy="672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07548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D8EE4-AA30-E8B7-15F9-F93E982FF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4383F-ED22-1B65-4B80-C495A1CCE5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67200" y="659160"/>
              <a:ext cx="5810760" cy="1521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51720" y="651240"/>
                <a:ext cx="5828760" cy="153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37842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1FB7A-A34D-2D27-1127-34A9C9FCC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B6E5D-E0A5-D08A-66DC-3DB1FF5CDA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95240" y="388800"/>
              <a:ext cx="11250360" cy="6303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9840" y="383400"/>
                <a:ext cx="11263320" cy="63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17769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39172"/>
              </p:ext>
            </p:extLst>
          </p:nvPr>
        </p:nvGraphicFramePr>
        <p:xfrm>
          <a:off x="2190917" y="0"/>
          <a:ext cx="80740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533160" progId="Equation.DSMT4">
                  <p:embed/>
                </p:oleObj>
              </mc:Choice>
              <mc:Fallback>
                <p:oleObj name="Equation" r:id="rId2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917" y="0"/>
                        <a:ext cx="8074025" cy="20796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596FA2-BF73-4D7D-8317-42FC6E6B6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4679"/>
              </p:ext>
            </p:extLst>
          </p:nvPr>
        </p:nvGraphicFramePr>
        <p:xfrm>
          <a:off x="0" y="2289174"/>
          <a:ext cx="59372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843072-6F8F-42C2-84B6-E886494BE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289174"/>
                        <a:ext cx="59372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524A82-501E-47C1-B337-9553409D3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43363"/>
              </p:ext>
            </p:extLst>
          </p:nvPr>
        </p:nvGraphicFramePr>
        <p:xfrm>
          <a:off x="5937250" y="3643313"/>
          <a:ext cx="6180138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838080" progId="Equation.DSMT4">
                  <p:embed/>
                </p:oleObj>
              </mc:Choice>
              <mc:Fallback>
                <p:oleObj name="Equation" r:id="rId6" imgW="16128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596FA2-BF73-4D7D-8317-42FC6E6B6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0" y="3643313"/>
                        <a:ext cx="6180138" cy="32146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F68D28F-82C7-485D-A9F2-9EE6FC695FA9}"/>
              </a:ext>
            </a:extLst>
          </p:cNvPr>
          <p:cNvCxnSpPr/>
          <p:nvPr/>
        </p:nvCxnSpPr>
        <p:spPr>
          <a:xfrm flipH="1" flipV="1">
            <a:off x="8502316" y="2079625"/>
            <a:ext cx="525003" cy="15636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050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02811"/>
              </p:ext>
            </p:extLst>
          </p:nvPr>
        </p:nvGraphicFramePr>
        <p:xfrm>
          <a:off x="3181519" y="1416573"/>
          <a:ext cx="9024257" cy="371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269720" progId="Equation.DSMT4">
                  <p:embed/>
                </p:oleObj>
              </mc:Choice>
              <mc:Fallback>
                <p:oleObj name="Equation" r:id="rId2" imgW="308592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1519" y="1416573"/>
                        <a:ext cx="9024257" cy="371398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1F2B97-0B4D-4F44-B8B1-C519F9EF6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8883"/>
              </p:ext>
            </p:extLst>
          </p:nvPr>
        </p:nvGraphicFramePr>
        <p:xfrm>
          <a:off x="8138601" y="5180012"/>
          <a:ext cx="3962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8601" y="5180012"/>
                        <a:ext cx="3962400" cy="163353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0BDA26-0201-49F7-A13A-58618E763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85063"/>
              </p:ext>
            </p:extLst>
          </p:nvPr>
        </p:nvGraphicFramePr>
        <p:xfrm>
          <a:off x="0" y="5320506"/>
          <a:ext cx="46624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5320506"/>
                        <a:ext cx="4662487" cy="14414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07418B-A9DC-4CD8-B23E-55D0F0CCA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94882"/>
              </p:ext>
            </p:extLst>
          </p:nvPr>
        </p:nvGraphicFramePr>
        <p:xfrm>
          <a:off x="4883772" y="5680074"/>
          <a:ext cx="2809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533160" progId="Equation.DSMT4">
                  <p:embed/>
                </p:oleObj>
              </mc:Choice>
              <mc:Fallback>
                <p:oleObj name="Equation" r:id="rId8" imgW="16380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3772" y="5680074"/>
                        <a:ext cx="2809875" cy="914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1C6DE5-F687-4270-BFF4-40967CB3B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96970"/>
              </p:ext>
            </p:extLst>
          </p:nvPr>
        </p:nvGraphicFramePr>
        <p:xfrm>
          <a:off x="0" y="0"/>
          <a:ext cx="5135169" cy="132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Equation.DSMT4">
                  <p:embed/>
                </p:oleObj>
              </mc:Choice>
              <mc:Fallback>
                <p:oleObj name="Equation" r:id="rId10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135169" cy="1322664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A54ED34-ACC0-9FA4-2612-0A8584818A44}"/>
                  </a:ext>
                </a:extLst>
              </p14:cNvPr>
              <p14:cNvContentPartPr/>
              <p14:nvPr/>
            </p14:nvContentPartPr>
            <p14:xfrm>
              <a:off x="353880" y="110880"/>
              <a:ext cx="10295280" cy="5519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A54ED34-ACC0-9FA4-2612-0A8584818A4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44520" y="101520"/>
                <a:ext cx="10314000" cy="55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14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70321C6-054F-445F-B21C-B40D8AF86B08}"/>
              </a:ext>
            </a:extLst>
          </p:cNvPr>
          <p:cNvSpPr/>
          <p:nvPr/>
        </p:nvSpPr>
        <p:spPr>
          <a:xfrm>
            <a:off x="318094" y="5069840"/>
            <a:ext cx="11078804" cy="1449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7" name="Picture 7" descr="E:\Abstract_Presentations\CUK_2019\Cross-Section.jpg">
            <a:extLst>
              <a:ext uri="{FF2B5EF4-FFF2-40B4-BE49-F238E27FC236}">
                <a16:creationId xmlns:a16="http://schemas.microsoft.com/office/drawing/2014/main" id="{52E6C313-4D2C-4EF5-90A1-CBA5AF4A8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5" t="8894" r="12389" b="6354"/>
          <a:stretch>
            <a:fillRect/>
          </a:stretch>
        </p:blipFill>
        <p:spPr bwMode="auto">
          <a:xfrm>
            <a:off x="6729876" y="2747638"/>
            <a:ext cx="52578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D831043-AB78-4960-9529-175325FAD761}"/>
              </a:ext>
            </a:extLst>
          </p:cNvPr>
          <p:cNvSpPr txBox="1"/>
          <p:nvPr/>
        </p:nvSpPr>
        <p:spPr>
          <a:xfrm>
            <a:off x="8479753" y="2859612"/>
            <a:ext cx="2917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>
                <a:solidFill>
                  <a:srgbClr val="C00000"/>
                </a:solidFill>
                <a:latin typeface="Perpetua" panose="02020502060401020303" pitchFamily="18" charset="0"/>
              </a:rPr>
              <a:t>H-Kr scattering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90481246-EB16-936E-04DE-E61AFC9E1D96}"/>
              </a:ext>
            </a:extLst>
          </p:cNvPr>
          <p:cNvSpPr/>
          <p:nvPr/>
        </p:nvSpPr>
        <p:spPr>
          <a:xfrm>
            <a:off x="7515225" y="4448175"/>
            <a:ext cx="4305300" cy="1562100"/>
          </a:xfrm>
          <a:custGeom>
            <a:avLst/>
            <a:gdLst>
              <a:gd name="connsiteX0" fmla="*/ 0 w 4305300"/>
              <a:gd name="connsiteY0" fmla="*/ 1562100 h 1562100"/>
              <a:gd name="connsiteX1" fmla="*/ 66675 w 4305300"/>
              <a:gd name="connsiteY1" fmla="*/ 1285875 h 1562100"/>
              <a:gd name="connsiteX2" fmla="*/ 304800 w 4305300"/>
              <a:gd name="connsiteY2" fmla="*/ 1095375 h 1562100"/>
              <a:gd name="connsiteX3" fmla="*/ 819150 w 4305300"/>
              <a:gd name="connsiteY3" fmla="*/ 828675 h 1562100"/>
              <a:gd name="connsiteX4" fmla="*/ 1085850 w 4305300"/>
              <a:gd name="connsiteY4" fmla="*/ 657225 h 1562100"/>
              <a:gd name="connsiteX5" fmla="*/ 2105025 w 4305300"/>
              <a:gd name="connsiteY5" fmla="*/ 200025 h 1562100"/>
              <a:gd name="connsiteX6" fmla="*/ 2447925 w 4305300"/>
              <a:gd name="connsiteY6" fmla="*/ 95250 h 1562100"/>
              <a:gd name="connsiteX7" fmla="*/ 3381375 w 4305300"/>
              <a:gd name="connsiteY7" fmla="*/ 0 h 1562100"/>
              <a:gd name="connsiteX8" fmla="*/ 4305300 w 4305300"/>
              <a:gd name="connsiteY8" fmla="*/ 95250 h 1562100"/>
              <a:gd name="connsiteX9" fmla="*/ 4305300 w 4305300"/>
              <a:gd name="connsiteY9" fmla="*/ 95250 h 1562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05300" h="1562100">
                <a:moveTo>
                  <a:pt x="0" y="1562100"/>
                </a:moveTo>
                <a:cubicBezTo>
                  <a:pt x="7937" y="1462881"/>
                  <a:pt x="15875" y="1363662"/>
                  <a:pt x="66675" y="1285875"/>
                </a:cubicBezTo>
                <a:cubicBezTo>
                  <a:pt x="117475" y="1208087"/>
                  <a:pt x="179388" y="1171575"/>
                  <a:pt x="304800" y="1095375"/>
                </a:cubicBezTo>
                <a:cubicBezTo>
                  <a:pt x="430212" y="1019175"/>
                  <a:pt x="688975" y="901700"/>
                  <a:pt x="819150" y="828675"/>
                </a:cubicBezTo>
                <a:cubicBezTo>
                  <a:pt x="949325" y="755650"/>
                  <a:pt x="871538" y="762000"/>
                  <a:pt x="1085850" y="657225"/>
                </a:cubicBezTo>
                <a:cubicBezTo>
                  <a:pt x="1300163" y="552450"/>
                  <a:pt x="1878013" y="293687"/>
                  <a:pt x="2105025" y="200025"/>
                </a:cubicBezTo>
                <a:cubicBezTo>
                  <a:pt x="2332037" y="106363"/>
                  <a:pt x="2235200" y="128587"/>
                  <a:pt x="2447925" y="95250"/>
                </a:cubicBezTo>
                <a:cubicBezTo>
                  <a:pt x="2660650" y="61913"/>
                  <a:pt x="3071813" y="0"/>
                  <a:pt x="3381375" y="0"/>
                </a:cubicBezTo>
                <a:cubicBezTo>
                  <a:pt x="3690937" y="0"/>
                  <a:pt x="4305300" y="95250"/>
                  <a:pt x="4305300" y="95250"/>
                </a:cubicBezTo>
                <a:lnTo>
                  <a:pt x="4305300" y="95250"/>
                </a:ln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336680" y="468360"/>
              <a:ext cx="9041400" cy="6376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30560" y="462240"/>
                <a:ext cx="9056880" cy="639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19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>
            <a:extLst>
              <a:ext uri="{FF2B5EF4-FFF2-40B4-BE49-F238E27FC236}">
                <a16:creationId xmlns:a16="http://schemas.microsoft.com/office/drawing/2014/main" id="{AE3D40C2-F46B-A5DD-638B-81537EB1D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96851" y="6248400"/>
            <a:ext cx="609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1FCD45-D751-43B5-B187-7B1378E0B9D7}" type="slidenum">
              <a:rPr lang="en-US" altLang="en-US" sz="1400">
                <a:solidFill>
                  <a:srgbClr val="000000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4915FEB1-32B8-B7D8-4410-93423B05DBD5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ED5E768-63CE-A5F7-EA7F-36176C518979}"/>
              </a:ext>
            </a:extLst>
          </p:cNvPr>
          <p:cNvSpPr txBox="1">
            <a:spLocks/>
          </p:cNvSpPr>
          <p:nvPr/>
        </p:nvSpPr>
        <p:spPr>
          <a:xfrm>
            <a:off x="407989" y="228601"/>
            <a:ext cx="1096962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Quantum scattering of two atoms                  (Interaction </a:t>
            </a:r>
            <a:r>
              <a:rPr lang="en-US" sz="3200" dirty="0" err="1">
                <a:solidFill>
                  <a:schemeClr val="bg1"/>
                </a:solidFill>
                <a:ea typeface="+mj-ea"/>
                <a:cs typeface="ＭＳ Ｐゴシック" charset="0"/>
              </a:rPr>
              <a:t>Potenatial</a:t>
            </a: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)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C9E628D1-046A-5C4B-942E-0D9653ADB2E6}"/>
              </a:ext>
            </a:extLst>
          </p:cNvPr>
          <p:cNvSpPr/>
          <p:nvPr/>
        </p:nvSpPr>
        <p:spPr>
          <a:xfrm>
            <a:off x="6364288" y="1447800"/>
            <a:ext cx="838200" cy="762000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A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3DAF5C6-278B-DE3B-A0CD-8A68B45490D9}"/>
              </a:ext>
            </a:extLst>
          </p:cNvPr>
          <p:cNvSpPr/>
          <p:nvPr/>
        </p:nvSpPr>
        <p:spPr>
          <a:xfrm>
            <a:off x="3544888" y="1689100"/>
            <a:ext cx="4572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B</a:t>
            </a:r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F26D099B-B3D6-2AFF-EF07-3DD096F53D37}"/>
              </a:ext>
            </a:extLst>
          </p:cNvPr>
          <p:cNvSpPr/>
          <p:nvPr/>
        </p:nvSpPr>
        <p:spPr>
          <a:xfrm>
            <a:off x="4078624" y="1752600"/>
            <a:ext cx="2133600" cy="304800"/>
          </a:xfrm>
          <a:prstGeom prst="rightArrow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tx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5122" name="Object 9">
            <a:extLst>
              <a:ext uri="{FF2B5EF4-FFF2-40B4-BE49-F238E27FC236}">
                <a16:creationId xmlns:a16="http://schemas.microsoft.com/office/drawing/2014/main" id="{5FC846A5-02B8-E826-F1D4-AFB50BA72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2" y="3276601"/>
          <a:ext cx="51276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508000" progId="Equation.DSMT4">
                  <p:embed/>
                </p:oleObj>
              </mc:Choice>
              <mc:Fallback>
                <p:oleObj name="Equation" r:id="rId2" imgW="1752600" imgH="508000" progId="Equation.DSMT4">
                  <p:embed/>
                  <p:pic>
                    <p:nvPicPr>
                      <p:cNvPr id="5122" name="Object 9">
                        <a:extLst>
                          <a:ext uri="{FF2B5EF4-FFF2-40B4-BE49-F238E27FC236}">
                            <a16:creationId xmlns:a16="http://schemas.microsoft.com/office/drawing/2014/main" id="{5FC846A5-02B8-E826-F1D4-AFB50BA72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2" y="3276601"/>
                        <a:ext cx="5127625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9" descr="Image result for Detector cartoon">
            <a:extLst>
              <a:ext uri="{FF2B5EF4-FFF2-40B4-BE49-F238E27FC236}">
                <a16:creationId xmlns:a16="http://schemas.microsoft.com/office/drawing/2014/main" id="{AC089940-AE4D-2E3B-6785-9535856DB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2" t="3000" r="6923" b="14999"/>
          <a:stretch>
            <a:fillRect/>
          </a:stretch>
        </p:blipFill>
        <p:spPr bwMode="auto">
          <a:xfrm rot="2250613" flipH="1">
            <a:off x="8624889" y="1101725"/>
            <a:ext cx="1725613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Image result for Lennard Jones potential">
            <a:extLst>
              <a:ext uri="{FF2B5EF4-FFF2-40B4-BE49-F238E27FC236}">
                <a16:creationId xmlns:a16="http://schemas.microsoft.com/office/drawing/2014/main" id="{569A7FD8-6FED-29B6-EAF5-E56B5928C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3048001"/>
            <a:ext cx="4038600" cy="363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4617FF82-234B-0BC8-4387-BEB2A6FB4826}"/>
              </a:ext>
            </a:extLst>
          </p:cNvPr>
          <p:cNvSpPr/>
          <p:nvPr/>
        </p:nvSpPr>
        <p:spPr>
          <a:xfrm>
            <a:off x="9067801" y="5638800"/>
            <a:ext cx="2286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A5342BA-1E22-BCEE-681A-52AE7FB1A601}"/>
              </a:ext>
            </a:extLst>
          </p:cNvPr>
          <p:cNvSpPr/>
          <p:nvPr/>
        </p:nvSpPr>
        <p:spPr>
          <a:xfrm>
            <a:off x="8172451" y="4489450"/>
            <a:ext cx="36195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51C3F48-8068-6A18-A7B4-DACE6914FDA4}"/>
              </a:ext>
            </a:extLst>
          </p:cNvPr>
          <p:cNvCxnSpPr/>
          <p:nvPr/>
        </p:nvCxnSpPr>
        <p:spPr>
          <a:xfrm>
            <a:off x="8172451" y="4667250"/>
            <a:ext cx="6667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6E760A48-456E-9765-C1AF-4B418D2D7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1" y="4495800"/>
          <a:ext cx="1524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46087" name="Object 7">
                        <a:extLst>
                          <a:ext uri="{FF2B5EF4-FFF2-40B4-BE49-F238E27FC236}">
                            <a16:creationId xmlns:a16="http://schemas.microsoft.com/office/drawing/2014/main" id="{6E760A48-456E-9765-C1AF-4B418D2D7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1" y="4495800"/>
                        <a:ext cx="1524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63840" y="465480"/>
              <a:ext cx="8942400" cy="3773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8080" y="462600"/>
                <a:ext cx="8951760" cy="377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>
            <a:extLst>
              <a:ext uri="{FF2B5EF4-FFF2-40B4-BE49-F238E27FC236}">
                <a16:creationId xmlns:a16="http://schemas.microsoft.com/office/drawing/2014/main" id="{8F3D62BE-DC38-5A54-BB51-EDFBCBF17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96851" y="6248400"/>
            <a:ext cx="609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DF4BD9-3FF6-45B8-9253-6F11ACC8BDA9}" type="slidenum">
              <a:rPr lang="en-US" altLang="en-US" sz="1400">
                <a:solidFill>
                  <a:srgbClr val="000000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2D417F23-C711-444D-6AD0-CE168C9DD738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E412A6E-321D-B9FD-6685-1040EAE8ADDA}"/>
              </a:ext>
            </a:extLst>
          </p:cNvPr>
          <p:cNvSpPr txBox="1">
            <a:spLocks/>
          </p:cNvSpPr>
          <p:nvPr/>
        </p:nvSpPr>
        <p:spPr>
          <a:xfrm>
            <a:off x="407989" y="228601"/>
            <a:ext cx="10969625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Quantum scattering of two atoms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0B6BB0C-938D-BAB4-DC1A-6727052FB6C5}"/>
              </a:ext>
            </a:extLst>
          </p:cNvPr>
          <p:cNvSpPr/>
          <p:nvPr/>
        </p:nvSpPr>
        <p:spPr>
          <a:xfrm>
            <a:off x="6364288" y="1447800"/>
            <a:ext cx="838200" cy="762000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A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E7DD8D6-A7B9-6713-717E-2D1536A46080}"/>
              </a:ext>
            </a:extLst>
          </p:cNvPr>
          <p:cNvSpPr/>
          <p:nvPr/>
        </p:nvSpPr>
        <p:spPr>
          <a:xfrm>
            <a:off x="3544888" y="1689100"/>
            <a:ext cx="4572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/>
              <a:t>B</a:t>
            </a:r>
          </a:p>
        </p:txBody>
      </p:sp>
      <p:sp>
        <p:nvSpPr>
          <p:cNvPr id="28" name="Right Arrow 27">
            <a:extLst>
              <a:ext uri="{FF2B5EF4-FFF2-40B4-BE49-F238E27FC236}">
                <a16:creationId xmlns:a16="http://schemas.microsoft.com/office/drawing/2014/main" id="{FF7F7957-A3A9-614D-7899-745A0DA23CA5}"/>
              </a:ext>
            </a:extLst>
          </p:cNvPr>
          <p:cNvSpPr/>
          <p:nvPr/>
        </p:nvSpPr>
        <p:spPr>
          <a:xfrm>
            <a:off x="4078624" y="1752600"/>
            <a:ext cx="2133600" cy="304800"/>
          </a:xfrm>
          <a:prstGeom prst="rightArrow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tx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1514" name="Object 9">
            <a:extLst>
              <a:ext uri="{FF2B5EF4-FFF2-40B4-BE49-F238E27FC236}">
                <a16:creationId xmlns:a16="http://schemas.microsoft.com/office/drawing/2014/main" id="{84F2FAB3-910F-5B4D-A35E-6BEEA07D14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2" y="2743201"/>
          <a:ext cx="51276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508000" progId="Equation.DSMT4">
                  <p:embed/>
                </p:oleObj>
              </mc:Choice>
              <mc:Fallback>
                <p:oleObj name="Equation" r:id="rId2" imgW="1752600" imgH="508000" progId="Equation.DSMT4">
                  <p:embed/>
                  <p:pic>
                    <p:nvPicPr>
                      <p:cNvPr id="21514" name="Object 9">
                        <a:extLst>
                          <a:ext uri="{FF2B5EF4-FFF2-40B4-BE49-F238E27FC236}">
                            <a16:creationId xmlns:a16="http://schemas.microsoft.com/office/drawing/2014/main" id="{84F2FAB3-910F-5B4D-A35E-6BEEA07D1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2" y="2743201"/>
                        <a:ext cx="5127625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5" name="Picture 9" descr="Image result for Detector cartoon">
            <a:extLst>
              <a:ext uri="{FF2B5EF4-FFF2-40B4-BE49-F238E27FC236}">
                <a16:creationId xmlns:a16="http://schemas.microsoft.com/office/drawing/2014/main" id="{B6105393-3436-1795-8B45-2B949DCC8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2" t="3000" r="6923" b="14999"/>
          <a:stretch>
            <a:fillRect/>
          </a:stretch>
        </p:blipFill>
        <p:spPr bwMode="auto">
          <a:xfrm rot="2250613" flipH="1">
            <a:off x="8624889" y="1101725"/>
            <a:ext cx="1725613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012C78B6-3CDC-13D2-4BE5-600085B6A1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8688" y="4572000"/>
          <a:ext cx="80216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600" imgH="508000" progId="Equation.DSMT4">
                  <p:embed/>
                </p:oleObj>
              </mc:Choice>
              <mc:Fallback>
                <p:oleObj name="Equation" r:id="rId5" imgW="2768600" imgH="508000" progId="Equation.DSMT4">
                  <p:embed/>
                  <p:pic>
                    <p:nvPicPr>
                      <p:cNvPr id="47108" name="Object 4">
                        <a:extLst>
                          <a:ext uri="{FF2B5EF4-FFF2-40B4-BE49-F238E27FC236}">
                            <a16:creationId xmlns:a16="http://schemas.microsoft.com/office/drawing/2014/main" id="{012C78B6-3CDC-13D2-4BE5-600085B6A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572000"/>
                        <a:ext cx="8021638" cy="1422400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6">
            <a:extLst>
              <a:ext uri="{FF2B5EF4-FFF2-40B4-BE49-F238E27FC236}">
                <a16:creationId xmlns:a16="http://schemas.microsoft.com/office/drawing/2014/main" id="{AFC88838-0AED-2797-C645-FF5F97E59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9" y="76200"/>
          <a:ext cx="1935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26626" name="Object 6">
                        <a:extLst>
                          <a:ext uri="{FF2B5EF4-FFF2-40B4-BE49-F238E27FC236}">
                            <a16:creationId xmlns:a16="http://schemas.microsoft.com/office/drawing/2014/main" id="{AFC88838-0AED-2797-C645-FF5F97E590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76200"/>
                        <a:ext cx="1935163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5427C24-F404-62BB-D569-5A8AE4BF9CA2}"/>
              </a:ext>
            </a:extLst>
          </p:cNvPr>
          <p:cNvSpPr/>
          <p:nvPr/>
        </p:nvSpPr>
        <p:spPr>
          <a:xfrm>
            <a:off x="5397501" y="152400"/>
            <a:ext cx="18161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CE859EE3-78CE-8ADA-F39A-780691EEDD6C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3200" dirty="0">
                <a:solidFill>
                  <a:schemeClr val="bg1"/>
                </a:solidFill>
                <a:cs typeface="Times New Roman" pitchFamily="18" charset="0"/>
              </a:rPr>
              <a:t>Scattering resonance</a:t>
            </a: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6629" name="Slide Number Placeholder 9">
            <a:extLst>
              <a:ext uri="{FF2B5EF4-FFF2-40B4-BE49-F238E27FC236}">
                <a16:creationId xmlns:a16="http://schemas.microsoft.com/office/drawing/2014/main" id="{2DC93B28-CA60-A2A9-493B-B44DF667B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222252" y="6375400"/>
            <a:ext cx="490537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FDF714-461F-498B-9312-BD1F8918378B}" type="slidenum">
              <a:rPr lang="en-US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A383E33A-4CC3-DA62-2A6B-2D0A835A9331}"/>
              </a:ext>
            </a:extLst>
          </p:cNvPr>
          <p:cNvSpPr txBox="1">
            <a:spLocks/>
          </p:cNvSpPr>
          <p:nvPr/>
        </p:nvSpPr>
        <p:spPr>
          <a:xfrm>
            <a:off x="838201" y="1066801"/>
            <a:ext cx="8001000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ea typeface="+mj-ea"/>
                <a:cs typeface="ＭＳ Ｐゴシック" charset="0"/>
              </a:rPr>
              <a:t>Effective Potential:</a:t>
            </a:r>
          </a:p>
        </p:txBody>
      </p:sp>
      <p:graphicFrame>
        <p:nvGraphicFramePr>
          <p:cNvPr id="26631" name="Object 9">
            <a:extLst>
              <a:ext uri="{FF2B5EF4-FFF2-40B4-BE49-F238E27FC236}">
                <a16:creationId xmlns:a16="http://schemas.microsoft.com/office/drawing/2014/main" id="{09F906C4-2603-6052-B08B-FC3F2C2865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2" y="1676401"/>
          <a:ext cx="53879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419100" progId="Equation.DSMT4">
                  <p:embed/>
                </p:oleObj>
              </mc:Choice>
              <mc:Fallback>
                <p:oleObj name="Equation" r:id="rId4" imgW="1841500" imgH="419100" progId="Equation.DSMT4">
                  <p:embed/>
                  <p:pic>
                    <p:nvPicPr>
                      <p:cNvPr id="26631" name="Object 9">
                        <a:extLst>
                          <a:ext uri="{FF2B5EF4-FFF2-40B4-BE49-F238E27FC236}">
                            <a16:creationId xmlns:a16="http://schemas.microsoft.com/office/drawing/2014/main" id="{09F906C4-2603-6052-B08B-FC3F2C286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2" y="1676401"/>
                        <a:ext cx="5387975" cy="92551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6" descr="E:\Abstract_Presentations\CUK_2019\Effective_potrential.jpg">
            <a:extLst>
              <a:ext uri="{FF2B5EF4-FFF2-40B4-BE49-F238E27FC236}">
                <a16:creationId xmlns:a16="http://schemas.microsoft.com/office/drawing/2014/main" id="{8C685F06-2FE9-B7AC-2D28-201F97E51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0" t="8894" r="13274" b="5083"/>
          <a:stretch>
            <a:fillRect/>
          </a:stretch>
        </p:blipFill>
        <p:spPr bwMode="auto">
          <a:xfrm>
            <a:off x="3200401" y="2632075"/>
            <a:ext cx="4953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178BFF5-E0B1-17FD-8870-CAE27B01391F}"/>
              </a:ext>
            </a:extLst>
          </p:cNvPr>
          <p:cNvCxnSpPr/>
          <p:nvPr/>
        </p:nvCxnSpPr>
        <p:spPr>
          <a:xfrm>
            <a:off x="3810001" y="4235450"/>
            <a:ext cx="42672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064120" y="1586520"/>
              <a:ext cx="1698840" cy="2541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58360" y="1579680"/>
                <a:ext cx="1710720" cy="255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6">
            <a:extLst>
              <a:ext uri="{FF2B5EF4-FFF2-40B4-BE49-F238E27FC236}">
                <a16:creationId xmlns:a16="http://schemas.microsoft.com/office/drawing/2014/main" id="{4945E40E-6BE9-AF86-B138-BF9363F23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8439" y="76200"/>
          <a:ext cx="1935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27650" name="Object 6">
                        <a:extLst>
                          <a:ext uri="{FF2B5EF4-FFF2-40B4-BE49-F238E27FC236}">
                            <a16:creationId xmlns:a16="http://schemas.microsoft.com/office/drawing/2014/main" id="{4945E40E-6BE9-AF86-B138-BF9363F23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76200"/>
                        <a:ext cx="1935163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649DAA1B-45C3-CBA6-B93A-12B20AAE127C}"/>
              </a:ext>
            </a:extLst>
          </p:cNvPr>
          <p:cNvSpPr/>
          <p:nvPr/>
        </p:nvSpPr>
        <p:spPr>
          <a:xfrm>
            <a:off x="5397501" y="152400"/>
            <a:ext cx="1816100" cy="1271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E23EF56D-2CAC-9244-759D-BB0BA824D7DF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3200" dirty="0">
                <a:solidFill>
                  <a:schemeClr val="bg1"/>
                </a:solidFill>
                <a:cs typeface="Times New Roman" pitchFamily="18" charset="0"/>
              </a:rPr>
              <a:t>Scattering cross-section</a:t>
            </a: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7653" name="Slide Number Placeholder 9">
            <a:extLst>
              <a:ext uri="{FF2B5EF4-FFF2-40B4-BE49-F238E27FC236}">
                <a16:creationId xmlns:a16="http://schemas.microsoft.com/office/drawing/2014/main" id="{F768EB87-CAFF-838A-90F4-FE2A709C9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222252" y="6375400"/>
            <a:ext cx="490537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575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ts val="375"/>
              </a:spcBef>
              <a:buClr>
                <a:schemeClr val="accent2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ts val="375"/>
              </a:spcBef>
              <a:buClr>
                <a:srgbClr val="E6B1A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ts val="375"/>
              </a:spcBef>
              <a:buClr>
                <a:srgbClr val="A28E6A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ts val="375"/>
              </a:spcBef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A28E6A"/>
              </a:buClr>
              <a:buChar char="o"/>
              <a:defRPr sz="2000">
                <a:solidFill>
                  <a:schemeClr val="tx1"/>
                </a:solidFill>
                <a:latin typeface="Perpetua" panose="02020502060401020303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40EFB9-C335-4568-B966-671118298C28}" type="slidenum">
              <a:rPr lang="en-US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5847" name="Picture 7" descr="E:\Abstract_Presentations\CUK_2019\Cross-Section.jpg">
            <a:extLst>
              <a:ext uri="{FF2B5EF4-FFF2-40B4-BE49-F238E27FC236}">
                <a16:creationId xmlns:a16="http://schemas.microsoft.com/office/drawing/2014/main" id="{09422010-C6B4-71D8-2E9F-D52180CCE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5" t="8894" r="12389" b="6354"/>
          <a:stretch>
            <a:fillRect/>
          </a:stretch>
        </p:blipFill>
        <p:spPr bwMode="auto">
          <a:xfrm>
            <a:off x="533401" y="1981201"/>
            <a:ext cx="52578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5" name="Object 2">
            <a:extLst>
              <a:ext uri="{FF2B5EF4-FFF2-40B4-BE49-F238E27FC236}">
                <a16:creationId xmlns:a16="http://schemas.microsoft.com/office/drawing/2014/main" id="{C524070D-487C-F243-3519-063000D06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7" y="990601"/>
          <a:ext cx="2505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27655" name="Object 2">
                        <a:extLst>
                          <a:ext uri="{FF2B5EF4-FFF2-40B4-BE49-F238E27FC236}">
                            <a16:creationId xmlns:a16="http://schemas.microsoft.com/office/drawing/2014/main" id="{C524070D-487C-F243-3519-063000D06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7" y="990601"/>
                        <a:ext cx="2505075" cy="7016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38823"/>
                        </a:srgbClr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92C44B0D-63B8-3413-673B-9850B6F324D5}"/>
              </a:ext>
            </a:extLst>
          </p:cNvPr>
          <p:cNvSpPr txBox="1">
            <a:spLocks/>
          </p:cNvSpPr>
          <p:nvPr/>
        </p:nvSpPr>
        <p:spPr>
          <a:xfrm>
            <a:off x="2386014" y="1039814"/>
            <a:ext cx="3706813" cy="3143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200" dirty="0">
                <a:ea typeface="+mj-ea"/>
                <a:cs typeface="ＭＳ Ｐゴシック" charset="0"/>
              </a:rPr>
              <a:t>Scattering cross section</a:t>
            </a: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C41A9A6B-E754-8E5F-D3BB-6FC2E59CEB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1295401"/>
            <a:ext cx="3192462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Sun 16">
            <a:extLst>
              <a:ext uri="{FF2B5EF4-FFF2-40B4-BE49-F238E27FC236}">
                <a16:creationId xmlns:a16="http://schemas.microsoft.com/office/drawing/2014/main" id="{EE7287BC-30D4-FB06-9FBE-3EEF810180BC}"/>
              </a:ext>
            </a:extLst>
          </p:cNvPr>
          <p:cNvSpPr/>
          <p:nvPr/>
        </p:nvSpPr>
        <p:spPr>
          <a:xfrm>
            <a:off x="1524001" y="19812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Sun 17">
            <a:extLst>
              <a:ext uri="{FF2B5EF4-FFF2-40B4-BE49-F238E27FC236}">
                <a16:creationId xmlns:a16="http://schemas.microsoft.com/office/drawing/2014/main" id="{43590F24-555B-82F4-1B78-5B9FE40F1071}"/>
              </a:ext>
            </a:extLst>
          </p:cNvPr>
          <p:cNvSpPr/>
          <p:nvPr/>
        </p:nvSpPr>
        <p:spPr>
          <a:xfrm>
            <a:off x="7162801" y="25908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Sun 18">
            <a:extLst>
              <a:ext uri="{FF2B5EF4-FFF2-40B4-BE49-F238E27FC236}">
                <a16:creationId xmlns:a16="http://schemas.microsoft.com/office/drawing/2014/main" id="{6238DF81-D519-2BCB-507E-4BD08BAE46AD}"/>
              </a:ext>
            </a:extLst>
          </p:cNvPr>
          <p:cNvSpPr/>
          <p:nvPr/>
        </p:nvSpPr>
        <p:spPr>
          <a:xfrm>
            <a:off x="2590801" y="30480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Sun 19">
            <a:extLst>
              <a:ext uri="{FF2B5EF4-FFF2-40B4-BE49-F238E27FC236}">
                <a16:creationId xmlns:a16="http://schemas.microsoft.com/office/drawing/2014/main" id="{954A5204-4541-12E1-260A-587F282B22E1}"/>
              </a:ext>
            </a:extLst>
          </p:cNvPr>
          <p:cNvSpPr/>
          <p:nvPr/>
        </p:nvSpPr>
        <p:spPr>
          <a:xfrm>
            <a:off x="7696201" y="28956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Sun 20">
            <a:extLst>
              <a:ext uri="{FF2B5EF4-FFF2-40B4-BE49-F238E27FC236}">
                <a16:creationId xmlns:a16="http://schemas.microsoft.com/office/drawing/2014/main" id="{0B7462A5-7440-B4A8-B715-06FF7CD26830}"/>
              </a:ext>
            </a:extLst>
          </p:cNvPr>
          <p:cNvSpPr/>
          <p:nvPr/>
        </p:nvSpPr>
        <p:spPr>
          <a:xfrm>
            <a:off x="3962401" y="3200400"/>
            <a:ext cx="457200" cy="3810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Sun 21">
            <a:extLst>
              <a:ext uri="{FF2B5EF4-FFF2-40B4-BE49-F238E27FC236}">
                <a16:creationId xmlns:a16="http://schemas.microsoft.com/office/drawing/2014/main" id="{8AF0F6AA-9340-4040-A6AE-2493796CADA6}"/>
              </a:ext>
            </a:extLst>
          </p:cNvPr>
          <p:cNvSpPr/>
          <p:nvPr/>
        </p:nvSpPr>
        <p:spPr>
          <a:xfrm>
            <a:off x="8077201" y="3124200"/>
            <a:ext cx="304800" cy="2286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721880" y="1500480"/>
              <a:ext cx="9854640" cy="4805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16480" y="1495440"/>
                <a:ext cx="9864360" cy="4825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431198"/>
              </p:ext>
            </p:extLst>
          </p:nvPr>
        </p:nvGraphicFramePr>
        <p:xfrm>
          <a:off x="152400" y="1442200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34563364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7BB780-7949-380E-AAD0-3BDD297B63E1}"/>
              </a:ext>
            </a:extLst>
          </p:cNvPr>
          <p:cNvSpPr txBox="1"/>
          <p:nvPr/>
        </p:nvSpPr>
        <p:spPr>
          <a:xfrm>
            <a:off x="565266" y="1388225"/>
            <a:ext cx="10451066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Derivation of general expression of phase shift without the knowledge of exact form of potential (Recap)</a:t>
            </a:r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Case study: Hard Sphere Scatter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Expression of Phase shift of any general potential in terms of hard sphere part and potential par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29142F-78CD-D35F-2F08-DD3B76A0C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2488" y="4942401"/>
          <a:ext cx="1613512" cy="52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29142F-78CD-D35F-2F08-DD3B76A0C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2488" y="4942401"/>
                        <a:ext cx="1613512" cy="5273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/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blipFill>
                <a:blip r:embed="rId5"/>
                <a:stretch>
                  <a:fillRect t="-11538" b="-51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8BDC132-901A-19A2-D03E-64081015493F}"/>
              </a:ext>
            </a:extLst>
          </p:cNvPr>
          <p:cNvSpPr txBox="1"/>
          <p:nvPr/>
        </p:nvSpPr>
        <p:spPr>
          <a:xfrm>
            <a:off x="4547062" y="548640"/>
            <a:ext cx="2568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highlight>
                  <a:srgbClr val="FF0000"/>
                </a:highlight>
              </a:rPr>
              <a:t>Upcoming Pla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F852A1-A339-8F81-EE53-9644E8BE89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6692" y="2147185"/>
            <a:ext cx="5010552" cy="15491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270760" y="588240"/>
              <a:ext cx="5850720" cy="504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3560" y="580680"/>
                <a:ext cx="5871960" cy="506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03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74</TotalTime>
  <Words>345</Words>
  <Application>Microsoft Office PowerPoint</Application>
  <PresentationFormat>Widescreen</PresentationFormat>
  <Paragraphs>143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rial</vt:lpstr>
      <vt:lpstr>Bahnschrift SemiBold</vt:lpstr>
      <vt:lpstr>Calibri</vt:lpstr>
      <vt:lpstr>Calibri Light</vt:lpstr>
      <vt:lpstr>Cambria Math</vt:lpstr>
      <vt:lpstr>Georgia</vt:lpstr>
      <vt:lpstr>Open Sans</vt:lpstr>
      <vt:lpstr>Perpetua</vt:lpstr>
      <vt:lpstr>Times New Roman</vt:lpstr>
      <vt:lpstr>Wingdings</vt:lpstr>
      <vt:lpstr>Office Theme</vt:lpstr>
      <vt:lpstr>Packager Shell Object</vt:lpstr>
      <vt:lpstr>Equation</vt:lpstr>
      <vt:lpstr>PowerPoint Presentation</vt:lpstr>
      <vt:lpstr>Resonan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rd-Sphere scattering</vt:lpstr>
      <vt:lpstr>PowerPoint Presentation</vt:lpstr>
      <vt:lpstr>PowerPoint Presentation</vt:lpstr>
      <vt:lpstr>For r&gt;a</vt:lpstr>
      <vt:lpstr>PowerPoint Presentation</vt:lpstr>
      <vt:lpstr>PowerPoint Presentation</vt:lpstr>
      <vt:lpstr>PowerPoint Presentation</vt:lpstr>
      <vt:lpstr>For r&gt;a</vt:lpstr>
      <vt:lpstr>PowerPoint Presentation</vt:lpstr>
      <vt:lpstr>PowerPoint Presentation</vt:lpstr>
      <vt:lpstr>PowerPoint Presentation</vt:lpstr>
      <vt:lpstr>Expression of Phase shift of any general potential in terms of hard sphere part and potential p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RAGHAVAN EASWARAN</cp:lastModifiedBy>
  <cp:revision>431</cp:revision>
  <dcterms:created xsi:type="dcterms:W3CDTF">2020-10-07T07:21:12Z</dcterms:created>
  <dcterms:modified xsi:type="dcterms:W3CDTF">2024-03-14T05:43:03Z</dcterms:modified>
</cp:coreProperties>
</file>